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F520C08" w14:textId="77777777" w:rsidR="0074184D" w:rsidRDefault="002C7DAD" w:rsidP="0074184D">
      <w:pPr>
        <w:tabs>
          <w:tab w:val="left" w:pos="4395"/>
        </w:tabs>
        <w:jc w:val="center"/>
        <w:rPr>
          <w:b/>
          <w:bCs/>
        </w:rPr>
      </w:pPr>
      <w:r w:rsidRPr="00D848CC">
        <w:rPr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6A0AB46F" wp14:editId="37B8F359">
                <wp:simplePos x="0" y="0"/>
                <wp:positionH relativeFrom="column">
                  <wp:posOffset>4092014</wp:posOffset>
                </wp:positionH>
                <wp:positionV relativeFrom="paragraph">
                  <wp:posOffset>-2178767</wp:posOffset>
                </wp:positionV>
                <wp:extent cx="2057400" cy="339090"/>
                <wp:effectExtent l="0" t="0" r="0" b="0"/>
                <wp:wrapNone/>
                <wp:docPr id="311" name="Text Box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339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F9DEA3" w14:textId="77777777" w:rsidR="00E21DC0" w:rsidRDefault="00E21DC0" w:rsidP="002C7DAD">
                            <w:pPr>
                              <w:jc w:val="right"/>
                              <w:rPr>
                                <w:rFonts w:ascii="Browallia New" w:hAnsi="Browallia New" w:cs="Browallia New"/>
                              </w:rPr>
                            </w:pPr>
                            <w:r>
                              <w:rPr>
                                <w:rFonts w:ascii="Browallia New" w:hAnsi="Browallia New" w:cs="Browallia New" w:hint="cs"/>
                                <w:cs/>
                              </w:rPr>
                              <w:t>ตัวอย่างปกนอ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shapetype w14:anchorId="6A0AB46F" id="_x0000_t202" coordsize="21600,21600" o:spt="202" path="m,l,21600r21600,l21600,xe">
                <v:stroke joinstyle="miter"/>
                <v:path gradientshapeok="t" o:connecttype="rect"/>
              </v:shapetype>
              <v:shape id="Text Box 311" o:spid="_x0000_s1026" type="#_x0000_t202" style="position:absolute;left:0;text-align:left;margin-left:322.2pt;margin-top:-171.55pt;width:162pt;height:26.7pt;z-index:2517534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" stroked="f">
                <v:textbox style="mso-fit-shape-to-text:t">
                  <w:txbxContent>
                    <w:p w14:paraId="1CF9DEA3" w14:textId="77777777" w:rsidR="00E21DC0" w:rsidRDefault="00E21DC0" w:rsidP="002C7DAD">
                      <w:pPr>
                        <w:jc w:val="right"/>
                        <w:rPr>
                          <w:rFonts w:ascii="Browallia New" w:hAnsi="Browallia New" w:cs="Browallia New"/>
                        </w:rPr>
                      </w:pPr>
                      <w:r>
                        <w:rPr>
                          <w:rFonts w:ascii="Browallia New" w:hAnsi="Browallia New" w:cs="Browallia New" w:hint="cs"/>
                          <w:cs/>
                        </w:rPr>
                        <w:t>ตัวอย่างปกนอก</w:t>
                      </w:r>
                    </w:p>
                  </w:txbxContent>
                </v:textbox>
              </v:shape>
            </w:pict>
          </mc:Fallback>
        </mc:AlternateContent>
      </w:r>
      <w:r w:rsidR="004E1654">
        <w:rPr>
          <w:noProof/>
        </w:rPr>
        <mc:AlternateContent>
          <mc:Choice Requires="wpg">
            <w:drawing>
              <wp:anchor distT="0" distB="0" distL="114300" distR="114300" simplePos="0" relativeHeight="251749376" behindDoc="1" locked="0" layoutInCell="1" allowOverlap="1" wp14:anchorId="4D5C5BD2" wp14:editId="6B3B73DC">
                <wp:simplePos x="0" y="0"/>
                <wp:positionH relativeFrom="column">
                  <wp:posOffset>-781677</wp:posOffset>
                </wp:positionH>
                <wp:positionV relativeFrom="paragraph">
                  <wp:posOffset>-2401562</wp:posOffset>
                </wp:positionV>
                <wp:extent cx="7221855" cy="10437820"/>
                <wp:effectExtent l="38100" t="38100" r="55245" b="59055"/>
                <wp:wrapNone/>
                <wp:docPr id="296" name="กลุ่ม 2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21855" cy="10437820"/>
                          <a:chOff x="0" y="0"/>
                          <a:chExt cx="7222260" cy="10437886"/>
                        </a:xfrm>
                      </wpg:grpSpPr>
                      <wpg:grpSp>
                        <wpg:cNvPr id="297" name="กลุ่ม 297"/>
                        <wpg:cNvGrpSpPr/>
                        <wpg:grpSpPr>
                          <a:xfrm>
                            <a:off x="0" y="4631376"/>
                            <a:ext cx="1026160" cy="348615"/>
                            <a:chOff x="0" y="0"/>
                            <a:chExt cx="1026160" cy="348615"/>
                          </a:xfrm>
                        </wpg:grpSpPr>
                        <wps:wsp>
                          <wps:cNvPr id="298" name="ตัวเชื่อมต่อตรง 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026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9" name="Text Box 2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287" y="0"/>
                              <a:ext cx="711200" cy="3486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8E03EC9" w14:textId="77777777" w:rsidR="00E21DC0" w:rsidRPr="00796251" w:rsidRDefault="00E21DC0" w:rsidP="004E1654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proofErr w:type="gramStart"/>
                                <w:r w:rsidRPr="00796251"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 xml:space="preserve">2.5 </w:t>
                                </w:r>
                                <w:r w:rsidRPr="00796251">
                                  <w:rPr>
                                    <w:rFonts w:ascii="Browallia New" w:hAnsi="Browallia New" w:cs="Browallia New" w:hint="cs"/>
                                    <w:i/>
                                    <w:iCs/>
                                    <w:color w:val="FF0000"/>
                                    <w:cs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>ซม.</w:t>
                                </w:r>
                                <w:proofErr w:type="gramEnd"/>
                              </w:p>
                              <w:p w14:paraId="2DD58FB8" w14:textId="77777777" w:rsidR="00E21DC0" w:rsidRPr="00796251" w:rsidRDefault="00E21DC0" w:rsidP="004E1654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0" name="กลุ่ม 300"/>
                        <wpg:cNvGrpSpPr/>
                        <wpg:grpSpPr>
                          <a:xfrm>
                            <a:off x="6531428" y="4619501"/>
                            <a:ext cx="690832" cy="390849"/>
                            <a:chOff x="0" y="0"/>
                            <a:chExt cx="690832" cy="390849"/>
                          </a:xfrm>
                        </wpg:grpSpPr>
                        <wps:wsp>
                          <wps:cNvPr id="301" name="ตัวเชื่อมต่อตรง 3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647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2" name="Text Box 3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32" y="51759"/>
                              <a:ext cx="647700" cy="3390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F24A502" w14:textId="77777777" w:rsidR="00E21DC0" w:rsidRPr="00796251" w:rsidRDefault="00E21DC0" w:rsidP="004E1654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proofErr w:type="gramStart"/>
                                <w:r w:rsidRPr="00796251"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 xml:space="preserve">3 </w:t>
                                </w:r>
                                <w:r w:rsidRPr="00796251">
                                  <w:rPr>
                                    <w:rFonts w:ascii="Browallia New" w:hAnsi="Browallia New" w:cs="Browallia New" w:hint="cs"/>
                                    <w:i/>
                                    <w:iCs/>
                                    <w:color w:val="FF0000"/>
                                    <w:cs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>ซม.</w:t>
                                </w:r>
                                <w:proofErr w:type="gramEnd"/>
                              </w:p>
                              <w:p w14:paraId="4BDB13AB" w14:textId="77777777" w:rsidR="00E21DC0" w:rsidRPr="00ED4146" w:rsidRDefault="00E21DC0" w:rsidP="004E1654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3" name="กลุ่ม 303"/>
                        <wpg:cNvGrpSpPr/>
                        <wpg:grpSpPr>
                          <a:xfrm>
                            <a:off x="3740727" y="0"/>
                            <a:ext cx="767080" cy="1080135"/>
                            <a:chOff x="0" y="0"/>
                            <a:chExt cx="767667" cy="1080135"/>
                          </a:xfrm>
                        </wpg:grpSpPr>
                        <wps:wsp>
                          <wps:cNvPr id="304" name="ตัวเชื่อมต่อตรง 3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0" cy="1080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5" name="Text Box 3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32" y="388189"/>
                              <a:ext cx="724535" cy="3429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9219869" w14:textId="77777777" w:rsidR="00E21DC0" w:rsidRPr="00796251" w:rsidRDefault="00E21DC0" w:rsidP="004E1654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proofErr w:type="gramStart"/>
                                <w:r w:rsidRPr="00796251"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 xml:space="preserve">7 </w:t>
                                </w:r>
                                <w:r w:rsidRPr="00796251">
                                  <w:rPr>
                                    <w:rFonts w:ascii="Browallia New" w:hAnsi="Browallia New" w:cs="Browallia New" w:hint="cs"/>
                                    <w:i/>
                                    <w:iCs/>
                                    <w:color w:val="FF0000"/>
                                    <w:cs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>ซม.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6" name="กลุ่ม 306"/>
                        <wpg:cNvGrpSpPr/>
                        <wpg:grpSpPr>
                          <a:xfrm>
                            <a:off x="3368190" y="9357751"/>
                            <a:ext cx="723981" cy="1080135"/>
                            <a:chOff x="43132" y="178125"/>
                            <a:chExt cx="724535" cy="1080135"/>
                          </a:xfrm>
                        </wpg:grpSpPr>
                        <wps:wsp>
                          <wps:cNvPr id="308" name="ตัวเชื่อมต่อตรง 3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0733" y="178125"/>
                              <a:ext cx="0" cy="1080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9" name="Text Box 3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32" y="388189"/>
                              <a:ext cx="724535" cy="3429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EA223E4" w14:textId="77777777" w:rsidR="00E21DC0" w:rsidRPr="00796251" w:rsidRDefault="00E21DC0" w:rsidP="004E1654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796251"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 xml:space="preserve">  </w:t>
                                </w:r>
                                <w:proofErr w:type="gramStart"/>
                                <w:r w:rsidRPr="00796251"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 xml:space="preserve">2.5 </w:t>
                                </w:r>
                                <w:r w:rsidRPr="00796251">
                                  <w:rPr>
                                    <w:rFonts w:ascii="Browallia New" w:hAnsi="Browallia New" w:cs="Browallia New" w:hint="cs"/>
                                    <w:i/>
                                    <w:iCs/>
                                    <w:color w:val="FF0000"/>
                                    <w:cs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>ซม.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group w14:anchorId="4D5C5BD2" id="กลุ่ม 296" o:spid="_x0000_s1027" style="position:absolute;left:0;text-align:left;margin-left:-61.55pt;margin-top:-189.1pt;width:568.65pt;height:821.9pt;z-index:-251567104;mso-height-relative:margin" coordsize="72222,104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">
                <v:group id="กลุ่ม 297" o:spid="_x0000_s1028" style="position:absolute;top:46313;width:10261;height:3486" coordsize="10261,3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vbT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H7HJ5nwhGQ6z8AAAD//wMAUEsBAi0AFAAGAAgAAAAhANvh9svuAAAAhQEAABMAAAAAAAAA&#10;AAAAAAAAAAAAAFtDb250ZW50X1R5cGVzXS54bWxQSwECLQAUAAYACAAAACEAWvQsW78AAAAVAQAA&#10;CwAAAAAAAAAAAAAAAAAfAQAAX3JlbHMvLnJlbHNQSwECLQAUAAYACAAAACEA9wL208YAAADcAAAA&#10;DwAAAAAAAAAAAAAAAAAHAgAAZHJzL2Rvd25yZXYueG1sUEsFBgAAAAADAAMAtwAAAPoCAAAAAA==&#10;">
                  <v:line id="ตัวเชื่อมต่อตรง 298" o:spid="_x0000_s1029" style="position:absolute;visibility:visible;mso-wrap-style:square" from="0,0" to="10261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" strokecolor="red">
                    <v:stroke startarrow="block" endarrow="block"/>
                  </v:line>
                  <v:shape id="Text Box 299" o:spid="_x0000_s1030" type="#_x0000_t202" style="position:absolute;left:2242;width:7112;height:3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" filled="f" strokecolor="red">
                    <v:textbox>
                      <w:txbxContent>
                        <w:p w14:paraId="58E03EC9" w14:textId="77777777" w:rsidR="00E21DC0" w:rsidRPr="00796251" w:rsidRDefault="00E21DC0" w:rsidP="004E1654">
                          <w:pPr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  <w:r w:rsidRPr="00796251"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 xml:space="preserve">2.5 </w:t>
                          </w:r>
                          <w:r w:rsidRPr="00796251">
                            <w:rPr>
                              <w:rFonts w:ascii="Browallia New" w:hAnsi="Browallia New" w:cs="Browallia New" w:hint="cs"/>
                              <w:i/>
                              <w:iCs/>
                              <w:color w:val="FF0000"/>
                              <w:cs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>ซม.</w:t>
                          </w:r>
                        </w:p>
                        <w:p w14:paraId="2DD58FB8" w14:textId="77777777" w:rsidR="00E21DC0" w:rsidRPr="00796251" w:rsidRDefault="00E21DC0" w:rsidP="004E1654">
                          <w:pPr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</w:p>
                      </w:txbxContent>
                    </v:textbox>
                  </v:shape>
                </v:group>
                <v:group id="กลุ่ม 300" o:spid="_x0000_s1031" style="position:absolute;left:65314;top:46195;width:6908;height:3908" coordsize="6908,3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PS9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">
                  <v:line id="ตัวเชื่อมต่อตรง 301" o:spid="_x0000_s1032" style="position:absolute;visibility:visible;mso-wrap-style:square" from="0,0" to="6477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" strokecolor="red">
                    <v:stroke startarrow="block" endarrow="block"/>
                  </v:line>
                  <v:shape id="Text Box 302" o:spid="_x0000_s1033" type="#_x0000_t202" style="position:absolute;left:431;top:517;width:6477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" filled="f" strokecolor="red">
                    <v:textbox>
                      <w:txbxContent>
                        <w:p w14:paraId="4F24A502" w14:textId="77777777" w:rsidR="00E21DC0" w:rsidRPr="00796251" w:rsidRDefault="00E21DC0" w:rsidP="004E1654">
                          <w:pPr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  <w:r w:rsidRPr="00796251"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 xml:space="preserve">3 </w:t>
                          </w:r>
                          <w:r w:rsidRPr="00796251">
                            <w:rPr>
                              <w:rFonts w:ascii="Browallia New" w:hAnsi="Browallia New" w:cs="Browallia New" w:hint="cs"/>
                              <w:i/>
                              <w:iCs/>
                              <w:color w:val="FF0000"/>
                              <w:cs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>ซม.</w:t>
                          </w:r>
                        </w:p>
                        <w:p w14:paraId="4BDB13AB" w14:textId="77777777" w:rsidR="00E21DC0" w:rsidRPr="00ED4146" w:rsidRDefault="00E21DC0" w:rsidP="004E1654">
                          <w:pPr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</w:rPr>
                          </w:pPr>
                        </w:p>
                      </w:txbxContent>
                    </v:textbox>
                  </v:shape>
                </v:group>
                <v:group id="กลุ่ม 303" o:spid="_x0000_s1034" style="position:absolute;left:37407;width:7671;height:10801" coordsize="7676,108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<v:line id="ตัวเชื่อมต่อตรง 304" o:spid="_x0000_s1035" style="position:absolute;visibility:visible;mso-wrap-style:square" from="0,0" to="0,10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" strokecolor="red">
                    <v:stroke startarrow="block" endarrow="block"/>
                  </v:line>
                  <v:shape id="Text Box 305" o:spid="_x0000_s1036" type="#_x0000_t202" style="position:absolute;left:431;top:3881;width:724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" filled="f" strokecolor="red">
                    <v:textbox>
                      <w:txbxContent>
                        <w:p w14:paraId="29219869" w14:textId="77777777" w:rsidR="00E21DC0" w:rsidRPr="00796251" w:rsidRDefault="00E21DC0" w:rsidP="004E1654">
                          <w:pPr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  <w:r w:rsidRPr="00796251"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 xml:space="preserve">7 </w:t>
                          </w:r>
                          <w:r w:rsidRPr="00796251">
                            <w:rPr>
                              <w:rFonts w:ascii="Browallia New" w:hAnsi="Browallia New" w:cs="Browallia New" w:hint="cs"/>
                              <w:i/>
                              <w:iCs/>
                              <w:color w:val="FF0000"/>
                              <w:cs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>ซม.</w:t>
                          </w:r>
                        </w:p>
                      </w:txbxContent>
                    </v:textbox>
                  </v:shape>
                </v:group>
                <v:group id="กลุ่ม 306" o:spid="_x0000_s1037" style="position:absolute;left:33681;top:93577;width:7240;height:10801" coordorigin="431,1781" coordsize="7245,108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clSxAAAANw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rG0QT+zoQjIBdvAAAA//8DAFBLAQItABQABgAIAAAAIQDb4fbL7gAAAIUBAAATAAAAAAAAAAAA&#10;AAAAAAAAAABbQ29udGVudF9UeXBlc10ueG1sUEsBAi0AFAAGAAgAAAAhAFr0LFu/AAAAFQEAAAsA&#10;AAAAAAAAAAAAAAAAHwEAAF9yZWxzLy5yZWxzUEsBAi0AFAAGAAgAAAAhAAalyVLEAAAA3AAAAA8A&#10;AAAAAAAAAAAAAAAABwIAAGRycy9kb3ducmV2LnhtbFBLBQYAAAAAAwADALcAAAD4AgAAAAA=&#10;">
                  <v:line id="ตัวเชื่อมต่อตรง 308" o:spid="_x0000_s1038" style="position:absolute;visibility:visible;mso-wrap-style:square" from="1307,1781" to="1307,12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" strokecolor="red">
                    <v:stroke startarrow="block" endarrow="block"/>
                  </v:line>
                  <v:shape id="Text Box 309" o:spid="_x0000_s1039" type="#_x0000_t202" style="position:absolute;left:431;top:3881;width:724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" filled="f" strokecolor="red">
                    <v:textbox>
                      <w:txbxContent>
                        <w:p w14:paraId="2EA223E4" w14:textId="77777777" w:rsidR="00E21DC0" w:rsidRPr="00796251" w:rsidRDefault="00E21DC0" w:rsidP="004E1654">
                          <w:pPr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  <w:r w:rsidRPr="00796251"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 xml:space="preserve">  2.5 </w:t>
                          </w:r>
                          <w:r w:rsidRPr="00796251">
                            <w:rPr>
                              <w:rFonts w:ascii="Browallia New" w:hAnsi="Browallia New" w:cs="Browallia New" w:hint="cs"/>
                              <w:i/>
                              <w:iCs/>
                              <w:color w:val="FF0000"/>
                              <w:cs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>ซม.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09A48260" w14:textId="77777777" w:rsidR="0074184D" w:rsidRPr="0074184D" w:rsidRDefault="0074184D" w:rsidP="0074184D">
      <w:pPr>
        <w:tabs>
          <w:tab w:val="left" w:pos="4395"/>
        </w:tabs>
        <w:jc w:val="center"/>
        <w:rPr>
          <w:b/>
          <w:bCs/>
        </w:rPr>
      </w:pPr>
      <w:r w:rsidRPr="0074184D">
        <w:rPr>
          <w:noProof/>
        </w:rPr>
        <w:drawing>
          <wp:anchor distT="0" distB="0" distL="114300" distR="114300" simplePos="0" relativeHeight="251658240" behindDoc="1" locked="0" layoutInCell="1" allowOverlap="1" wp14:anchorId="62D8A054" wp14:editId="2B8B9574">
            <wp:simplePos x="0" y="0"/>
            <wp:positionH relativeFrom="margin">
              <wp:posOffset>1989455</wp:posOffset>
            </wp:positionH>
            <wp:positionV relativeFrom="margin">
              <wp:posOffset>-1285875</wp:posOffset>
            </wp:positionV>
            <wp:extent cx="1657350" cy="1290320"/>
            <wp:effectExtent l="0" t="0" r="0" b="5080"/>
            <wp:wrapSquare wrapText="bothSides"/>
            <wp:docPr id="1" name="รูปภาพ 1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29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4184D">
        <w:rPr>
          <w:b/>
          <w:bCs/>
          <w:cs/>
        </w:rPr>
        <w:t>คุณสมบัติเชิงกายภาพและคุณสมบัติเชิงแสงของไททาเนียมไดออกไซด์</w:t>
      </w:r>
    </w:p>
    <w:p w14:paraId="072A4CE8" w14:textId="77777777" w:rsidR="0074184D" w:rsidRPr="0074184D" w:rsidRDefault="0074184D" w:rsidP="0074184D">
      <w:pPr>
        <w:jc w:val="center"/>
        <w:rPr>
          <w:b/>
          <w:bCs/>
        </w:rPr>
      </w:pPr>
      <w:r w:rsidRPr="0074184D">
        <w:rPr>
          <w:b/>
          <w:bCs/>
          <w:cs/>
        </w:rPr>
        <w:t>ที่สังเคราะห์ด้วยกระบวนการโซล</w:t>
      </w:r>
      <w:proofErr w:type="spellStart"/>
      <w:r w:rsidRPr="0074184D">
        <w:rPr>
          <w:b/>
          <w:bCs/>
          <w:cs/>
        </w:rPr>
        <w:t>เจล</w:t>
      </w:r>
      <w:proofErr w:type="spellEnd"/>
    </w:p>
    <w:p w14:paraId="7CD52450" w14:textId="77777777" w:rsidR="0074184D" w:rsidRPr="0074184D" w:rsidRDefault="0074184D" w:rsidP="0074184D">
      <w:pPr>
        <w:jc w:val="center"/>
        <w:rPr>
          <w:b/>
          <w:bCs/>
        </w:rPr>
      </w:pPr>
      <w:r w:rsidRPr="0074184D">
        <w:rPr>
          <w:b/>
          <w:bCs/>
        </w:rPr>
        <w:t>PHYSICAL AND OPTICAL PROPERTIES OF TITANIUM</w:t>
      </w:r>
      <w:r w:rsidRPr="0074184D">
        <w:rPr>
          <w:b/>
          <w:bCs/>
          <w:cs/>
        </w:rPr>
        <w:t xml:space="preserve"> </w:t>
      </w:r>
      <w:r w:rsidRPr="0074184D">
        <w:rPr>
          <w:b/>
          <w:bCs/>
        </w:rPr>
        <w:t>DIOXIDE SYNTHESIZED</w:t>
      </w:r>
    </w:p>
    <w:p w14:paraId="17DF0E92" w14:textId="77777777" w:rsidR="0074184D" w:rsidRPr="0074184D" w:rsidRDefault="0074184D" w:rsidP="0074184D">
      <w:pPr>
        <w:jc w:val="center"/>
        <w:rPr>
          <w:b/>
          <w:bCs/>
        </w:rPr>
      </w:pPr>
      <w:r w:rsidRPr="0074184D">
        <w:rPr>
          <w:b/>
          <w:bCs/>
        </w:rPr>
        <w:t>BY SOL-GEL TECHNIQUE</w:t>
      </w:r>
    </w:p>
    <w:p w14:paraId="633EB41B" w14:textId="77777777" w:rsidR="0074184D" w:rsidRPr="0074184D" w:rsidRDefault="0074184D" w:rsidP="0074184D">
      <w:pPr>
        <w:jc w:val="center"/>
        <w:rPr>
          <w:b/>
          <w:bCs/>
        </w:rPr>
      </w:pPr>
    </w:p>
    <w:p w14:paraId="77904B11" w14:textId="77777777" w:rsidR="0074184D" w:rsidRPr="0074184D" w:rsidRDefault="0074184D" w:rsidP="0074184D">
      <w:pPr>
        <w:jc w:val="center"/>
        <w:rPr>
          <w:b/>
          <w:bCs/>
        </w:rPr>
      </w:pPr>
    </w:p>
    <w:p w14:paraId="759CD484" w14:textId="77777777" w:rsidR="0074184D" w:rsidRPr="0074184D" w:rsidRDefault="0074184D" w:rsidP="0074184D">
      <w:pPr>
        <w:jc w:val="center"/>
        <w:rPr>
          <w:b/>
          <w:bCs/>
        </w:rPr>
      </w:pPr>
    </w:p>
    <w:p w14:paraId="1C91CA36" w14:textId="77777777" w:rsidR="0074184D" w:rsidRPr="0074184D" w:rsidRDefault="0074184D" w:rsidP="0074184D">
      <w:pPr>
        <w:jc w:val="center"/>
        <w:rPr>
          <w:b/>
          <w:bCs/>
        </w:rPr>
      </w:pPr>
    </w:p>
    <w:p w14:paraId="20072FA5" w14:textId="77777777" w:rsidR="0074184D" w:rsidRPr="0074184D" w:rsidRDefault="0074184D" w:rsidP="0074184D">
      <w:pPr>
        <w:jc w:val="center"/>
        <w:rPr>
          <w:b/>
          <w:bCs/>
        </w:rPr>
      </w:pPr>
    </w:p>
    <w:p w14:paraId="4EBB7EFE" w14:textId="77777777" w:rsidR="0074184D" w:rsidRPr="0074184D" w:rsidRDefault="0074184D" w:rsidP="0074184D">
      <w:pPr>
        <w:jc w:val="center"/>
        <w:rPr>
          <w:b/>
          <w:bCs/>
        </w:rPr>
      </w:pPr>
    </w:p>
    <w:p w14:paraId="0A03BD01" w14:textId="77777777" w:rsidR="0074184D" w:rsidRPr="0074184D" w:rsidRDefault="0074184D" w:rsidP="0074184D">
      <w:pPr>
        <w:jc w:val="center"/>
        <w:rPr>
          <w:b/>
          <w:bCs/>
        </w:rPr>
      </w:pPr>
    </w:p>
    <w:p w14:paraId="4C7683F6" w14:textId="664E39B2" w:rsidR="0074184D" w:rsidRPr="0074184D" w:rsidRDefault="0074184D" w:rsidP="0074184D">
      <w:pPr>
        <w:jc w:val="center"/>
        <w:rPr>
          <w:b/>
          <w:bCs/>
        </w:rPr>
      </w:pPr>
    </w:p>
    <w:p w14:paraId="79B161D6" w14:textId="5C8B8269" w:rsidR="0074184D" w:rsidRPr="0074184D" w:rsidRDefault="0074184D" w:rsidP="0074184D">
      <w:pPr>
        <w:tabs>
          <w:tab w:val="left" w:pos="3544"/>
          <w:tab w:val="left" w:pos="4649"/>
        </w:tabs>
        <w:rPr>
          <w:b/>
          <w:bCs/>
        </w:rPr>
      </w:pPr>
      <w:r w:rsidRPr="0074184D">
        <w:rPr>
          <w:b/>
          <w:bCs/>
        </w:rPr>
        <w:tab/>
      </w:r>
      <w:proofErr w:type="spellStart"/>
      <w:r w:rsidRPr="0074184D">
        <w:rPr>
          <w:b/>
          <w:bCs/>
          <w:cs/>
        </w:rPr>
        <w:t>ปราญรยา</w:t>
      </w:r>
      <w:proofErr w:type="spellEnd"/>
      <w:r w:rsidRPr="0074184D">
        <w:rPr>
          <w:b/>
          <w:bCs/>
        </w:rPr>
        <w:tab/>
      </w:r>
      <w:r w:rsidRPr="0074184D">
        <w:rPr>
          <w:b/>
          <w:bCs/>
          <w:cs/>
        </w:rPr>
        <w:t>ผาด</w:t>
      </w:r>
      <w:proofErr w:type="spellStart"/>
      <w:r w:rsidRPr="0074184D">
        <w:rPr>
          <w:b/>
          <w:bCs/>
          <w:cs/>
        </w:rPr>
        <w:t>ไธ</w:t>
      </w:r>
      <w:proofErr w:type="spellEnd"/>
      <w:r w:rsidRPr="0074184D">
        <w:rPr>
          <w:b/>
          <w:bCs/>
          <w:cs/>
        </w:rPr>
        <w:t>สง</w:t>
      </w:r>
      <w:r w:rsidR="007F40BC">
        <w:rPr>
          <w:b/>
          <w:bCs/>
        </w:rPr>
        <w:t xml:space="preserve">  </w:t>
      </w:r>
    </w:p>
    <w:p w14:paraId="2503370B" w14:textId="1671F416" w:rsidR="0074184D" w:rsidRDefault="0074184D" w:rsidP="0074184D">
      <w:pPr>
        <w:tabs>
          <w:tab w:val="left" w:pos="3544"/>
          <w:tab w:val="left" w:pos="4649"/>
        </w:tabs>
        <w:rPr>
          <w:rFonts w:hint="cs"/>
          <w:b/>
          <w:bCs/>
        </w:rPr>
      </w:pPr>
      <w:r w:rsidRPr="0074184D">
        <w:rPr>
          <w:b/>
          <w:bCs/>
        </w:rPr>
        <w:tab/>
      </w:r>
      <w:r w:rsidRPr="0074184D">
        <w:rPr>
          <w:b/>
          <w:bCs/>
          <w:cs/>
        </w:rPr>
        <w:t>พูนทรัพย์</w:t>
      </w:r>
      <w:r w:rsidRPr="0074184D">
        <w:rPr>
          <w:b/>
          <w:bCs/>
        </w:rPr>
        <w:tab/>
      </w:r>
      <w:r w:rsidR="0025505D">
        <w:rPr>
          <w:rFonts w:hint="cs"/>
          <w:b/>
          <w:bCs/>
          <w:cs/>
        </w:rPr>
        <w:t>ปุราสกา</w:t>
      </w:r>
    </w:p>
    <w:p w14:paraId="62085DD2" w14:textId="77777777" w:rsidR="0025505D" w:rsidRDefault="0025505D" w:rsidP="0074184D">
      <w:pPr>
        <w:tabs>
          <w:tab w:val="left" w:pos="3544"/>
          <w:tab w:val="left" w:pos="4649"/>
        </w:tabs>
        <w:rPr>
          <w:rFonts w:hint="cs"/>
          <w:b/>
          <w:bCs/>
        </w:rPr>
      </w:pPr>
    </w:p>
    <w:p w14:paraId="2CADAA10" w14:textId="77777777" w:rsidR="0025505D" w:rsidRDefault="0025505D" w:rsidP="0074184D">
      <w:pPr>
        <w:tabs>
          <w:tab w:val="left" w:pos="3544"/>
          <w:tab w:val="left" w:pos="4649"/>
        </w:tabs>
        <w:rPr>
          <w:rFonts w:hint="cs"/>
          <w:b/>
          <w:bCs/>
        </w:rPr>
      </w:pPr>
    </w:p>
    <w:p w14:paraId="1D61F8E3" w14:textId="77777777" w:rsidR="0025505D" w:rsidRDefault="0025505D" w:rsidP="0074184D">
      <w:pPr>
        <w:tabs>
          <w:tab w:val="left" w:pos="3544"/>
          <w:tab w:val="left" w:pos="4649"/>
        </w:tabs>
        <w:rPr>
          <w:rFonts w:hint="cs"/>
          <w:b/>
          <w:bCs/>
        </w:rPr>
      </w:pPr>
    </w:p>
    <w:p w14:paraId="5295E478" w14:textId="77777777" w:rsidR="0025505D" w:rsidRPr="0074184D" w:rsidRDefault="0025505D" w:rsidP="0074184D">
      <w:pPr>
        <w:tabs>
          <w:tab w:val="left" w:pos="3544"/>
          <w:tab w:val="left" w:pos="4649"/>
        </w:tabs>
        <w:rPr>
          <w:rFonts w:hint="cs"/>
          <w:b/>
          <w:bCs/>
          <w:cs/>
        </w:rPr>
      </w:pPr>
    </w:p>
    <w:p w14:paraId="076374D8" w14:textId="77777777" w:rsidR="0074184D" w:rsidRPr="0074184D" w:rsidRDefault="0074184D" w:rsidP="0074184D">
      <w:pPr>
        <w:jc w:val="center"/>
        <w:rPr>
          <w:b/>
          <w:bCs/>
        </w:rPr>
      </w:pPr>
    </w:p>
    <w:p w14:paraId="0D863FC3" w14:textId="77777777" w:rsidR="0074184D" w:rsidRPr="0074184D" w:rsidRDefault="0074184D" w:rsidP="0074184D">
      <w:pPr>
        <w:jc w:val="center"/>
        <w:rPr>
          <w:b/>
          <w:bCs/>
        </w:rPr>
      </w:pPr>
    </w:p>
    <w:p w14:paraId="7248E5A4" w14:textId="77777777" w:rsidR="0074184D" w:rsidRPr="0074184D" w:rsidRDefault="0074184D" w:rsidP="0074184D">
      <w:pPr>
        <w:jc w:val="center"/>
        <w:rPr>
          <w:b/>
          <w:bCs/>
        </w:rPr>
      </w:pPr>
    </w:p>
    <w:p w14:paraId="719EC18E" w14:textId="77777777" w:rsidR="0074184D" w:rsidRPr="0074184D" w:rsidRDefault="0074184D" w:rsidP="0074184D">
      <w:pPr>
        <w:jc w:val="center"/>
        <w:rPr>
          <w:b/>
          <w:bCs/>
        </w:rPr>
      </w:pPr>
    </w:p>
    <w:p w14:paraId="727463E3" w14:textId="77777777" w:rsidR="0074184D" w:rsidRPr="0074184D" w:rsidRDefault="0074184D" w:rsidP="0074184D">
      <w:pPr>
        <w:jc w:val="center"/>
        <w:rPr>
          <w:b/>
          <w:bCs/>
        </w:rPr>
      </w:pPr>
    </w:p>
    <w:p w14:paraId="7628ECAE" w14:textId="77777777" w:rsidR="0074184D" w:rsidRPr="0074184D" w:rsidRDefault="0074184D" w:rsidP="0074184D">
      <w:pPr>
        <w:jc w:val="center"/>
        <w:rPr>
          <w:b/>
          <w:bCs/>
        </w:rPr>
      </w:pPr>
    </w:p>
    <w:p w14:paraId="1B0CBABC" w14:textId="77777777" w:rsidR="0074184D" w:rsidRPr="0074184D" w:rsidRDefault="0074184D" w:rsidP="0074184D">
      <w:pPr>
        <w:jc w:val="center"/>
        <w:rPr>
          <w:b/>
          <w:bCs/>
        </w:rPr>
      </w:pPr>
      <w:r w:rsidRPr="0074184D">
        <w:rPr>
          <w:b/>
          <w:bCs/>
          <w:cs/>
        </w:rPr>
        <w:t>โครงงานนี้เป็นส่วนหนึ่งของการศึกษาตามหลักสูตรประกาศนียบัตรวิชาชีพ</w:t>
      </w:r>
      <w:r w:rsidRPr="0074184D">
        <w:rPr>
          <w:b/>
          <w:bCs/>
        </w:rPr>
        <w:t xml:space="preserve"> (</w:t>
      </w:r>
      <w:proofErr w:type="spellStart"/>
      <w:r w:rsidRPr="0074184D">
        <w:rPr>
          <w:b/>
          <w:bCs/>
          <w:cs/>
        </w:rPr>
        <w:t>ปวช</w:t>
      </w:r>
      <w:proofErr w:type="spellEnd"/>
      <w:r w:rsidRPr="0074184D">
        <w:rPr>
          <w:b/>
          <w:bCs/>
        </w:rPr>
        <w:t>.)</w:t>
      </w:r>
      <w:r w:rsidRPr="0074184D">
        <w:rPr>
          <w:b/>
          <w:bCs/>
          <w:cs/>
        </w:rPr>
        <w:t xml:space="preserve"> </w:t>
      </w:r>
    </w:p>
    <w:p w14:paraId="52648AF3" w14:textId="41187AE2" w:rsidR="0074184D" w:rsidRPr="0074184D" w:rsidRDefault="0074184D" w:rsidP="0074184D">
      <w:pPr>
        <w:jc w:val="center"/>
        <w:rPr>
          <w:b/>
          <w:bCs/>
        </w:rPr>
      </w:pPr>
      <w:r w:rsidRPr="0074184D">
        <w:rPr>
          <w:b/>
          <w:bCs/>
          <w:cs/>
        </w:rPr>
        <w:t xml:space="preserve">พ.ศ. </w:t>
      </w:r>
      <w:r w:rsidRPr="0074184D">
        <w:rPr>
          <w:b/>
          <w:bCs/>
        </w:rPr>
        <w:t>25</w:t>
      </w:r>
      <w:r w:rsidR="007B41F4">
        <w:rPr>
          <w:b/>
          <w:bCs/>
        </w:rPr>
        <w:t>62</w:t>
      </w:r>
      <w:r w:rsidRPr="0074184D">
        <w:rPr>
          <w:b/>
          <w:bCs/>
        </w:rPr>
        <w:t xml:space="preserve"> (</w:t>
      </w:r>
      <w:r w:rsidRPr="0074184D">
        <w:rPr>
          <w:b/>
          <w:bCs/>
          <w:cs/>
        </w:rPr>
        <w:t xml:space="preserve">ปรับปรุง พ.ศ. </w:t>
      </w:r>
      <w:r w:rsidRPr="0074184D">
        <w:rPr>
          <w:b/>
          <w:bCs/>
        </w:rPr>
        <w:t>256</w:t>
      </w:r>
      <w:r w:rsidR="007B41F4">
        <w:rPr>
          <w:b/>
          <w:bCs/>
        </w:rPr>
        <w:t>5</w:t>
      </w:r>
      <w:r w:rsidRPr="0074184D">
        <w:rPr>
          <w:b/>
          <w:bCs/>
        </w:rPr>
        <w:t>)</w:t>
      </w:r>
    </w:p>
    <w:p w14:paraId="76335F25" w14:textId="77777777" w:rsidR="0074184D" w:rsidRPr="0074184D" w:rsidRDefault="0074184D" w:rsidP="0074184D">
      <w:pPr>
        <w:jc w:val="center"/>
        <w:rPr>
          <w:b/>
          <w:bCs/>
        </w:rPr>
      </w:pPr>
      <w:r w:rsidRPr="0074184D">
        <w:rPr>
          <w:b/>
          <w:bCs/>
          <w:cs/>
        </w:rPr>
        <w:t>สาขางาน....................... สาขาวิชา....................................</w:t>
      </w:r>
      <w:r w:rsidRPr="0074184D">
        <w:rPr>
          <w:b/>
          <w:bCs/>
        </w:rPr>
        <w:t xml:space="preserve"> </w:t>
      </w:r>
      <w:r w:rsidRPr="0074184D">
        <w:rPr>
          <w:b/>
          <w:bCs/>
          <w:cs/>
        </w:rPr>
        <w:t xml:space="preserve"> </w:t>
      </w:r>
    </w:p>
    <w:p w14:paraId="2BD60A99" w14:textId="77777777" w:rsidR="0074184D" w:rsidRPr="0074184D" w:rsidRDefault="0074184D" w:rsidP="0074184D">
      <w:pPr>
        <w:jc w:val="center"/>
        <w:rPr>
          <w:b/>
          <w:bCs/>
        </w:rPr>
      </w:pPr>
      <w:r w:rsidRPr="0074184D">
        <w:rPr>
          <w:b/>
          <w:bCs/>
          <w:cs/>
        </w:rPr>
        <w:t>วิทยาลัยเทคนิคสัตหีบ</w:t>
      </w:r>
    </w:p>
    <w:p w14:paraId="4D6168AC" w14:textId="77777777" w:rsidR="0074184D" w:rsidRDefault="0074184D" w:rsidP="0074184D">
      <w:pPr>
        <w:jc w:val="center"/>
        <w:rPr>
          <w:b/>
          <w:bCs/>
        </w:rPr>
      </w:pPr>
      <w:r w:rsidRPr="0074184D">
        <w:rPr>
          <w:b/>
          <w:bCs/>
          <w:cs/>
        </w:rPr>
        <w:t>ปีการศึกษ</w:t>
      </w:r>
      <w:r>
        <w:rPr>
          <w:b/>
          <w:bCs/>
          <w:cs/>
        </w:rPr>
        <w:t>า.................</w:t>
      </w:r>
    </w:p>
    <w:p w14:paraId="2CF96733" w14:textId="77777777" w:rsidR="0074184D" w:rsidRDefault="002C7DAD" w:rsidP="0074184D">
      <w:pPr>
        <w:tabs>
          <w:tab w:val="left" w:pos="4395"/>
        </w:tabs>
        <w:jc w:val="center"/>
        <w:rPr>
          <w:b/>
          <w:bCs/>
        </w:rPr>
      </w:pPr>
      <w:r w:rsidRPr="00D848CC">
        <w:rPr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24F13BF0" wp14:editId="559533E3">
                <wp:simplePos x="0" y="0"/>
                <wp:positionH relativeFrom="column">
                  <wp:posOffset>4065980</wp:posOffset>
                </wp:positionH>
                <wp:positionV relativeFrom="paragraph">
                  <wp:posOffset>-2133163</wp:posOffset>
                </wp:positionV>
                <wp:extent cx="2057400" cy="339090"/>
                <wp:effectExtent l="0" t="0" r="0" b="0"/>
                <wp:wrapNone/>
                <wp:docPr id="312" name="Text Box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339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7C1D5F" w14:textId="77777777" w:rsidR="00E21DC0" w:rsidRDefault="00E21DC0" w:rsidP="002C7DAD">
                            <w:pPr>
                              <w:jc w:val="right"/>
                              <w:rPr>
                                <w:rFonts w:ascii="Browallia New" w:hAnsi="Browallia New" w:cs="Browallia New"/>
                              </w:rPr>
                            </w:pPr>
                            <w:r>
                              <w:rPr>
                                <w:rFonts w:ascii="Browallia New" w:hAnsi="Browallia New" w:cs="Browallia New" w:hint="cs"/>
                                <w:cs/>
                              </w:rPr>
                              <w:t>ตัวอย่างปกใ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shape w14:anchorId="24F13BF0" id="Text Box 312" o:spid="_x0000_s1040" type="#_x0000_t202" style="position:absolute;left:0;text-align:left;margin-left:320.15pt;margin-top:-167.95pt;width:162pt;height:26.7pt;z-index:2517555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" stroked="f">
                <v:textbox style="mso-fit-shape-to-text:t">
                  <w:txbxContent>
                    <w:p w14:paraId="617C1D5F" w14:textId="77777777" w:rsidR="00E21DC0" w:rsidRDefault="00E21DC0" w:rsidP="002C7DAD">
                      <w:pPr>
                        <w:jc w:val="right"/>
                        <w:rPr>
                          <w:rFonts w:ascii="Browallia New" w:hAnsi="Browallia New" w:cs="Browallia New"/>
                        </w:rPr>
                      </w:pPr>
                      <w:r>
                        <w:rPr>
                          <w:rFonts w:ascii="Browallia New" w:hAnsi="Browallia New" w:cs="Browallia New" w:hint="cs"/>
                          <w:cs/>
                        </w:rPr>
                        <w:t>ตัวอย่างปกใน</w:t>
                      </w:r>
                    </w:p>
                  </w:txbxContent>
                </v:textbox>
              </v:shape>
            </w:pict>
          </mc:Fallback>
        </mc:AlternateContent>
      </w:r>
    </w:p>
    <w:p w14:paraId="5B6ABEC9" w14:textId="77777777" w:rsidR="0025505D" w:rsidRDefault="0025505D" w:rsidP="0074184D">
      <w:pPr>
        <w:tabs>
          <w:tab w:val="left" w:pos="4395"/>
        </w:tabs>
        <w:jc w:val="center"/>
        <w:rPr>
          <w:b/>
          <w:bCs/>
        </w:rPr>
      </w:pPr>
    </w:p>
    <w:p w14:paraId="76F8EBC3" w14:textId="77777777" w:rsidR="0074184D" w:rsidRPr="0074184D" w:rsidRDefault="0074184D" w:rsidP="0074184D">
      <w:pPr>
        <w:tabs>
          <w:tab w:val="left" w:pos="4395"/>
        </w:tabs>
        <w:jc w:val="center"/>
        <w:rPr>
          <w:b/>
          <w:bCs/>
        </w:rPr>
      </w:pPr>
      <w:r w:rsidRPr="0074184D">
        <w:rPr>
          <w:noProof/>
        </w:rPr>
        <w:drawing>
          <wp:anchor distT="0" distB="0" distL="114300" distR="114300" simplePos="0" relativeHeight="251660288" behindDoc="1" locked="0" layoutInCell="1" allowOverlap="1" wp14:anchorId="57F4732A" wp14:editId="57F2FB15">
            <wp:simplePos x="0" y="0"/>
            <wp:positionH relativeFrom="margin">
              <wp:posOffset>1989455</wp:posOffset>
            </wp:positionH>
            <wp:positionV relativeFrom="margin">
              <wp:posOffset>-1285875</wp:posOffset>
            </wp:positionV>
            <wp:extent cx="1657350" cy="1290320"/>
            <wp:effectExtent l="0" t="0" r="0" b="5080"/>
            <wp:wrapSquare wrapText="bothSides"/>
            <wp:docPr id="4" name="รูปภาพ 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29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4184D">
        <w:rPr>
          <w:b/>
          <w:bCs/>
          <w:cs/>
        </w:rPr>
        <w:t>คุณสมบัติเชิงกายภาพและคุณสมบัติเชิงแสงของไททาเนียมไดออกไซด์</w:t>
      </w:r>
    </w:p>
    <w:p w14:paraId="467988AF" w14:textId="77777777" w:rsidR="0074184D" w:rsidRPr="0074184D" w:rsidRDefault="0074184D" w:rsidP="0074184D">
      <w:pPr>
        <w:jc w:val="center"/>
        <w:rPr>
          <w:b/>
          <w:bCs/>
        </w:rPr>
      </w:pPr>
      <w:r w:rsidRPr="0074184D">
        <w:rPr>
          <w:b/>
          <w:bCs/>
          <w:cs/>
        </w:rPr>
        <w:t>ที่สังเคราะห์ด้วยกระบวนการโซล</w:t>
      </w:r>
      <w:proofErr w:type="spellStart"/>
      <w:r w:rsidRPr="0074184D">
        <w:rPr>
          <w:b/>
          <w:bCs/>
          <w:cs/>
        </w:rPr>
        <w:t>เจล</w:t>
      </w:r>
      <w:proofErr w:type="spellEnd"/>
    </w:p>
    <w:p w14:paraId="3F7D6A54" w14:textId="77777777" w:rsidR="0074184D" w:rsidRPr="0074184D" w:rsidRDefault="0074184D" w:rsidP="0074184D">
      <w:pPr>
        <w:jc w:val="center"/>
        <w:rPr>
          <w:b/>
          <w:bCs/>
        </w:rPr>
      </w:pPr>
      <w:r w:rsidRPr="0074184D">
        <w:rPr>
          <w:b/>
          <w:bCs/>
        </w:rPr>
        <w:t>PHYSICAL AND OPTICAL PROPERTIES OF TITANIUM</w:t>
      </w:r>
      <w:r w:rsidRPr="0074184D">
        <w:rPr>
          <w:b/>
          <w:bCs/>
          <w:cs/>
        </w:rPr>
        <w:t xml:space="preserve"> </w:t>
      </w:r>
      <w:r w:rsidRPr="0074184D">
        <w:rPr>
          <w:b/>
          <w:bCs/>
        </w:rPr>
        <w:t>DIOXIDE SYNTHESIZED</w:t>
      </w:r>
    </w:p>
    <w:p w14:paraId="496500AA" w14:textId="77777777" w:rsidR="0074184D" w:rsidRPr="0074184D" w:rsidRDefault="0074184D" w:rsidP="0074184D">
      <w:pPr>
        <w:jc w:val="center"/>
        <w:rPr>
          <w:b/>
          <w:bCs/>
        </w:rPr>
      </w:pPr>
      <w:r w:rsidRPr="0074184D">
        <w:rPr>
          <w:b/>
          <w:bCs/>
        </w:rPr>
        <w:t>BY SOL-GEL TECHNIQUE</w:t>
      </w:r>
    </w:p>
    <w:p w14:paraId="42D76608" w14:textId="77777777" w:rsidR="0074184D" w:rsidRPr="0074184D" w:rsidRDefault="0074184D" w:rsidP="0074184D">
      <w:pPr>
        <w:jc w:val="center"/>
        <w:rPr>
          <w:b/>
          <w:bCs/>
        </w:rPr>
      </w:pPr>
    </w:p>
    <w:p w14:paraId="5C720670" w14:textId="77777777" w:rsidR="0074184D" w:rsidRPr="0074184D" w:rsidRDefault="0074184D" w:rsidP="0074184D">
      <w:pPr>
        <w:jc w:val="center"/>
        <w:rPr>
          <w:b/>
          <w:bCs/>
        </w:rPr>
      </w:pPr>
    </w:p>
    <w:p w14:paraId="1D6DE61C" w14:textId="77777777" w:rsidR="0074184D" w:rsidRPr="0074184D" w:rsidRDefault="0074184D" w:rsidP="0074184D">
      <w:pPr>
        <w:jc w:val="center"/>
        <w:rPr>
          <w:b/>
          <w:bCs/>
        </w:rPr>
      </w:pPr>
    </w:p>
    <w:p w14:paraId="1C217779" w14:textId="77777777" w:rsidR="0074184D" w:rsidRPr="0074184D" w:rsidRDefault="0074184D" w:rsidP="0074184D">
      <w:pPr>
        <w:jc w:val="center"/>
        <w:rPr>
          <w:b/>
          <w:bCs/>
        </w:rPr>
      </w:pPr>
    </w:p>
    <w:p w14:paraId="4AF11261" w14:textId="77777777" w:rsidR="0074184D" w:rsidRPr="0074184D" w:rsidRDefault="0074184D" w:rsidP="0074184D">
      <w:pPr>
        <w:jc w:val="center"/>
        <w:rPr>
          <w:b/>
          <w:bCs/>
        </w:rPr>
      </w:pPr>
    </w:p>
    <w:p w14:paraId="1D5B00A3" w14:textId="77777777" w:rsidR="0074184D" w:rsidRPr="0074184D" w:rsidRDefault="0074184D" w:rsidP="0074184D">
      <w:pPr>
        <w:jc w:val="center"/>
        <w:rPr>
          <w:b/>
          <w:bCs/>
        </w:rPr>
      </w:pPr>
    </w:p>
    <w:p w14:paraId="4734282F" w14:textId="77777777" w:rsidR="0074184D" w:rsidRPr="0074184D" w:rsidRDefault="0074184D" w:rsidP="0074184D">
      <w:pPr>
        <w:jc w:val="center"/>
        <w:rPr>
          <w:b/>
          <w:bCs/>
        </w:rPr>
      </w:pPr>
    </w:p>
    <w:p w14:paraId="36F66B0A" w14:textId="77777777" w:rsidR="0074184D" w:rsidRPr="0074184D" w:rsidRDefault="0074184D" w:rsidP="0074184D">
      <w:pPr>
        <w:jc w:val="center"/>
        <w:rPr>
          <w:b/>
          <w:bCs/>
        </w:rPr>
      </w:pPr>
    </w:p>
    <w:p w14:paraId="267541EA" w14:textId="77777777" w:rsidR="0074184D" w:rsidRPr="0074184D" w:rsidRDefault="0074184D" w:rsidP="0074184D">
      <w:pPr>
        <w:tabs>
          <w:tab w:val="left" w:pos="3544"/>
          <w:tab w:val="left" w:pos="4649"/>
        </w:tabs>
        <w:rPr>
          <w:b/>
          <w:bCs/>
        </w:rPr>
      </w:pPr>
      <w:r w:rsidRPr="0074184D">
        <w:rPr>
          <w:b/>
          <w:bCs/>
        </w:rPr>
        <w:tab/>
      </w:r>
      <w:proofErr w:type="spellStart"/>
      <w:r w:rsidRPr="0074184D">
        <w:rPr>
          <w:b/>
          <w:bCs/>
          <w:cs/>
        </w:rPr>
        <w:t>ปราญรยา</w:t>
      </w:r>
      <w:proofErr w:type="spellEnd"/>
      <w:r w:rsidRPr="0074184D">
        <w:rPr>
          <w:b/>
          <w:bCs/>
        </w:rPr>
        <w:tab/>
      </w:r>
      <w:r w:rsidRPr="0074184D">
        <w:rPr>
          <w:b/>
          <w:bCs/>
          <w:cs/>
        </w:rPr>
        <w:t>ผาด</w:t>
      </w:r>
      <w:proofErr w:type="spellStart"/>
      <w:r w:rsidRPr="0074184D">
        <w:rPr>
          <w:b/>
          <w:bCs/>
          <w:cs/>
        </w:rPr>
        <w:t>ไธ</w:t>
      </w:r>
      <w:proofErr w:type="spellEnd"/>
      <w:r w:rsidRPr="0074184D">
        <w:rPr>
          <w:b/>
          <w:bCs/>
          <w:cs/>
        </w:rPr>
        <w:t>สง</w:t>
      </w:r>
    </w:p>
    <w:p w14:paraId="7B6E7B55" w14:textId="77777777" w:rsidR="0074184D" w:rsidRPr="0074184D" w:rsidRDefault="0074184D" w:rsidP="0074184D">
      <w:pPr>
        <w:tabs>
          <w:tab w:val="left" w:pos="3544"/>
          <w:tab w:val="left" w:pos="4649"/>
        </w:tabs>
        <w:rPr>
          <w:b/>
          <w:bCs/>
        </w:rPr>
      </w:pPr>
      <w:r w:rsidRPr="0074184D">
        <w:rPr>
          <w:b/>
          <w:bCs/>
        </w:rPr>
        <w:tab/>
      </w:r>
      <w:r w:rsidRPr="0074184D">
        <w:rPr>
          <w:b/>
          <w:bCs/>
          <w:cs/>
        </w:rPr>
        <w:t>พูนทรัพย์</w:t>
      </w:r>
      <w:r w:rsidRPr="0074184D">
        <w:rPr>
          <w:b/>
          <w:bCs/>
        </w:rPr>
        <w:tab/>
      </w:r>
      <w:r w:rsidRPr="0074184D">
        <w:rPr>
          <w:b/>
          <w:bCs/>
          <w:cs/>
        </w:rPr>
        <w:t>ปุรา</w:t>
      </w:r>
      <w:proofErr w:type="spellStart"/>
      <w:r w:rsidRPr="0074184D">
        <w:rPr>
          <w:b/>
          <w:bCs/>
          <w:cs/>
        </w:rPr>
        <w:t>สะกา</w:t>
      </w:r>
      <w:proofErr w:type="spellEnd"/>
    </w:p>
    <w:p w14:paraId="587E571A" w14:textId="77777777" w:rsidR="0074184D" w:rsidRPr="0074184D" w:rsidRDefault="0074184D" w:rsidP="0074184D">
      <w:pPr>
        <w:jc w:val="center"/>
        <w:rPr>
          <w:b/>
          <w:bCs/>
        </w:rPr>
      </w:pPr>
    </w:p>
    <w:p w14:paraId="01E05797" w14:textId="77777777" w:rsidR="0074184D" w:rsidRPr="0074184D" w:rsidRDefault="0074184D" w:rsidP="0074184D">
      <w:pPr>
        <w:jc w:val="center"/>
        <w:rPr>
          <w:b/>
          <w:bCs/>
        </w:rPr>
      </w:pPr>
    </w:p>
    <w:p w14:paraId="168CF8DA" w14:textId="77777777" w:rsidR="0074184D" w:rsidRPr="0074184D" w:rsidRDefault="0074184D" w:rsidP="0074184D">
      <w:pPr>
        <w:jc w:val="center"/>
        <w:rPr>
          <w:b/>
          <w:bCs/>
        </w:rPr>
      </w:pPr>
    </w:p>
    <w:p w14:paraId="39337121" w14:textId="77777777" w:rsidR="0074184D" w:rsidRPr="0074184D" w:rsidRDefault="0074184D" w:rsidP="0074184D">
      <w:pPr>
        <w:jc w:val="center"/>
        <w:rPr>
          <w:b/>
          <w:bCs/>
        </w:rPr>
      </w:pPr>
    </w:p>
    <w:p w14:paraId="0587D6BC" w14:textId="77777777" w:rsidR="0074184D" w:rsidRPr="0074184D" w:rsidRDefault="0074184D" w:rsidP="0074184D">
      <w:pPr>
        <w:jc w:val="center"/>
        <w:rPr>
          <w:b/>
          <w:bCs/>
        </w:rPr>
      </w:pPr>
    </w:p>
    <w:p w14:paraId="4745924F" w14:textId="77777777" w:rsidR="0074184D" w:rsidRPr="0074184D" w:rsidRDefault="0074184D" w:rsidP="0074184D">
      <w:pPr>
        <w:jc w:val="center"/>
        <w:rPr>
          <w:b/>
          <w:bCs/>
        </w:rPr>
      </w:pPr>
    </w:p>
    <w:p w14:paraId="530ABA63" w14:textId="77777777" w:rsidR="0074184D" w:rsidRPr="0074184D" w:rsidRDefault="0074184D" w:rsidP="0074184D">
      <w:pPr>
        <w:jc w:val="center"/>
        <w:rPr>
          <w:b/>
          <w:bCs/>
        </w:rPr>
      </w:pPr>
      <w:r w:rsidRPr="0074184D">
        <w:rPr>
          <w:b/>
          <w:bCs/>
          <w:cs/>
        </w:rPr>
        <w:t>โครงงานนี้เป็นส่วนหนึ่งของการศึกษาตามหลักสูตรประกาศนียบัตรวิชาชีพ</w:t>
      </w:r>
      <w:r w:rsidRPr="0074184D">
        <w:rPr>
          <w:b/>
          <w:bCs/>
        </w:rPr>
        <w:t xml:space="preserve"> (</w:t>
      </w:r>
      <w:proofErr w:type="spellStart"/>
      <w:r w:rsidRPr="0074184D">
        <w:rPr>
          <w:b/>
          <w:bCs/>
          <w:cs/>
        </w:rPr>
        <w:t>ปวช</w:t>
      </w:r>
      <w:proofErr w:type="spellEnd"/>
      <w:r w:rsidRPr="0074184D">
        <w:rPr>
          <w:b/>
          <w:bCs/>
        </w:rPr>
        <w:t>.)</w:t>
      </w:r>
      <w:r w:rsidRPr="0074184D">
        <w:rPr>
          <w:b/>
          <w:bCs/>
          <w:cs/>
        </w:rPr>
        <w:t xml:space="preserve"> </w:t>
      </w:r>
    </w:p>
    <w:p w14:paraId="5D9D5210" w14:textId="4C0C2833" w:rsidR="0074184D" w:rsidRPr="0074184D" w:rsidRDefault="0074184D" w:rsidP="0074184D">
      <w:pPr>
        <w:jc w:val="center"/>
        <w:rPr>
          <w:b/>
          <w:bCs/>
        </w:rPr>
      </w:pPr>
      <w:r w:rsidRPr="0074184D">
        <w:rPr>
          <w:b/>
          <w:bCs/>
          <w:cs/>
        </w:rPr>
        <w:t xml:space="preserve">พ.ศ. </w:t>
      </w:r>
      <w:r w:rsidRPr="0074184D">
        <w:rPr>
          <w:b/>
          <w:bCs/>
        </w:rPr>
        <w:t>25</w:t>
      </w:r>
      <w:r w:rsidR="007B41F4">
        <w:rPr>
          <w:b/>
          <w:bCs/>
        </w:rPr>
        <w:t>62</w:t>
      </w:r>
      <w:r w:rsidRPr="0074184D">
        <w:rPr>
          <w:b/>
          <w:bCs/>
        </w:rPr>
        <w:t xml:space="preserve"> (</w:t>
      </w:r>
      <w:r w:rsidRPr="0074184D">
        <w:rPr>
          <w:b/>
          <w:bCs/>
          <w:cs/>
        </w:rPr>
        <w:t xml:space="preserve">ปรับปรุง พ.ศ. </w:t>
      </w:r>
      <w:r w:rsidRPr="0074184D">
        <w:rPr>
          <w:b/>
          <w:bCs/>
        </w:rPr>
        <w:t>256</w:t>
      </w:r>
      <w:r w:rsidR="007B41F4">
        <w:rPr>
          <w:b/>
          <w:bCs/>
        </w:rPr>
        <w:t>5</w:t>
      </w:r>
      <w:r w:rsidRPr="0074184D">
        <w:rPr>
          <w:b/>
          <w:bCs/>
        </w:rPr>
        <w:t>)</w:t>
      </w:r>
    </w:p>
    <w:p w14:paraId="77621171" w14:textId="77777777" w:rsidR="0074184D" w:rsidRPr="0074184D" w:rsidRDefault="0074184D" w:rsidP="0074184D">
      <w:pPr>
        <w:jc w:val="center"/>
        <w:rPr>
          <w:b/>
          <w:bCs/>
        </w:rPr>
      </w:pPr>
      <w:r w:rsidRPr="0074184D">
        <w:rPr>
          <w:b/>
          <w:bCs/>
          <w:cs/>
        </w:rPr>
        <w:t>สาขางาน....................... สาขาวิชา....................................</w:t>
      </w:r>
      <w:r w:rsidRPr="0074184D">
        <w:rPr>
          <w:b/>
          <w:bCs/>
        </w:rPr>
        <w:t xml:space="preserve"> </w:t>
      </w:r>
      <w:r w:rsidRPr="0074184D">
        <w:rPr>
          <w:b/>
          <w:bCs/>
          <w:cs/>
        </w:rPr>
        <w:t xml:space="preserve"> </w:t>
      </w:r>
    </w:p>
    <w:p w14:paraId="08440FE5" w14:textId="77777777" w:rsidR="0074184D" w:rsidRPr="0074184D" w:rsidRDefault="0074184D" w:rsidP="0074184D">
      <w:pPr>
        <w:jc w:val="center"/>
        <w:rPr>
          <w:b/>
          <w:bCs/>
        </w:rPr>
      </w:pPr>
      <w:r w:rsidRPr="0074184D">
        <w:rPr>
          <w:b/>
          <w:bCs/>
          <w:cs/>
        </w:rPr>
        <w:t>วิทยาลัยเทคนิคสัตหีบ</w:t>
      </w:r>
    </w:p>
    <w:p w14:paraId="362270C6" w14:textId="77777777" w:rsidR="0074184D" w:rsidRDefault="0074184D" w:rsidP="0074184D">
      <w:pPr>
        <w:jc w:val="center"/>
        <w:rPr>
          <w:b/>
          <w:bCs/>
        </w:rPr>
      </w:pPr>
      <w:r w:rsidRPr="0074184D">
        <w:rPr>
          <w:b/>
          <w:bCs/>
          <w:cs/>
        </w:rPr>
        <w:t>ปีการศึกษ</w:t>
      </w:r>
      <w:r>
        <w:rPr>
          <w:b/>
          <w:bCs/>
          <w:cs/>
        </w:rPr>
        <w:t>า.................</w:t>
      </w:r>
    </w:p>
    <w:p w14:paraId="624D38B0" w14:textId="77777777" w:rsidR="0074184D" w:rsidRDefault="0074184D" w:rsidP="0074184D">
      <w:pPr>
        <w:jc w:val="center"/>
        <w:rPr>
          <w:b/>
          <w:bCs/>
          <w:cs/>
        </w:rPr>
        <w:sectPr w:rsidR="0074184D" w:rsidSect="006F261C">
          <w:footerReference w:type="default" r:id="rId10"/>
          <w:pgSz w:w="11906" w:h="16838"/>
          <w:pgMar w:top="3969" w:right="1701" w:bottom="1418" w:left="1418" w:header="720" w:footer="720" w:gutter="0"/>
          <w:cols w:space="720"/>
          <w:docGrid w:linePitch="360"/>
        </w:sectPr>
      </w:pPr>
    </w:p>
    <w:p w14:paraId="4784B332" w14:textId="77777777" w:rsidR="0074184D" w:rsidRDefault="004E1654" w:rsidP="0074184D">
      <w:pPr>
        <w:tabs>
          <w:tab w:val="left" w:pos="4395"/>
        </w:tabs>
        <w:jc w:val="center"/>
        <w:rPr>
          <w:rFonts w:ascii="Browallia New" w:eastAsia="Cordia New" w:hAnsi="Browallia New" w:cs="Browallia New"/>
          <w:b/>
          <w:bCs/>
          <w:sz w:val="36"/>
          <w:szCs w:val="36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47328" behindDoc="1" locked="0" layoutInCell="1" allowOverlap="1" wp14:anchorId="1F9732E4" wp14:editId="06881BA4">
                <wp:simplePos x="0" y="0"/>
                <wp:positionH relativeFrom="column">
                  <wp:posOffset>-1100987</wp:posOffset>
                </wp:positionH>
                <wp:positionV relativeFrom="paragraph">
                  <wp:posOffset>-1154149</wp:posOffset>
                </wp:positionV>
                <wp:extent cx="7242524" cy="10259695"/>
                <wp:effectExtent l="38100" t="38100" r="34925" b="65405"/>
                <wp:wrapNone/>
                <wp:docPr id="57" name="กลุ่ม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42524" cy="10259695"/>
                          <a:chOff x="0" y="0"/>
                          <a:chExt cx="7242931" cy="10259761"/>
                        </a:xfrm>
                      </wpg:grpSpPr>
                      <wpg:grpSp>
                        <wpg:cNvPr id="58" name="กลุ่ม 58"/>
                        <wpg:cNvGrpSpPr/>
                        <wpg:grpSpPr>
                          <a:xfrm>
                            <a:off x="0" y="4631376"/>
                            <a:ext cx="1026160" cy="348615"/>
                            <a:chOff x="0" y="0"/>
                            <a:chExt cx="1026160" cy="348615"/>
                          </a:xfrm>
                        </wpg:grpSpPr>
                        <wps:wsp>
                          <wps:cNvPr id="59" name="ตัวเชื่อมต่อตรง 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026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Text Box 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287" y="0"/>
                              <a:ext cx="711200" cy="3486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C414121" w14:textId="77777777" w:rsidR="00E21DC0" w:rsidRPr="00FA6669" w:rsidRDefault="00E21DC0" w:rsidP="004E1654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proofErr w:type="gramStart"/>
                                <w:r w:rsidRPr="00FA6669"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 xml:space="preserve">3.5 </w:t>
                                </w:r>
                                <w:r w:rsidRPr="00FA6669">
                                  <w:rPr>
                                    <w:rFonts w:ascii="Browallia New" w:hAnsi="Browallia New" w:cs="Browallia New" w:hint="cs"/>
                                    <w:i/>
                                    <w:iCs/>
                                    <w:color w:val="FF0000"/>
                                    <w:cs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>ซม.</w:t>
                                </w:r>
                                <w:proofErr w:type="gramEnd"/>
                              </w:p>
                              <w:p w14:paraId="7E6C65D4" w14:textId="77777777" w:rsidR="00E21DC0" w:rsidRPr="00FA6669" w:rsidRDefault="00E21DC0" w:rsidP="004E1654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1" name="กลุ่ม 61"/>
                        <wpg:cNvGrpSpPr/>
                        <wpg:grpSpPr>
                          <a:xfrm>
                            <a:off x="6422425" y="4619501"/>
                            <a:ext cx="820506" cy="390849"/>
                            <a:chOff x="-109003" y="0"/>
                            <a:chExt cx="820506" cy="390849"/>
                          </a:xfrm>
                        </wpg:grpSpPr>
                        <wps:wsp>
                          <wps:cNvPr id="288" name="ตัวเชื่อมต่อตรง 2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803" y="0"/>
                              <a:ext cx="647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9" name="Text Box 2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09003" y="51759"/>
                              <a:ext cx="799486" cy="3390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182D3DA" w14:textId="77777777" w:rsidR="00E21DC0" w:rsidRPr="00FA6669" w:rsidRDefault="00E21DC0" w:rsidP="004E1654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proofErr w:type="gramStart"/>
                                <w:r w:rsidRPr="00FA6669"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 xml:space="preserve">2.5 </w:t>
                                </w:r>
                                <w:r w:rsidRPr="00FA6669">
                                  <w:rPr>
                                    <w:rFonts w:ascii="Browallia New" w:hAnsi="Browallia New" w:cs="Browallia New" w:hint="cs"/>
                                    <w:i/>
                                    <w:iCs/>
                                    <w:color w:val="FF0000"/>
                                    <w:cs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>ซม.</w:t>
                                </w:r>
                                <w:proofErr w:type="gramEnd"/>
                              </w:p>
                              <w:p w14:paraId="53061F5F" w14:textId="77777777" w:rsidR="00E21DC0" w:rsidRPr="00FA6669" w:rsidRDefault="00E21DC0" w:rsidP="004E1654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0" name="กลุ่ม 290"/>
                        <wpg:cNvGrpSpPr/>
                        <wpg:grpSpPr>
                          <a:xfrm>
                            <a:off x="3740727" y="0"/>
                            <a:ext cx="767080" cy="1080135"/>
                            <a:chOff x="0" y="0"/>
                            <a:chExt cx="767667" cy="1080135"/>
                          </a:xfrm>
                        </wpg:grpSpPr>
                        <wps:wsp>
                          <wps:cNvPr id="291" name="ตัวเชื่อมต่อตรง 2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0" cy="1080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2" name="Text Box 2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32" y="388189"/>
                              <a:ext cx="724535" cy="3429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F6ADD6B" w14:textId="77777777" w:rsidR="00E21DC0" w:rsidRPr="00FA6669" w:rsidRDefault="00E21DC0" w:rsidP="004E1654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proofErr w:type="gramStart"/>
                                <w:r w:rsidRPr="00FA6669"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 xml:space="preserve">3.5 </w:t>
                                </w:r>
                                <w:r w:rsidRPr="00FA6669">
                                  <w:rPr>
                                    <w:rFonts w:ascii="Browallia New" w:hAnsi="Browallia New" w:cs="Browallia New" w:hint="cs"/>
                                    <w:i/>
                                    <w:iCs/>
                                    <w:color w:val="FF0000"/>
                                    <w:cs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>ซม.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3" name="กลุ่ม 293"/>
                        <wpg:cNvGrpSpPr/>
                        <wpg:grpSpPr>
                          <a:xfrm>
                            <a:off x="3325091" y="9179626"/>
                            <a:ext cx="767080" cy="1080135"/>
                            <a:chOff x="0" y="0"/>
                            <a:chExt cx="767667" cy="1080135"/>
                          </a:xfrm>
                        </wpg:grpSpPr>
                        <wps:wsp>
                          <wps:cNvPr id="294" name="ตัวเชื่อมต่อตรง 2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0" cy="1080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5" name="Text Box 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32" y="420088"/>
                              <a:ext cx="724535" cy="3429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187B3AF" w14:textId="77777777" w:rsidR="00E21DC0" w:rsidRPr="00FA6669" w:rsidRDefault="00E21DC0" w:rsidP="004E1654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proofErr w:type="gramStart"/>
                                <w:r w:rsidRPr="00FA6669"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 xml:space="preserve">3 </w:t>
                                </w:r>
                                <w:r w:rsidRPr="00FA6669">
                                  <w:rPr>
                                    <w:rFonts w:ascii="Browallia New" w:hAnsi="Browallia New" w:cs="Browallia New" w:hint="cs"/>
                                    <w:i/>
                                    <w:iCs/>
                                    <w:color w:val="FF0000"/>
                                    <w:cs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>ซม.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group w14:anchorId="1F9732E4" id="กลุ่ม 57" o:spid="_x0000_s1041" style="position:absolute;left:0;text-align:left;margin-left:-86.7pt;margin-top:-90.9pt;width:570.3pt;height:807.85pt;z-index:-251569152;mso-width-relative:margin" coordsize="72429,102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">
                <v:group id="กลุ่ม 58" o:spid="_x0000_s1042" style="position:absolute;top:46313;width:10261;height:3486" coordsize="10261,3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<v:line id="ตัวเชื่อมต่อตรง 59" o:spid="_x0000_s1043" style="position:absolute;visibility:visible;mso-wrap-style:square" from="0,0" to="10261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" strokecolor="red">
                    <v:stroke startarrow="block" endarrow="block"/>
                  </v:line>
                  <v:shape id="Text Box 60" o:spid="_x0000_s1044" type="#_x0000_t202" style="position:absolute;left:2242;width:7112;height:3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" filled="f" strokecolor="red">
                    <v:textbox>
                      <w:txbxContent>
                        <w:p w14:paraId="4C414121" w14:textId="77777777" w:rsidR="00E21DC0" w:rsidRPr="00FA6669" w:rsidRDefault="00E21DC0" w:rsidP="004E1654">
                          <w:pPr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  <w:r w:rsidRPr="00FA6669"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 xml:space="preserve">3.5 </w:t>
                          </w:r>
                          <w:r w:rsidRPr="00FA6669">
                            <w:rPr>
                              <w:rFonts w:ascii="Browallia New" w:hAnsi="Browallia New" w:cs="Browallia New" w:hint="cs"/>
                              <w:i/>
                              <w:iCs/>
                              <w:color w:val="FF0000"/>
                              <w:cs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>ซม.</w:t>
                          </w:r>
                        </w:p>
                        <w:p w14:paraId="7E6C65D4" w14:textId="77777777" w:rsidR="00E21DC0" w:rsidRPr="00FA6669" w:rsidRDefault="00E21DC0" w:rsidP="004E1654">
                          <w:pPr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</w:p>
                      </w:txbxContent>
                    </v:textbox>
                  </v:shape>
                </v:group>
                <v:group id="กลุ่ม 61" o:spid="_x0000_s1045" style="position:absolute;left:64224;top:46195;width:8205;height:3908" coordorigin="-1090" coordsize="8205,3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line id="ตัวเชื่อมต่อตรง 288" o:spid="_x0000_s1046" style="position:absolute;visibility:visible;mso-wrap-style:square" from="638,0" to="711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" strokecolor="red">
                    <v:stroke startarrow="block" endarrow="block"/>
                  </v:line>
                  <v:shape id="Text Box 289" o:spid="_x0000_s1047" type="#_x0000_t202" style="position:absolute;left:-1090;top:517;width:7994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" filled="f" strokecolor="red">
                    <v:textbox>
                      <w:txbxContent>
                        <w:p w14:paraId="4182D3DA" w14:textId="77777777" w:rsidR="00E21DC0" w:rsidRPr="00FA6669" w:rsidRDefault="00E21DC0" w:rsidP="004E1654">
                          <w:pPr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  <w:r w:rsidRPr="00FA6669"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 xml:space="preserve">2.5 </w:t>
                          </w:r>
                          <w:r w:rsidRPr="00FA6669">
                            <w:rPr>
                              <w:rFonts w:ascii="Browallia New" w:hAnsi="Browallia New" w:cs="Browallia New" w:hint="cs"/>
                              <w:i/>
                              <w:iCs/>
                              <w:color w:val="FF0000"/>
                              <w:cs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>ซม.</w:t>
                          </w:r>
                        </w:p>
                        <w:p w14:paraId="53061F5F" w14:textId="77777777" w:rsidR="00E21DC0" w:rsidRPr="00FA6669" w:rsidRDefault="00E21DC0" w:rsidP="004E1654">
                          <w:pPr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</w:p>
                      </w:txbxContent>
                    </v:textbox>
                  </v:shape>
                </v:group>
                <v:group id="กลุ่ม 290" o:spid="_x0000_s1048" style="position:absolute;left:37407;width:7671;height:10801" coordsize="7676,108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26n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">
                  <v:line id="ตัวเชื่อมต่อตรง 291" o:spid="_x0000_s1049" style="position:absolute;visibility:visible;mso-wrap-style:square" from="0,0" to="0,10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" strokecolor="red">
                    <v:stroke startarrow="block" endarrow="block"/>
                  </v:line>
                  <v:shape id="Text Box 292" o:spid="_x0000_s1050" type="#_x0000_t202" style="position:absolute;left:431;top:3881;width:724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" filled="f" strokecolor="red">
                    <v:textbox>
                      <w:txbxContent>
                        <w:p w14:paraId="4F6ADD6B" w14:textId="77777777" w:rsidR="00E21DC0" w:rsidRPr="00FA6669" w:rsidRDefault="00E21DC0" w:rsidP="004E1654">
                          <w:pPr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  <w:r w:rsidRPr="00FA6669"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 xml:space="preserve">3.5 </w:t>
                          </w:r>
                          <w:r w:rsidRPr="00FA6669">
                            <w:rPr>
                              <w:rFonts w:ascii="Browallia New" w:hAnsi="Browallia New" w:cs="Browallia New" w:hint="cs"/>
                              <w:i/>
                              <w:iCs/>
                              <w:color w:val="FF0000"/>
                              <w:cs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>ซม.</w:t>
                          </w:r>
                        </w:p>
                      </w:txbxContent>
                    </v:textbox>
                  </v:shape>
                </v:group>
                <v:group id="กลุ่ม 293" o:spid="_x0000_s1051" style="position:absolute;left:33250;top:91796;width:7671;height:10801" coordsize="7676,108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  <v:line id="ตัวเชื่อมต่อตรง 294" o:spid="_x0000_s1052" style="position:absolute;visibility:visible;mso-wrap-style:square" from="0,0" to="0,10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" strokecolor="red">
                    <v:stroke startarrow="block" endarrow="block"/>
                  </v:line>
                  <v:shape id="Text Box 295" o:spid="_x0000_s1053" type="#_x0000_t202" style="position:absolute;left:431;top:4200;width:724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" filled="f" strokecolor="red">
                    <v:textbox>
                      <w:txbxContent>
                        <w:p w14:paraId="6187B3AF" w14:textId="77777777" w:rsidR="00E21DC0" w:rsidRPr="00FA6669" w:rsidRDefault="00E21DC0" w:rsidP="004E1654">
                          <w:pPr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  <w:r w:rsidRPr="00FA6669">
                            <w:rPr>
                              <w:rFonts w:ascii="Browallia New" w:hAnsi="Browallia New" w:cs="Browallia New"/>
                              <w:i/>
                              <w:iCs/>
                              <w:color w:val="FF0000"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 xml:space="preserve">3 </w:t>
                          </w:r>
                          <w:r w:rsidRPr="00FA6669">
                            <w:rPr>
                              <w:rFonts w:ascii="Browallia New" w:hAnsi="Browallia New" w:cs="Browallia New" w:hint="cs"/>
                              <w:i/>
                              <w:iCs/>
                              <w:color w:val="FF0000"/>
                              <w:cs/>
                              <w14:textOutline w14:w="9525" w14:cap="rnd" w14:cmpd="sng" w14:algn="ctr">
                                <w14:solidFill>
                                  <w14:srgbClr w14:val="FF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>ซม.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98398E">
        <w:rPr>
          <w:rFonts w:eastAsia="Cordia New" w:hint="cs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9908A5" wp14:editId="3FED5FE8">
                <wp:simplePos x="0" y="0"/>
                <wp:positionH relativeFrom="column">
                  <wp:posOffset>-224790</wp:posOffset>
                </wp:positionH>
                <wp:positionV relativeFrom="paragraph">
                  <wp:posOffset>-68770</wp:posOffset>
                </wp:positionV>
                <wp:extent cx="5852160" cy="8595360"/>
                <wp:effectExtent l="0" t="0" r="15240" b="15240"/>
                <wp:wrapNone/>
                <wp:docPr id="7" name="สี่เหลี่ยมผืนผ้า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52160" cy="85953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CC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rect w14:anchorId="6D1CC661" id="สี่เหลี่ยมผืนผ้า 7" o:spid="_x0000_s1026" style="position:absolute;margin-left:-17.7pt;margin-top:-5.4pt;width:460.8pt;height:676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" filled="f" strokecolor="#c00" strokeweight="1.5pt"/>
            </w:pict>
          </mc:Fallback>
        </mc:AlternateContent>
      </w:r>
      <w:r w:rsidR="0074184D" w:rsidRPr="0074184D">
        <w:rPr>
          <w:noProof/>
        </w:rPr>
        <w:drawing>
          <wp:anchor distT="0" distB="0" distL="114300" distR="114300" simplePos="0" relativeHeight="251662336" behindDoc="1" locked="0" layoutInCell="1" allowOverlap="1" wp14:anchorId="10852971" wp14:editId="5F938594">
            <wp:simplePos x="0" y="0"/>
            <wp:positionH relativeFrom="margin">
              <wp:posOffset>1960880</wp:posOffset>
            </wp:positionH>
            <wp:positionV relativeFrom="margin">
              <wp:posOffset>20955</wp:posOffset>
            </wp:positionV>
            <wp:extent cx="1657350" cy="1290320"/>
            <wp:effectExtent l="0" t="0" r="0" b="5080"/>
            <wp:wrapSquare wrapText="bothSides"/>
            <wp:docPr id="5" name="รูปภาพ 5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29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8DB5749" w14:textId="77777777" w:rsidR="0074184D" w:rsidRDefault="0074184D" w:rsidP="0074184D">
      <w:pPr>
        <w:jc w:val="center"/>
        <w:rPr>
          <w:rFonts w:ascii="Browallia New" w:eastAsia="Cordia New" w:hAnsi="Browallia New" w:cs="Browallia New"/>
          <w:b/>
          <w:bCs/>
          <w:sz w:val="36"/>
          <w:szCs w:val="36"/>
        </w:rPr>
      </w:pPr>
    </w:p>
    <w:p w14:paraId="21B0685C" w14:textId="77777777" w:rsidR="0074184D" w:rsidRDefault="0074184D" w:rsidP="0074184D">
      <w:pPr>
        <w:jc w:val="center"/>
        <w:rPr>
          <w:rFonts w:ascii="Browallia New" w:eastAsia="Cordia New" w:hAnsi="Browallia New" w:cs="Browallia New"/>
          <w:b/>
          <w:bCs/>
          <w:sz w:val="36"/>
          <w:szCs w:val="36"/>
        </w:rPr>
      </w:pPr>
    </w:p>
    <w:p w14:paraId="07A046ED" w14:textId="77777777" w:rsidR="0074184D" w:rsidRDefault="0074184D" w:rsidP="0074184D">
      <w:pPr>
        <w:jc w:val="center"/>
        <w:rPr>
          <w:rFonts w:ascii="Browallia New" w:eastAsia="Cordia New" w:hAnsi="Browallia New" w:cs="Browallia New"/>
          <w:b/>
          <w:bCs/>
          <w:sz w:val="36"/>
          <w:szCs w:val="36"/>
        </w:rPr>
      </w:pPr>
    </w:p>
    <w:p w14:paraId="2ACD99BD" w14:textId="77777777" w:rsidR="0074184D" w:rsidRDefault="0074184D" w:rsidP="0074184D">
      <w:pPr>
        <w:jc w:val="center"/>
        <w:rPr>
          <w:rFonts w:ascii="Browallia New" w:eastAsia="Cordia New" w:hAnsi="Browallia New" w:cs="Browallia New"/>
          <w:b/>
          <w:bCs/>
          <w:sz w:val="36"/>
          <w:szCs w:val="36"/>
        </w:rPr>
      </w:pPr>
    </w:p>
    <w:p w14:paraId="2C8F9E82" w14:textId="77777777" w:rsidR="0074184D" w:rsidRPr="0098398E" w:rsidRDefault="0074184D" w:rsidP="0074184D">
      <w:pPr>
        <w:jc w:val="center"/>
        <w:rPr>
          <w:rFonts w:ascii="Browallia New" w:eastAsia="Cordia New" w:hAnsi="Browallia New" w:cs="Browallia New"/>
          <w:b/>
          <w:bCs/>
          <w:sz w:val="28"/>
          <w:szCs w:val="28"/>
        </w:rPr>
      </w:pPr>
    </w:p>
    <w:p w14:paraId="1CC0B992" w14:textId="77777777" w:rsidR="0098398E" w:rsidRPr="00B866A9" w:rsidRDefault="0098398E" w:rsidP="00B866A9">
      <w:pPr>
        <w:jc w:val="center"/>
        <w:rPr>
          <w:b/>
          <w:bCs/>
          <w:sz w:val="36"/>
          <w:szCs w:val="36"/>
        </w:rPr>
      </w:pPr>
      <w:r w:rsidRPr="00B866A9">
        <w:rPr>
          <w:b/>
          <w:bCs/>
          <w:sz w:val="36"/>
          <w:szCs w:val="36"/>
          <w:cs/>
        </w:rPr>
        <w:t>ใบรับรองโครงการ</w:t>
      </w:r>
    </w:p>
    <w:p w14:paraId="289BCF70" w14:textId="77777777" w:rsidR="0098398E" w:rsidRPr="0098398E" w:rsidRDefault="0098398E" w:rsidP="0098398E">
      <w:pPr>
        <w:jc w:val="center"/>
        <w:rPr>
          <w:b/>
          <w:bCs/>
          <w:sz w:val="36"/>
          <w:szCs w:val="36"/>
        </w:rPr>
      </w:pPr>
      <w:r w:rsidRPr="0098398E">
        <w:rPr>
          <w:b/>
          <w:bCs/>
          <w:sz w:val="36"/>
          <w:szCs w:val="36"/>
          <w:cs/>
        </w:rPr>
        <w:t>สาขาวิชา</w:t>
      </w:r>
      <w:proofErr w:type="spellStart"/>
      <w:r w:rsidRPr="0098398E">
        <w:rPr>
          <w:b/>
          <w:bCs/>
          <w:sz w:val="36"/>
          <w:szCs w:val="36"/>
          <w:cs/>
        </w:rPr>
        <w:t>เมค</w:t>
      </w:r>
      <w:proofErr w:type="spellEnd"/>
      <w:r w:rsidRPr="0098398E">
        <w:rPr>
          <w:b/>
          <w:bCs/>
          <w:sz w:val="36"/>
          <w:szCs w:val="36"/>
          <w:cs/>
        </w:rPr>
        <w:t>คาทรอนิกส์   วิทยาลัยเทคนิคสัตหีบ</w:t>
      </w:r>
    </w:p>
    <w:p w14:paraId="7C71B468" w14:textId="77777777" w:rsidR="0098398E" w:rsidRPr="0098398E" w:rsidRDefault="0098398E" w:rsidP="0098398E">
      <w:pPr>
        <w:rPr>
          <w:sz w:val="30"/>
          <w:szCs w:val="30"/>
        </w:rPr>
      </w:pPr>
    </w:p>
    <w:p w14:paraId="3122E6E1" w14:textId="77777777" w:rsidR="0098398E" w:rsidRPr="0098398E" w:rsidRDefault="0098398E" w:rsidP="0098398E">
      <w:pPr>
        <w:tabs>
          <w:tab w:val="left" w:pos="2155"/>
        </w:tabs>
        <w:rPr>
          <w:sz w:val="30"/>
          <w:szCs w:val="30"/>
        </w:rPr>
      </w:pPr>
      <w:r w:rsidRPr="0098398E">
        <w:rPr>
          <w:sz w:val="30"/>
          <w:szCs w:val="30"/>
          <w:cs/>
        </w:rPr>
        <w:t xml:space="preserve">ชื่อโครงการ </w:t>
      </w:r>
      <w:r w:rsidRPr="0098398E">
        <w:rPr>
          <w:sz w:val="30"/>
          <w:szCs w:val="30"/>
        </w:rPr>
        <w:tab/>
      </w:r>
      <w:r w:rsidRPr="0098398E">
        <w:rPr>
          <w:sz w:val="30"/>
          <w:szCs w:val="30"/>
          <w:cs/>
        </w:rPr>
        <w:t>คุณสมบัติเชิงกายภาพและคุณสมบัติเชิงแสงของไททาเนียมไดออกไซด์</w:t>
      </w:r>
    </w:p>
    <w:p w14:paraId="23000B33" w14:textId="77777777" w:rsidR="0098398E" w:rsidRPr="0098398E" w:rsidRDefault="0098398E" w:rsidP="0098398E">
      <w:pPr>
        <w:tabs>
          <w:tab w:val="left" w:pos="2155"/>
        </w:tabs>
        <w:rPr>
          <w:noProof/>
          <w:sz w:val="30"/>
          <w:szCs w:val="30"/>
          <w:cs/>
        </w:rPr>
      </w:pPr>
      <w:r w:rsidRPr="0098398E">
        <w:rPr>
          <w:noProof/>
          <w:sz w:val="30"/>
          <w:szCs w:val="30"/>
        </w:rPr>
        <w:tab/>
      </w:r>
      <w:r w:rsidRPr="0098398E">
        <w:rPr>
          <w:noProof/>
          <w:sz w:val="30"/>
          <w:szCs w:val="30"/>
          <w:cs/>
        </w:rPr>
        <w:t>ที่สังเคราะห์ด้วยกระบวนการโซลเจล</w:t>
      </w:r>
    </w:p>
    <w:p w14:paraId="53BA659D" w14:textId="77777777" w:rsidR="0098398E" w:rsidRPr="0098398E" w:rsidRDefault="0098398E" w:rsidP="0098398E">
      <w:pPr>
        <w:tabs>
          <w:tab w:val="left" w:pos="2155"/>
        </w:tabs>
        <w:rPr>
          <w:noProof/>
          <w:sz w:val="30"/>
          <w:szCs w:val="30"/>
          <w:cs/>
        </w:rPr>
      </w:pPr>
      <w:r w:rsidRPr="0098398E">
        <w:rPr>
          <w:noProof/>
          <w:sz w:val="30"/>
          <w:szCs w:val="30"/>
          <w:cs/>
        </w:rPr>
        <w:t>โดย</w:t>
      </w:r>
      <w:r w:rsidRPr="0098398E">
        <w:rPr>
          <w:noProof/>
          <w:sz w:val="30"/>
          <w:szCs w:val="30"/>
          <w:cs/>
        </w:rPr>
        <w:tab/>
      </w:r>
      <w:r w:rsidRPr="0098398E">
        <w:rPr>
          <w:noProof/>
          <w:sz w:val="30"/>
          <w:szCs w:val="30"/>
          <w:cs/>
        </w:rPr>
        <w:tab/>
        <w:t>นายพูนทรัพย์  ปุราสะกา</w:t>
      </w:r>
    </w:p>
    <w:p w14:paraId="30D919D1" w14:textId="77777777" w:rsidR="0098398E" w:rsidRPr="0098398E" w:rsidRDefault="0098398E" w:rsidP="0098398E">
      <w:pPr>
        <w:tabs>
          <w:tab w:val="left" w:pos="2155"/>
        </w:tabs>
        <w:rPr>
          <w:noProof/>
          <w:sz w:val="30"/>
          <w:szCs w:val="30"/>
        </w:rPr>
      </w:pPr>
      <w:r w:rsidRPr="0098398E">
        <w:rPr>
          <w:noProof/>
          <w:sz w:val="30"/>
          <w:szCs w:val="30"/>
          <w:cs/>
        </w:rPr>
        <w:tab/>
      </w:r>
      <w:r w:rsidRPr="0098398E">
        <w:rPr>
          <w:noProof/>
          <w:sz w:val="30"/>
          <w:szCs w:val="30"/>
          <w:cs/>
        </w:rPr>
        <w:tab/>
        <w:t>นางสาวปราญรยา  ผาดไธสง</w:t>
      </w:r>
    </w:p>
    <w:p w14:paraId="13C04257" w14:textId="77777777" w:rsidR="0098398E" w:rsidRPr="0098398E" w:rsidRDefault="0098398E" w:rsidP="0098398E">
      <w:pPr>
        <w:rPr>
          <w:sz w:val="30"/>
          <w:szCs w:val="30"/>
        </w:rPr>
      </w:pPr>
    </w:p>
    <w:p w14:paraId="51BDCE29" w14:textId="08E6AFB3" w:rsidR="0098398E" w:rsidRPr="0098398E" w:rsidRDefault="0098398E" w:rsidP="0098398E">
      <w:pPr>
        <w:ind w:firstLine="720"/>
        <w:rPr>
          <w:sz w:val="30"/>
          <w:szCs w:val="30"/>
        </w:rPr>
      </w:pPr>
      <w:r w:rsidRPr="0098398E">
        <w:rPr>
          <w:sz w:val="30"/>
          <w:szCs w:val="30"/>
          <w:cs/>
        </w:rPr>
        <w:t>ได้รับอนุมัติให้นับเป็นส่วนหนึ่งของการศึกษาตามหลักสูตรประกาศนียบัตรวิชาชีพ (</w:t>
      </w:r>
      <w:proofErr w:type="spellStart"/>
      <w:r w:rsidRPr="0098398E">
        <w:rPr>
          <w:sz w:val="30"/>
          <w:szCs w:val="30"/>
          <w:cs/>
        </w:rPr>
        <w:t>ปวช</w:t>
      </w:r>
      <w:proofErr w:type="spellEnd"/>
      <w:r w:rsidRPr="0098398E">
        <w:rPr>
          <w:sz w:val="30"/>
          <w:szCs w:val="30"/>
          <w:cs/>
        </w:rPr>
        <w:t xml:space="preserve">.) พ.ศ. </w:t>
      </w:r>
      <w:r w:rsidRPr="0098398E">
        <w:rPr>
          <w:sz w:val="30"/>
          <w:szCs w:val="30"/>
        </w:rPr>
        <w:t>25</w:t>
      </w:r>
      <w:r w:rsidR="007B41F4">
        <w:rPr>
          <w:sz w:val="30"/>
          <w:szCs w:val="30"/>
        </w:rPr>
        <w:t>62</w:t>
      </w:r>
      <w:r w:rsidRPr="0098398E">
        <w:rPr>
          <w:sz w:val="30"/>
          <w:szCs w:val="30"/>
        </w:rPr>
        <w:t xml:space="preserve"> (</w:t>
      </w:r>
      <w:r w:rsidRPr="0098398E">
        <w:rPr>
          <w:sz w:val="30"/>
          <w:szCs w:val="30"/>
          <w:cs/>
        </w:rPr>
        <w:t xml:space="preserve">ปรับปรุง พ.ศ. </w:t>
      </w:r>
      <w:r w:rsidRPr="0098398E">
        <w:rPr>
          <w:sz w:val="30"/>
          <w:szCs w:val="30"/>
        </w:rPr>
        <w:t>25</w:t>
      </w:r>
      <w:r w:rsidR="007B41F4">
        <w:rPr>
          <w:sz w:val="30"/>
          <w:szCs w:val="30"/>
        </w:rPr>
        <w:t>65</w:t>
      </w:r>
      <w:r w:rsidRPr="0098398E">
        <w:rPr>
          <w:sz w:val="30"/>
          <w:szCs w:val="30"/>
        </w:rPr>
        <w:t xml:space="preserve">) </w:t>
      </w:r>
      <w:r w:rsidRPr="0098398E">
        <w:rPr>
          <w:sz w:val="30"/>
          <w:szCs w:val="30"/>
          <w:cs/>
        </w:rPr>
        <w:t>สาขาวิชา</w:t>
      </w:r>
      <w:proofErr w:type="spellStart"/>
      <w:r w:rsidRPr="0098398E">
        <w:rPr>
          <w:sz w:val="30"/>
          <w:szCs w:val="30"/>
          <w:cs/>
        </w:rPr>
        <w:t>เมค</w:t>
      </w:r>
      <w:proofErr w:type="spellEnd"/>
      <w:r w:rsidRPr="0098398E">
        <w:rPr>
          <w:sz w:val="30"/>
          <w:szCs w:val="30"/>
          <w:cs/>
        </w:rPr>
        <w:t>คาทรอนิกส์  วิทยาลัยเทคนิคสัตหีบ</w:t>
      </w:r>
    </w:p>
    <w:p w14:paraId="799ACA77" w14:textId="77777777" w:rsidR="0098398E" w:rsidRPr="0098398E" w:rsidRDefault="0098398E" w:rsidP="0098398E">
      <w:pPr>
        <w:ind w:firstLine="720"/>
        <w:rPr>
          <w:sz w:val="30"/>
          <w:szCs w:val="30"/>
        </w:rPr>
      </w:pPr>
    </w:p>
    <w:p w14:paraId="425633B0" w14:textId="77777777" w:rsidR="0098398E" w:rsidRPr="0098398E" w:rsidRDefault="0098398E" w:rsidP="003E0688">
      <w:pPr>
        <w:tabs>
          <w:tab w:val="center" w:pos="3261"/>
        </w:tabs>
        <w:ind w:firstLine="720"/>
        <w:jc w:val="center"/>
        <w:rPr>
          <w:sz w:val="30"/>
          <w:szCs w:val="30"/>
        </w:rPr>
      </w:pPr>
      <w:r w:rsidRPr="0098398E">
        <w:rPr>
          <w:sz w:val="30"/>
          <w:szCs w:val="30"/>
        </w:rPr>
        <w:t xml:space="preserve">______________________ </w:t>
      </w:r>
      <w:r w:rsidRPr="0098398E">
        <w:rPr>
          <w:sz w:val="30"/>
          <w:szCs w:val="30"/>
          <w:cs/>
        </w:rPr>
        <w:t>หัวหน้าสาขาวิชา</w:t>
      </w:r>
      <w:proofErr w:type="spellStart"/>
      <w:r w:rsidRPr="0098398E">
        <w:rPr>
          <w:sz w:val="30"/>
          <w:szCs w:val="30"/>
          <w:cs/>
        </w:rPr>
        <w:t>เมค</w:t>
      </w:r>
      <w:proofErr w:type="spellEnd"/>
      <w:r w:rsidRPr="0098398E">
        <w:rPr>
          <w:sz w:val="30"/>
          <w:szCs w:val="30"/>
          <w:cs/>
        </w:rPr>
        <w:t>คาทรอนิกส์</w:t>
      </w:r>
    </w:p>
    <w:p w14:paraId="0009B58B" w14:textId="614A8B3C" w:rsidR="0098398E" w:rsidRPr="0098398E" w:rsidRDefault="003E0688" w:rsidP="003E0688">
      <w:pPr>
        <w:tabs>
          <w:tab w:val="center" w:pos="3261"/>
        </w:tabs>
        <w:ind w:firstLine="720"/>
        <w:rPr>
          <w:sz w:val="30"/>
          <w:szCs w:val="30"/>
        </w:rPr>
      </w:pPr>
      <w:r>
        <w:rPr>
          <w:rFonts w:hint="cs"/>
          <w:sz w:val="30"/>
          <w:szCs w:val="30"/>
          <w:cs/>
        </w:rPr>
        <w:tab/>
      </w:r>
      <w:r w:rsidR="0098398E" w:rsidRPr="0098398E">
        <w:rPr>
          <w:sz w:val="30"/>
          <w:szCs w:val="30"/>
        </w:rPr>
        <w:t xml:space="preserve">( </w:t>
      </w:r>
      <w:r w:rsidR="007B41F4">
        <w:rPr>
          <w:sz w:val="30"/>
          <w:szCs w:val="30"/>
        </w:rPr>
        <w:t>……………………………………</w:t>
      </w:r>
      <w:r w:rsidR="0098398E" w:rsidRPr="0098398E">
        <w:rPr>
          <w:sz w:val="30"/>
          <w:szCs w:val="30"/>
          <w:cs/>
        </w:rPr>
        <w:t xml:space="preserve"> </w:t>
      </w:r>
      <w:r w:rsidR="0098398E" w:rsidRPr="0098398E">
        <w:rPr>
          <w:sz w:val="30"/>
          <w:szCs w:val="30"/>
        </w:rPr>
        <w:t>)</w:t>
      </w:r>
    </w:p>
    <w:p w14:paraId="0F86375E" w14:textId="77777777" w:rsidR="0098398E" w:rsidRPr="0098398E" w:rsidRDefault="0098398E" w:rsidP="0098398E">
      <w:pPr>
        <w:rPr>
          <w:sz w:val="30"/>
          <w:szCs w:val="30"/>
          <w:cs/>
        </w:rPr>
      </w:pPr>
      <w:r w:rsidRPr="0098398E">
        <w:rPr>
          <w:sz w:val="30"/>
          <w:szCs w:val="30"/>
          <w:cs/>
        </w:rPr>
        <w:t xml:space="preserve">                         วันที่  </w:t>
      </w:r>
      <w:r w:rsidRPr="0098398E">
        <w:rPr>
          <w:sz w:val="30"/>
          <w:szCs w:val="30"/>
        </w:rPr>
        <w:t>………</w:t>
      </w:r>
      <w:r w:rsidRPr="0098398E">
        <w:rPr>
          <w:sz w:val="30"/>
          <w:szCs w:val="30"/>
          <w:cs/>
        </w:rPr>
        <w:t xml:space="preserve">  เดือน มีนาคม  พ</w:t>
      </w:r>
      <w:r w:rsidRPr="0098398E">
        <w:rPr>
          <w:sz w:val="30"/>
          <w:szCs w:val="30"/>
        </w:rPr>
        <w:t>.</w:t>
      </w:r>
      <w:r w:rsidRPr="0098398E">
        <w:rPr>
          <w:sz w:val="30"/>
          <w:szCs w:val="30"/>
          <w:cs/>
        </w:rPr>
        <w:t>ศ</w:t>
      </w:r>
      <w:r w:rsidRPr="0098398E">
        <w:rPr>
          <w:sz w:val="30"/>
          <w:szCs w:val="30"/>
        </w:rPr>
        <w:t>. ………..</w:t>
      </w:r>
    </w:p>
    <w:p w14:paraId="2B06C886" w14:textId="77777777" w:rsidR="0098398E" w:rsidRPr="0098398E" w:rsidRDefault="0098398E" w:rsidP="0098398E">
      <w:pPr>
        <w:rPr>
          <w:sz w:val="30"/>
          <w:szCs w:val="30"/>
        </w:rPr>
      </w:pPr>
    </w:p>
    <w:p w14:paraId="3E4786BA" w14:textId="77777777" w:rsidR="0098398E" w:rsidRPr="0098398E" w:rsidRDefault="0098398E" w:rsidP="0098398E">
      <w:pPr>
        <w:rPr>
          <w:sz w:val="30"/>
          <w:szCs w:val="30"/>
        </w:rPr>
      </w:pPr>
    </w:p>
    <w:p w14:paraId="59087139" w14:textId="77777777" w:rsidR="0098398E" w:rsidRPr="0098398E" w:rsidRDefault="0098398E" w:rsidP="0098398E">
      <w:pPr>
        <w:rPr>
          <w:sz w:val="30"/>
          <w:szCs w:val="30"/>
        </w:rPr>
      </w:pPr>
      <w:r w:rsidRPr="0098398E">
        <w:rPr>
          <w:sz w:val="30"/>
          <w:szCs w:val="30"/>
          <w:cs/>
        </w:rPr>
        <w:t>คณะกรรมการสอบโครงการ</w:t>
      </w:r>
    </w:p>
    <w:p w14:paraId="33EC87E0" w14:textId="77777777" w:rsidR="0098398E" w:rsidRPr="0098398E" w:rsidRDefault="0098398E" w:rsidP="0098398E">
      <w:pPr>
        <w:rPr>
          <w:sz w:val="30"/>
          <w:szCs w:val="30"/>
        </w:rPr>
      </w:pPr>
    </w:p>
    <w:p w14:paraId="142572FF" w14:textId="6B3407FF" w:rsidR="0098398E" w:rsidRPr="0098398E" w:rsidRDefault="0098398E" w:rsidP="003E0688">
      <w:pPr>
        <w:tabs>
          <w:tab w:val="center" w:pos="2268"/>
        </w:tabs>
        <w:rPr>
          <w:sz w:val="30"/>
          <w:szCs w:val="30"/>
          <w:cs/>
        </w:rPr>
      </w:pPr>
      <w:r w:rsidRPr="0098398E">
        <w:rPr>
          <w:sz w:val="30"/>
          <w:szCs w:val="30"/>
        </w:rPr>
        <w:t xml:space="preserve">__________________________________________ </w:t>
      </w:r>
      <w:r w:rsidRPr="0098398E">
        <w:rPr>
          <w:sz w:val="30"/>
          <w:szCs w:val="30"/>
          <w:cs/>
        </w:rPr>
        <w:t>ประธานกรรมการ</w:t>
      </w:r>
      <w:r w:rsidR="00410F03">
        <w:rPr>
          <w:sz w:val="30"/>
          <w:szCs w:val="30"/>
        </w:rPr>
        <w:t xml:space="preserve"> </w:t>
      </w:r>
      <w:r w:rsidR="00410F03" w:rsidRPr="00410F03">
        <w:rPr>
          <w:rFonts w:hint="cs"/>
          <w:color w:val="FF0000"/>
          <w:sz w:val="30"/>
          <w:szCs w:val="30"/>
          <w:cs/>
        </w:rPr>
        <w:t>(ฝ่ายวิชาการ)</w:t>
      </w:r>
    </w:p>
    <w:p w14:paraId="7BB95336" w14:textId="77777777" w:rsidR="0098398E" w:rsidRPr="0098398E" w:rsidRDefault="003E0688" w:rsidP="003E0688">
      <w:pPr>
        <w:tabs>
          <w:tab w:val="center" w:pos="2268"/>
        </w:tabs>
        <w:rPr>
          <w:sz w:val="30"/>
          <w:szCs w:val="30"/>
        </w:rPr>
      </w:pPr>
      <w:r>
        <w:rPr>
          <w:rFonts w:hint="cs"/>
          <w:sz w:val="30"/>
          <w:szCs w:val="30"/>
          <w:cs/>
        </w:rPr>
        <w:t xml:space="preserve">   </w:t>
      </w:r>
      <w:r>
        <w:rPr>
          <w:sz w:val="30"/>
          <w:szCs w:val="30"/>
        </w:rPr>
        <w:tab/>
      </w:r>
      <w:r w:rsidR="0098398E" w:rsidRPr="0098398E">
        <w:rPr>
          <w:sz w:val="30"/>
          <w:szCs w:val="30"/>
        </w:rPr>
        <w:t>(……………….…….</w:t>
      </w:r>
      <w:r w:rsidR="0098398E" w:rsidRPr="0098398E">
        <w:rPr>
          <w:sz w:val="30"/>
          <w:szCs w:val="30"/>
          <w:cs/>
        </w:rPr>
        <w:t>ชื่อครู</w:t>
      </w:r>
      <w:proofErr w:type="gramStart"/>
      <w:r w:rsidR="0098398E" w:rsidRPr="0098398E">
        <w:rPr>
          <w:sz w:val="30"/>
          <w:szCs w:val="30"/>
          <w:cs/>
        </w:rPr>
        <w:t xml:space="preserve">......................................... </w:t>
      </w:r>
      <w:r w:rsidR="0098398E" w:rsidRPr="0098398E">
        <w:rPr>
          <w:sz w:val="30"/>
          <w:szCs w:val="30"/>
        </w:rPr>
        <w:t>)</w:t>
      </w:r>
      <w:proofErr w:type="gramEnd"/>
      <w:r>
        <w:rPr>
          <w:sz w:val="30"/>
          <w:szCs w:val="30"/>
        </w:rPr>
        <w:t xml:space="preserve">     </w:t>
      </w:r>
    </w:p>
    <w:p w14:paraId="0FBA2FC3" w14:textId="77777777" w:rsidR="0098398E" w:rsidRPr="0098398E" w:rsidRDefault="0098398E" w:rsidP="003E0688">
      <w:pPr>
        <w:tabs>
          <w:tab w:val="center" w:pos="2268"/>
        </w:tabs>
        <w:rPr>
          <w:sz w:val="30"/>
          <w:szCs w:val="30"/>
        </w:rPr>
      </w:pPr>
    </w:p>
    <w:p w14:paraId="74C70A1A" w14:textId="22DBFAFE" w:rsidR="0098398E" w:rsidRPr="0098398E" w:rsidRDefault="0098398E" w:rsidP="003E0688">
      <w:pPr>
        <w:tabs>
          <w:tab w:val="center" w:pos="2268"/>
        </w:tabs>
        <w:rPr>
          <w:sz w:val="30"/>
          <w:szCs w:val="30"/>
        </w:rPr>
      </w:pPr>
      <w:r w:rsidRPr="0098398E">
        <w:rPr>
          <w:sz w:val="30"/>
          <w:szCs w:val="30"/>
        </w:rPr>
        <w:t xml:space="preserve">__________________________________________ </w:t>
      </w:r>
      <w:r w:rsidRPr="0098398E">
        <w:rPr>
          <w:sz w:val="30"/>
          <w:szCs w:val="30"/>
          <w:cs/>
        </w:rPr>
        <w:t>กรรมการ</w:t>
      </w:r>
      <w:r w:rsidR="00410F03">
        <w:rPr>
          <w:sz w:val="30"/>
          <w:szCs w:val="30"/>
        </w:rPr>
        <w:t xml:space="preserve"> </w:t>
      </w:r>
      <w:r w:rsidR="00410F03" w:rsidRPr="00410F03">
        <w:rPr>
          <w:rFonts w:hint="cs"/>
          <w:color w:val="FF0000"/>
          <w:sz w:val="30"/>
          <w:szCs w:val="30"/>
          <w:cs/>
        </w:rPr>
        <w:t>(</w:t>
      </w:r>
      <w:r w:rsidR="00410F03">
        <w:rPr>
          <w:rFonts w:hint="cs"/>
          <w:color w:val="FF0000"/>
          <w:sz w:val="30"/>
          <w:szCs w:val="30"/>
          <w:cs/>
        </w:rPr>
        <w:t>ฝ่ายวิพากษ์หัวข้อผลงาน/ชิ้นงาน</w:t>
      </w:r>
      <w:r w:rsidR="00410F03" w:rsidRPr="00410F03">
        <w:rPr>
          <w:rFonts w:hint="cs"/>
          <w:color w:val="FF0000"/>
          <w:sz w:val="30"/>
          <w:szCs w:val="30"/>
          <w:cs/>
        </w:rPr>
        <w:t>)</w:t>
      </w:r>
    </w:p>
    <w:p w14:paraId="12DB857A" w14:textId="77777777" w:rsidR="0098398E" w:rsidRPr="0098398E" w:rsidRDefault="003E0688" w:rsidP="003E0688">
      <w:pPr>
        <w:tabs>
          <w:tab w:val="center" w:pos="2268"/>
        </w:tabs>
        <w:rPr>
          <w:sz w:val="30"/>
          <w:szCs w:val="30"/>
        </w:rPr>
      </w:pPr>
      <w:r>
        <w:rPr>
          <w:sz w:val="30"/>
          <w:szCs w:val="30"/>
        </w:rPr>
        <w:tab/>
      </w:r>
      <w:r w:rsidR="0098398E" w:rsidRPr="0098398E">
        <w:rPr>
          <w:sz w:val="30"/>
          <w:szCs w:val="30"/>
        </w:rPr>
        <w:t>(……………….…….</w:t>
      </w:r>
      <w:r w:rsidR="0098398E" w:rsidRPr="0098398E">
        <w:rPr>
          <w:sz w:val="30"/>
          <w:szCs w:val="30"/>
          <w:cs/>
        </w:rPr>
        <w:t>ชื่อครู</w:t>
      </w:r>
      <w:proofErr w:type="gramStart"/>
      <w:r w:rsidR="0098398E" w:rsidRPr="0098398E">
        <w:rPr>
          <w:sz w:val="30"/>
          <w:szCs w:val="30"/>
          <w:cs/>
        </w:rPr>
        <w:t xml:space="preserve">......................................... </w:t>
      </w:r>
      <w:r w:rsidR="0098398E" w:rsidRPr="0098398E">
        <w:rPr>
          <w:sz w:val="30"/>
          <w:szCs w:val="30"/>
        </w:rPr>
        <w:t>)</w:t>
      </w:r>
      <w:proofErr w:type="gramEnd"/>
    </w:p>
    <w:p w14:paraId="0A9C60E1" w14:textId="77777777" w:rsidR="0098398E" w:rsidRPr="0098398E" w:rsidRDefault="0098398E" w:rsidP="003E0688">
      <w:pPr>
        <w:tabs>
          <w:tab w:val="center" w:pos="2268"/>
        </w:tabs>
        <w:rPr>
          <w:sz w:val="30"/>
          <w:szCs w:val="30"/>
        </w:rPr>
      </w:pPr>
    </w:p>
    <w:p w14:paraId="2C3D5D20" w14:textId="1C6F391C" w:rsidR="0098398E" w:rsidRPr="0098398E" w:rsidRDefault="0098398E" w:rsidP="003E0688">
      <w:pPr>
        <w:tabs>
          <w:tab w:val="center" w:pos="2268"/>
        </w:tabs>
        <w:rPr>
          <w:sz w:val="30"/>
          <w:szCs w:val="30"/>
          <w:cs/>
        </w:rPr>
      </w:pPr>
      <w:r w:rsidRPr="0098398E">
        <w:rPr>
          <w:sz w:val="30"/>
          <w:szCs w:val="30"/>
        </w:rPr>
        <w:t xml:space="preserve">__________________________________________ </w:t>
      </w:r>
      <w:r w:rsidRPr="0098398E">
        <w:rPr>
          <w:sz w:val="30"/>
          <w:szCs w:val="30"/>
          <w:cs/>
        </w:rPr>
        <w:t>กรรมการ</w:t>
      </w:r>
      <w:r w:rsidR="00410F03">
        <w:rPr>
          <w:rFonts w:hint="cs"/>
          <w:sz w:val="30"/>
          <w:szCs w:val="30"/>
          <w:cs/>
        </w:rPr>
        <w:t xml:space="preserve"> </w:t>
      </w:r>
      <w:r w:rsidR="00410F03" w:rsidRPr="00410F03">
        <w:rPr>
          <w:rFonts w:hint="cs"/>
          <w:color w:val="FF0000"/>
          <w:sz w:val="30"/>
          <w:szCs w:val="30"/>
          <w:cs/>
        </w:rPr>
        <w:t>(</w:t>
      </w:r>
      <w:r w:rsidR="00410F03">
        <w:rPr>
          <w:rFonts w:hint="cs"/>
          <w:color w:val="FF0000"/>
          <w:sz w:val="30"/>
          <w:szCs w:val="30"/>
          <w:cs/>
        </w:rPr>
        <w:t>ครูผู้สอน</w:t>
      </w:r>
      <w:r w:rsidR="00410F03" w:rsidRPr="00410F03">
        <w:rPr>
          <w:rFonts w:hint="cs"/>
          <w:color w:val="FF0000"/>
          <w:sz w:val="30"/>
          <w:szCs w:val="30"/>
          <w:cs/>
        </w:rPr>
        <w:t>)</w:t>
      </w:r>
    </w:p>
    <w:p w14:paraId="492A4FBE" w14:textId="77777777" w:rsidR="0098398E" w:rsidRDefault="003E0688" w:rsidP="003E0688">
      <w:pPr>
        <w:tabs>
          <w:tab w:val="center" w:pos="2268"/>
        </w:tabs>
      </w:pPr>
      <w:r>
        <w:rPr>
          <w:sz w:val="30"/>
          <w:szCs w:val="30"/>
        </w:rPr>
        <w:tab/>
      </w:r>
      <w:r w:rsidR="0098398E" w:rsidRPr="0098398E">
        <w:rPr>
          <w:sz w:val="30"/>
          <w:szCs w:val="30"/>
        </w:rPr>
        <w:t>(……………….…….</w:t>
      </w:r>
      <w:r w:rsidR="0098398E" w:rsidRPr="0098398E">
        <w:rPr>
          <w:sz w:val="30"/>
          <w:szCs w:val="30"/>
          <w:cs/>
        </w:rPr>
        <w:t>ชื่อครู</w:t>
      </w:r>
      <w:proofErr w:type="gramStart"/>
      <w:r w:rsidR="0098398E" w:rsidRPr="0098398E">
        <w:rPr>
          <w:sz w:val="30"/>
          <w:szCs w:val="30"/>
          <w:cs/>
        </w:rPr>
        <w:t xml:space="preserve">......................................... </w:t>
      </w:r>
      <w:r w:rsidR="0098398E" w:rsidRPr="0098398E">
        <w:rPr>
          <w:sz w:val="30"/>
          <w:szCs w:val="30"/>
        </w:rPr>
        <w:t>)</w:t>
      </w:r>
      <w:proofErr w:type="gramEnd"/>
    </w:p>
    <w:p w14:paraId="774211EC" w14:textId="77777777" w:rsidR="0098398E" w:rsidRPr="0098398E" w:rsidRDefault="0098398E" w:rsidP="00B866A9">
      <w:pPr>
        <w:tabs>
          <w:tab w:val="left" w:pos="2268"/>
        </w:tabs>
      </w:pPr>
      <w:r w:rsidRPr="0098398E">
        <w:rPr>
          <w:cs/>
        </w:rPr>
        <w:t>โครงงาน</w:t>
      </w:r>
      <w:r w:rsidR="00B866A9">
        <w:rPr>
          <w:rFonts w:hint="cs"/>
          <w:cs/>
        </w:rPr>
        <w:tab/>
      </w:r>
      <w:r w:rsidRPr="0098398E">
        <w:rPr>
          <w:cs/>
        </w:rPr>
        <w:t>คุณสมบัติเชิงกายภาพและคุณสมบัติเชิงแสงของไททาเนียมไดออกไซด์</w:t>
      </w:r>
    </w:p>
    <w:p w14:paraId="3CB68C23" w14:textId="77777777" w:rsidR="0098398E" w:rsidRPr="0098398E" w:rsidRDefault="00B866A9" w:rsidP="00B866A9">
      <w:pPr>
        <w:tabs>
          <w:tab w:val="left" w:pos="2268"/>
        </w:tabs>
        <w:rPr>
          <w:noProof/>
          <w:cs/>
        </w:rPr>
      </w:pPr>
      <w:r>
        <w:rPr>
          <w:rFonts w:hint="cs"/>
          <w:noProof/>
          <w:cs/>
        </w:rPr>
        <w:tab/>
      </w:r>
      <w:r w:rsidR="0098398E" w:rsidRPr="0098398E">
        <w:rPr>
          <w:noProof/>
          <w:cs/>
        </w:rPr>
        <w:t>ที่สังเคราะห์ด้วยกระบวนการโซลเจล</w:t>
      </w:r>
    </w:p>
    <w:p w14:paraId="422AE8DE" w14:textId="77777777" w:rsidR="0098398E" w:rsidRPr="0098398E" w:rsidRDefault="00B866A9" w:rsidP="00B866A9">
      <w:pPr>
        <w:tabs>
          <w:tab w:val="left" w:pos="2268"/>
        </w:tabs>
        <w:rPr>
          <w:noProof/>
          <w:cs/>
        </w:rPr>
      </w:pPr>
      <w:r>
        <w:rPr>
          <w:noProof/>
          <w:cs/>
        </w:rPr>
        <w:t>โดย</w:t>
      </w:r>
      <w:r>
        <w:rPr>
          <w:rFonts w:hint="cs"/>
          <w:noProof/>
          <w:cs/>
        </w:rPr>
        <w:tab/>
      </w:r>
      <w:r w:rsidR="0098398E" w:rsidRPr="0098398E">
        <w:rPr>
          <w:noProof/>
          <w:cs/>
        </w:rPr>
        <w:t>นายพูนทรัพย์  ปุราสะกา</w:t>
      </w:r>
    </w:p>
    <w:p w14:paraId="03345170" w14:textId="77777777" w:rsidR="0098398E" w:rsidRPr="0098398E" w:rsidRDefault="00B866A9" w:rsidP="00B866A9">
      <w:pPr>
        <w:tabs>
          <w:tab w:val="left" w:pos="2268"/>
        </w:tabs>
        <w:rPr>
          <w:noProof/>
        </w:rPr>
      </w:pPr>
      <w:r>
        <w:rPr>
          <w:rFonts w:hint="cs"/>
          <w:noProof/>
          <w:cs/>
        </w:rPr>
        <w:tab/>
      </w:r>
      <w:r w:rsidR="0098398E" w:rsidRPr="0098398E">
        <w:rPr>
          <w:noProof/>
          <w:cs/>
        </w:rPr>
        <w:t>นางสาวปราญรยา  ผาดไธสง</w:t>
      </w:r>
    </w:p>
    <w:p w14:paraId="0924DF6D" w14:textId="77777777" w:rsidR="0098398E" w:rsidRPr="0098398E" w:rsidRDefault="0098398E" w:rsidP="00B866A9">
      <w:pPr>
        <w:tabs>
          <w:tab w:val="left" w:pos="2268"/>
        </w:tabs>
        <w:rPr>
          <w:noProof/>
        </w:rPr>
      </w:pPr>
      <w:r w:rsidRPr="0098398E">
        <w:rPr>
          <w:noProof/>
          <w:cs/>
        </w:rPr>
        <w:lastRenderedPageBreak/>
        <w:t>สาขาวิชา</w:t>
      </w:r>
      <w:r w:rsidR="00B866A9">
        <w:rPr>
          <w:rFonts w:hint="cs"/>
          <w:noProof/>
          <w:cs/>
        </w:rPr>
        <w:tab/>
      </w:r>
      <w:r w:rsidRPr="0098398E">
        <w:rPr>
          <w:noProof/>
          <w:cs/>
        </w:rPr>
        <w:t>แมคคาทรอนิกส์</w:t>
      </w:r>
    </w:p>
    <w:p w14:paraId="669C12BE" w14:textId="77777777" w:rsidR="0098398E" w:rsidRPr="0098398E" w:rsidRDefault="0098398E" w:rsidP="00B866A9">
      <w:pPr>
        <w:tabs>
          <w:tab w:val="left" w:pos="2268"/>
        </w:tabs>
        <w:rPr>
          <w:noProof/>
        </w:rPr>
      </w:pPr>
      <w:r w:rsidRPr="0098398E">
        <w:rPr>
          <w:noProof/>
          <w:cs/>
        </w:rPr>
        <w:t>สาขางาน</w:t>
      </w:r>
      <w:r w:rsidR="00B866A9">
        <w:rPr>
          <w:rFonts w:hint="cs"/>
          <w:noProof/>
          <w:cs/>
        </w:rPr>
        <w:tab/>
      </w:r>
      <w:r w:rsidRPr="0098398E">
        <w:rPr>
          <w:noProof/>
          <w:cs/>
        </w:rPr>
        <w:t xml:space="preserve">แมคคาทรอนิกส์ </w:t>
      </w:r>
    </w:p>
    <w:p w14:paraId="0C87F210" w14:textId="77777777" w:rsidR="0098398E" w:rsidRPr="0098398E" w:rsidRDefault="0098398E" w:rsidP="00B866A9">
      <w:pPr>
        <w:tabs>
          <w:tab w:val="left" w:pos="2268"/>
        </w:tabs>
        <w:rPr>
          <w:noProof/>
        </w:rPr>
      </w:pPr>
      <w:r w:rsidRPr="0098398E">
        <w:rPr>
          <w:noProof/>
          <w:cs/>
        </w:rPr>
        <w:t>ครุที่ปรึกษา</w:t>
      </w:r>
      <w:r w:rsidR="00B866A9">
        <w:rPr>
          <w:rFonts w:hint="cs"/>
          <w:noProof/>
          <w:cs/>
        </w:rPr>
        <w:tab/>
      </w:r>
      <w:r w:rsidRPr="0098398E">
        <w:rPr>
          <w:noProof/>
          <w:cs/>
        </w:rPr>
        <w:t>นายสมบัติ  อินยิน</w:t>
      </w:r>
    </w:p>
    <w:p w14:paraId="565DFB58" w14:textId="77777777" w:rsidR="0098398E" w:rsidRPr="0098398E" w:rsidRDefault="0098398E" w:rsidP="00B866A9">
      <w:pPr>
        <w:tabs>
          <w:tab w:val="left" w:pos="2268"/>
        </w:tabs>
        <w:rPr>
          <w:noProof/>
        </w:rPr>
      </w:pPr>
      <w:r w:rsidRPr="0098398E">
        <w:rPr>
          <w:noProof/>
          <w:cs/>
        </w:rPr>
        <w:t>ครูที่ปรึกษาร่วม</w:t>
      </w:r>
      <w:r w:rsidR="00B866A9">
        <w:rPr>
          <w:rFonts w:hint="cs"/>
          <w:noProof/>
          <w:cs/>
        </w:rPr>
        <w:tab/>
      </w:r>
      <w:r w:rsidRPr="0098398E">
        <w:rPr>
          <w:noProof/>
          <w:cs/>
        </w:rPr>
        <w:t>นายธีระยุทธ  นุ้ยนุ่น</w:t>
      </w:r>
    </w:p>
    <w:p w14:paraId="6E804D43" w14:textId="77777777" w:rsidR="0098398E" w:rsidRPr="0098398E" w:rsidRDefault="00B866A9" w:rsidP="00B866A9">
      <w:pPr>
        <w:tabs>
          <w:tab w:val="left" w:pos="2268"/>
        </w:tabs>
        <w:rPr>
          <w:noProof/>
          <w:cs/>
        </w:rPr>
      </w:pPr>
      <w:r>
        <w:rPr>
          <w:noProof/>
          <w:cs/>
        </w:rPr>
        <w:t>จำนวนหน้า</w:t>
      </w:r>
      <w:r>
        <w:rPr>
          <w:rFonts w:hint="cs"/>
          <w:noProof/>
          <w:cs/>
        </w:rPr>
        <w:tab/>
      </w:r>
      <w:r w:rsidR="00ED4146">
        <w:rPr>
          <w:rFonts w:hint="cs"/>
          <w:noProof/>
          <w:cs/>
        </w:rPr>
        <w:t>80</w:t>
      </w:r>
      <w:r w:rsidR="0098398E" w:rsidRPr="0098398E">
        <w:rPr>
          <w:noProof/>
          <w:cs/>
        </w:rPr>
        <w:t xml:space="preserve"> หน้า</w:t>
      </w:r>
    </w:p>
    <w:p w14:paraId="4B20EB91" w14:textId="7378B683" w:rsidR="0098398E" w:rsidRPr="0098398E" w:rsidRDefault="00B866A9" w:rsidP="00B866A9">
      <w:pPr>
        <w:tabs>
          <w:tab w:val="left" w:pos="2268"/>
        </w:tabs>
        <w:rPr>
          <w:noProof/>
          <w:cs/>
        </w:rPr>
      </w:pPr>
      <w:r>
        <w:rPr>
          <w:noProof/>
          <w:cs/>
        </w:rPr>
        <w:t>ปีการศึกษา</w:t>
      </w:r>
      <w:r>
        <w:rPr>
          <w:rFonts w:hint="cs"/>
          <w:noProof/>
          <w:cs/>
        </w:rPr>
        <w:tab/>
      </w:r>
      <w:r w:rsidR="0098398E" w:rsidRPr="0098398E">
        <w:rPr>
          <w:noProof/>
          <w:cs/>
        </w:rPr>
        <w:t>25</w:t>
      </w:r>
      <w:r w:rsidR="007B41F4">
        <w:rPr>
          <w:rFonts w:hint="cs"/>
          <w:noProof/>
          <w:cs/>
        </w:rPr>
        <w:t>66</w:t>
      </w:r>
    </w:p>
    <w:p w14:paraId="48F9E6A0" w14:textId="77777777" w:rsidR="0098398E" w:rsidRPr="0098398E" w:rsidRDefault="0098398E" w:rsidP="0098398E">
      <w:pPr>
        <w:pBdr>
          <w:bottom w:val="single" w:sz="12" w:space="1" w:color="auto"/>
        </w:pBdr>
      </w:pPr>
    </w:p>
    <w:p w14:paraId="361176DF" w14:textId="77777777" w:rsidR="0098398E" w:rsidRPr="0098398E" w:rsidRDefault="0098398E" w:rsidP="0098398E">
      <w:pPr>
        <w:tabs>
          <w:tab w:val="left" w:pos="709"/>
        </w:tabs>
        <w:jc w:val="thaiDistribute"/>
      </w:pPr>
    </w:p>
    <w:p w14:paraId="570A0E52" w14:textId="77777777" w:rsidR="0098398E" w:rsidRPr="00B866A9" w:rsidRDefault="0098398E" w:rsidP="00B866A9">
      <w:pPr>
        <w:pStyle w:val="1"/>
      </w:pPr>
      <w:bookmarkStart w:id="0" w:name="_Toc485291420"/>
      <w:bookmarkStart w:id="1" w:name="_Toc485292084"/>
      <w:bookmarkStart w:id="2" w:name="_Toc485647887"/>
      <w:bookmarkStart w:id="3" w:name="_Toc485648032"/>
      <w:bookmarkStart w:id="4" w:name="_Toc134612257"/>
      <w:r w:rsidRPr="00B866A9">
        <w:rPr>
          <w:cs/>
        </w:rPr>
        <w:t>บทคัดย่อ</w:t>
      </w:r>
      <w:bookmarkEnd w:id="0"/>
      <w:bookmarkEnd w:id="1"/>
      <w:bookmarkEnd w:id="2"/>
      <w:bookmarkEnd w:id="3"/>
      <w:bookmarkEnd w:id="4"/>
    </w:p>
    <w:p w14:paraId="37D43A4E" w14:textId="77777777" w:rsidR="0098398E" w:rsidRPr="0098398E" w:rsidRDefault="0098398E" w:rsidP="0098398E">
      <w:pPr>
        <w:jc w:val="center"/>
      </w:pPr>
    </w:p>
    <w:p w14:paraId="63CD85FF" w14:textId="77777777" w:rsidR="0098398E" w:rsidRPr="0098398E" w:rsidRDefault="0098398E" w:rsidP="0098398E">
      <w:pPr>
        <w:jc w:val="thaiDistribute"/>
      </w:pPr>
      <w:r w:rsidRPr="0098398E">
        <w:tab/>
      </w:r>
      <w:r w:rsidRPr="0098398E">
        <w:rPr>
          <w:cs/>
        </w:rPr>
        <w:t>อนุภาคไททาเนียมไดออกไซด์ที่สังเคราะห์ด้วยกระบวนการโซล</w:t>
      </w:r>
      <w:proofErr w:type="spellStart"/>
      <w:r w:rsidRPr="0098398E">
        <w:rPr>
          <w:cs/>
        </w:rPr>
        <w:t>เจล</w:t>
      </w:r>
      <w:proofErr w:type="spellEnd"/>
      <w:r w:rsidRPr="0098398E">
        <w:rPr>
          <w:cs/>
        </w:rPr>
        <w:t xml:space="preserve"> มีคุณสมบัติทางกายภาพและคุณสมบัติเชิงแสงที่ดีกว่าไททาเนียมไดออกไซด์</w:t>
      </w:r>
      <w:r w:rsidRPr="0098398E">
        <w:t xml:space="preserve"> </w:t>
      </w:r>
      <w:r w:rsidRPr="0098398E">
        <w:rPr>
          <w:cs/>
        </w:rPr>
        <w:t>(</w:t>
      </w:r>
      <w:r w:rsidRPr="0098398E">
        <w:t>P-25</w:t>
      </w:r>
      <w:r w:rsidRPr="0098398E">
        <w:rPr>
          <w:cs/>
        </w:rPr>
        <w:t>)</w:t>
      </w:r>
      <w:r w:rsidRPr="0098398E">
        <w:t xml:space="preserve"> </w:t>
      </w:r>
      <w:r w:rsidRPr="0098398E">
        <w:rPr>
          <w:cs/>
        </w:rPr>
        <w:t>จากการศึกษาผลกระทบของความเข้มข้นของกรด</w:t>
      </w:r>
      <w:proofErr w:type="spellStart"/>
      <w:r w:rsidRPr="0098398E">
        <w:rPr>
          <w:cs/>
        </w:rPr>
        <w:t>เปอร์</w:t>
      </w:r>
      <w:proofErr w:type="spellEnd"/>
      <w:r w:rsidRPr="0098398E">
        <w:rPr>
          <w:cs/>
        </w:rPr>
        <w:t>คลอริก ระยะเวลาการตั้งสารละลายโซลทิ้งไว้</w:t>
      </w:r>
      <w:r w:rsidRPr="0098398E">
        <w:t xml:space="preserve"> </w:t>
      </w:r>
      <w:r w:rsidRPr="0098398E">
        <w:rPr>
          <w:cs/>
        </w:rPr>
        <w:t>(</w:t>
      </w:r>
      <w:r w:rsidRPr="0098398E">
        <w:t>Aging time)</w:t>
      </w:r>
      <w:r w:rsidRPr="0098398E">
        <w:rPr>
          <w:cs/>
        </w:rPr>
        <w:t xml:space="preserve"> และอุณหภูมิในการเผา</w:t>
      </w:r>
      <w:r w:rsidRPr="0098398E">
        <w:t xml:space="preserve"> (Annealing temperature)</w:t>
      </w:r>
      <w:r w:rsidRPr="0098398E">
        <w:rPr>
          <w:cs/>
        </w:rPr>
        <w:t xml:space="preserve"> พบว่า อนุภาคไททาเนียมไดออกไซด์ที่สังเคราะห์ได้ มีสัดส่วนของโครงสร้างแบบอนา</w:t>
      </w:r>
      <w:proofErr w:type="spellStart"/>
      <w:r w:rsidRPr="0098398E">
        <w:rPr>
          <w:cs/>
        </w:rPr>
        <w:t>เทส</w:t>
      </w:r>
      <w:proofErr w:type="spellEnd"/>
      <w:r w:rsidRPr="0098398E">
        <w:rPr>
          <w:cs/>
        </w:rPr>
        <w:t>ต่อโครงสร้างแบบรู</w:t>
      </w:r>
      <w:proofErr w:type="spellStart"/>
      <w:r w:rsidRPr="0098398E">
        <w:rPr>
          <w:cs/>
        </w:rPr>
        <w:t>ไทล์</w:t>
      </w:r>
      <w:proofErr w:type="spellEnd"/>
      <w:r w:rsidRPr="0098398E">
        <w:rPr>
          <w:cs/>
        </w:rPr>
        <w:t xml:space="preserve"> (</w:t>
      </w:r>
      <w:r w:rsidRPr="0098398E">
        <w:t xml:space="preserve">Ratio of </w:t>
      </w:r>
      <w:proofErr w:type="spellStart"/>
      <w:r w:rsidRPr="0098398E">
        <w:t>anatase</w:t>
      </w:r>
      <w:proofErr w:type="spellEnd"/>
      <w:r w:rsidRPr="0098398E">
        <w:t xml:space="preserve"> to rutile</w:t>
      </w:r>
      <w:r w:rsidRPr="0098398E">
        <w:rPr>
          <w:cs/>
        </w:rPr>
        <w:t>) ขนาดอนุภาค</w:t>
      </w:r>
      <w:r w:rsidRPr="0098398E">
        <w:t xml:space="preserve"> (Particle size)</w:t>
      </w:r>
      <w:r w:rsidRPr="0098398E">
        <w:rPr>
          <w:cs/>
        </w:rPr>
        <w:t xml:space="preserve"> และพื้นที่ผิวจำเพาะ</w:t>
      </w:r>
      <w:r w:rsidRPr="0098398E">
        <w:t xml:space="preserve"> (Specific surface area)</w:t>
      </w:r>
      <w:r w:rsidRPr="0098398E">
        <w:rPr>
          <w:cs/>
        </w:rPr>
        <w:t xml:space="preserve"> ที่แตกต่างกัน โดยไททาเนียมไดออกไซด์ที่สังเคราะห์ได้มีสัดส่วนของ</w:t>
      </w:r>
      <w:proofErr w:type="spellStart"/>
      <w:r w:rsidRPr="0098398E">
        <w:rPr>
          <w:cs/>
        </w:rPr>
        <w:t>เฟสอ</w:t>
      </w:r>
      <w:proofErr w:type="spellEnd"/>
      <w:r w:rsidRPr="0098398E">
        <w:rPr>
          <w:cs/>
        </w:rPr>
        <w:t>นา</w:t>
      </w:r>
      <w:proofErr w:type="spellStart"/>
      <w:r w:rsidRPr="0098398E">
        <w:rPr>
          <w:cs/>
        </w:rPr>
        <w:t>เทส</w:t>
      </w:r>
      <w:proofErr w:type="spellEnd"/>
      <w:r w:rsidRPr="0098398E">
        <w:rPr>
          <w:cs/>
        </w:rPr>
        <w:t>สูงถึง</w:t>
      </w:r>
      <w:r w:rsidRPr="0098398E">
        <w:t xml:space="preserve"> 90% </w:t>
      </w:r>
      <w:r w:rsidRPr="0098398E">
        <w:rPr>
          <w:cs/>
        </w:rPr>
        <w:t xml:space="preserve">ซึ่งสูงกว่า </w:t>
      </w:r>
      <w:r w:rsidRPr="0098398E">
        <w:t xml:space="preserve">P-25 </w:t>
      </w:r>
      <w:r w:rsidRPr="0098398E">
        <w:rPr>
          <w:cs/>
        </w:rPr>
        <w:t xml:space="preserve">ขนาดอนุภาคอยู่ในช่วง </w:t>
      </w:r>
      <w:r w:rsidRPr="0098398E">
        <w:t xml:space="preserve">5-10 nm </w:t>
      </w:r>
      <w:r w:rsidRPr="0098398E">
        <w:rPr>
          <w:cs/>
        </w:rPr>
        <w:t xml:space="preserve">ซึ่งมีขนาดเล็กกว่า </w:t>
      </w:r>
      <w:r w:rsidRPr="0098398E">
        <w:t xml:space="preserve">P-25 </w:t>
      </w:r>
      <w:r w:rsidRPr="0098398E">
        <w:rPr>
          <w:cs/>
        </w:rPr>
        <w:t xml:space="preserve">ถึง </w:t>
      </w:r>
      <w:r w:rsidRPr="0098398E">
        <w:t xml:space="preserve">3 </w:t>
      </w:r>
      <w:r w:rsidRPr="0098398E">
        <w:rPr>
          <w:cs/>
        </w:rPr>
        <w:t xml:space="preserve">เท่า และมีพื้นที่ผิวจำเพาะสูงถึง </w:t>
      </w:r>
      <w:r w:rsidRPr="0098398E">
        <w:t>300 m</w:t>
      </w:r>
      <w:r w:rsidRPr="0098398E">
        <w:rPr>
          <w:vertAlign w:val="superscript"/>
        </w:rPr>
        <w:t>2</w:t>
      </w:r>
      <w:r w:rsidRPr="0098398E">
        <w:t xml:space="preserve">/g </w:t>
      </w:r>
      <w:r w:rsidRPr="0098398E">
        <w:rPr>
          <w:cs/>
        </w:rPr>
        <w:t xml:space="preserve">ซึ่งสูงกว่า </w:t>
      </w:r>
      <w:r w:rsidRPr="0098398E">
        <w:t xml:space="preserve">P-25 </w:t>
      </w:r>
      <w:r w:rsidRPr="0098398E">
        <w:rPr>
          <w:cs/>
        </w:rPr>
        <w:t xml:space="preserve">ถึง </w:t>
      </w:r>
      <w:r w:rsidRPr="0098398E">
        <w:t xml:space="preserve">6 </w:t>
      </w:r>
      <w:r w:rsidRPr="0098398E">
        <w:rPr>
          <w:cs/>
        </w:rPr>
        <w:t>เท่า คุณสมบัติทางกายภาพ</w:t>
      </w:r>
      <w:r w:rsidRPr="0098398E">
        <w:rPr>
          <w:spacing w:val="6"/>
          <w:cs/>
        </w:rPr>
        <w:t>ดังกล่าว</w:t>
      </w:r>
      <w:r w:rsidRPr="0098398E">
        <w:rPr>
          <w:spacing w:val="6"/>
        </w:rPr>
        <w:t xml:space="preserve"> </w:t>
      </w:r>
      <w:r w:rsidRPr="0098398E">
        <w:rPr>
          <w:spacing w:val="6"/>
          <w:cs/>
        </w:rPr>
        <w:t>ส่งผลให้ไททาเนียมไดออกไซด์ที่สังเคราะห์ได้มีคุณสมบัติเชิงแสงในการดูดกลืนแสงยูวีที่</w:t>
      </w:r>
      <w:r w:rsidRPr="0098398E">
        <w:rPr>
          <w:cs/>
        </w:rPr>
        <w:t xml:space="preserve">ความยาวคลื่น </w:t>
      </w:r>
      <w:r w:rsidRPr="0098398E">
        <w:t>292±5</w:t>
      </w:r>
      <w:r w:rsidRPr="0098398E">
        <w:rPr>
          <w:cs/>
        </w:rPr>
        <w:t xml:space="preserve"> </w:t>
      </w:r>
      <w:r w:rsidRPr="0098398E">
        <w:t xml:space="preserve">nm </w:t>
      </w:r>
      <w:r w:rsidRPr="0098398E">
        <w:rPr>
          <w:cs/>
        </w:rPr>
        <w:t>ดีขึ้น ซึ่งจากคุณสมบัติดังกล่าวจะส่งผลให้การเกิดปฏิกิริยา</w:t>
      </w:r>
      <w:proofErr w:type="spellStart"/>
      <w:r w:rsidRPr="0098398E">
        <w:rPr>
          <w:cs/>
        </w:rPr>
        <w:t>โฟ</w:t>
      </w:r>
      <w:proofErr w:type="spellEnd"/>
      <w:r w:rsidRPr="0098398E">
        <w:rPr>
          <w:cs/>
        </w:rPr>
        <w:t>โตแค</w:t>
      </w:r>
      <w:proofErr w:type="spellStart"/>
      <w:r w:rsidRPr="0098398E">
        <w:rPr>
          <w:cs/>
        </w:rPr>
        <w:t>ตาไลติก</w:t>
      </w:r>
      <w:proofErr w:type="spellEnd"/>
      <w:r w:rsidRPr="0098398E">
        <w:t xml:space="preserve"> (</w:t>
      </w:r>
      <w:proofErr w:type="spellStart"/>
      <w:r w:rsidRPr="0098398E">
        <w:t>Photocatalytic</w:t>
      </w:r>
      <w:proofErr w:type="spellEnd"/>
      <w:r w:rsidRPr="0098398E">
        <w:t xml:space="preserve"> activity)</w:t>
      </w:r>
      <w:r w:rsidRPr="0098398E">
        <w:rPr>
          <w:cs/>
        </w:rPr>
        <w:t xml:space="preserve"> เพิ่มขึ้น</w:t>
      </w:r>
    </w:p>
    <w:p w14:paraId="5E9A624C" w14:textId="77777777" w:rsidR="0098398E" w:rsidRPr="0098398E" w:rsidRDefault="0098398E" w:rsidP="0098398E"/>
    <w:p w14:paraId="63B9F591" w14:textId="77777777" w:rsidR="0098398E" w:rsidRPr="0098398E" w:rsidRDefault="0098398E" w:rsidP="0098398E">
      <w:r w:rsidRPr="0098398E">
        <w:rPr>
          <w:cs/>
        </w:rPr>
        <w:t>คำสำคัญ</w:t>
      </w:r>
      <w:r w:rsidRPr="0098398E">
        <w:t xml:space="preserve">: </w:t>
      </w:r>
      <w:r w:rsidRPr="0098398E">
        <w:rPr>
          <w:cs/>
        </w:rPr>
        <w:t>ไททาเนียมไดออกไซด์</w:t>
      </w:r>
      <w:r w:rsidRPr="0098398E">
        <w:t xml:space="preserve"> </w:t>
      </w:r>
      <w:r w:rsidRPr="0098398E">
        <w:rPr>
          <w:cs/>
        </w:rPr>
        <w:t>คุณสมบัติเชิงแสง</w:t>
      </w:r>
      <w:r w:rsidRPr="0098398E">
        <w:t xml:space="preserve"> </w:t>
      </w:r>
      <w:r w:rsidRPr="0098398E">
        <w:rPr>
          <w:cs/>
        </w:rPr>
        <w:t>การดูดกลืนแสงยูวี</w:t>
      </w:r>
      <w:r w:rsidRPr="0098398E">
        <w:t xml:space="preserve"> </w:t>
      </w:r>
      <w:r w:rsidRPr="0098398E">
        <w:rPr>
          <w:cs/>
        </w:rPr>
        <w:t>เทคนิคโซล</w:t>
      </w:r>
      <w:proofErr w:type="spellStart"/>
      <w:r w:rsidRPr="0098398E">
        <w:rPr>
          <w:cs/>
        </w:rPr>
        <w:t>เจล</w:t>
      </w:r>
      <w:proofErr w:type="spellEnd"/>
    </w:p>
    <w:p w14:paraId="700EB475" w14:textId="77777777" w:rsidR="0098398E" w:rsidRPr="0098398E" w:rsidRDefault="00EE2F2E" w:rsidP="0098398E">
      <w:pPr>
        <w:tabs>
          <w:tab w:val="left" w:pos="709"/>
        </w:tabs>
        <w:jc w:val="thaiDistribute"/>
      </w:pPr>
      <w:r w:rsidRPr="0098398E">
        <w:rPr>
          <w:noProof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39785B14" wp14:editId="594ADFB6">
                <wp:simplePos x="0" y="0"/>
                <wp:positionH relativeFrom="column">
                  <wp:posOffset>246456</wp:posOffset>
                </wp:positionH>
                <wp:positionV relativeFrom="paragraph">
                  <wp:posOffset>38659</wp:posOffset>
                </wp:positionV>
                <wp:extent cx="5120640" cy="1799539"/>
                <wp:effectExtent l="0" t="0" r="22860" b="10795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20640" cy="179953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2ECB06" w14:textId="77777777" w:rsidR="00E21DC0" w:rsidRPr="00EE2F2E" w:rsidRDefault="00E21DC0" w:rsidP="00735275">
                            <w:pPr>
                              <w:rPr>
                                <w:rFonts w:ascii="Times New Roman" w:hAnsi="Times New Roman"/>
                                <w:b/>
                                <w:bCs/>
                                <w:spacing w:val="-20"/>
                                <w:sz w:val="24"/>
                                <w:szCs w:val="24"/>
                              </w:rPr>
                            </w:pPr>
                            <w:r w:rsidRPr="00EE2F2E">
                              <w:rPr>
                                <w:b/>
                                <w:bCs/>
                                <w:spacing w:val="-20"/>
                                <w:sz w:val="24"/>
                                <w:szCs w:val="24"/>
                                <w:cs/>
                              </w:rPr>
                              <w:t>การเขียนบทคัดย่อ</w:t>
                            </w:r>
                          </w:p>
                          <w:p w14:paraId="792F6923" w14:textId="77777777" w:rsidR="00E21DC0" w:rsidRPr="00EE2F2E" w:rsidRDefault="00E21DC0" w:rsidP="0098398E">
                            <w:pPr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EE2F2E">
                              <w:rPr>
                                <w:i/>
                                <w:iCs/>
                                <w:color w:val="FF0000"/>
                                <w:spacing w:val="-20"/>
                                <w:sz w:val="24"/>
                                <w:szCs w:val="24"/>
                              </w:rPr>
                              <w:tab/>
                            </w:r>
                            <w:r w:rsidRPr="00EE2F2E"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>จะต้องกล่าวถึงหัวข้อต่อไปนี้</w:t>
                            </w:r>
                          </w:p>
                          <w:p w14:paraId="2AE15A41" w14:textId="77777777" w:rsidR="00E21DC0" w:rsidRPr="00EE2F2E" w:rsidRDefault="00E21DC0" w:rsidP="0098398E">
                            <w:pPr>
                              <w:numPr>
                                <w:ilvl w:val="0"/>
                                <w:numId w:val="1"/>
                              </w:numPr>
                              <w:tabs>
                                <w:tab w:val="clear" w:pos="360"/>
                                <w:tab w:val="num" w:pos="1080"/>
                              </w:tabs>
                              <w:ind w:left="1080"/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EE2F2E"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>ชื่อโครง</w:t>
                            </w:r>
                            <w:r w:rsidRPr="00EE2F2E">
                              <w:rPr>
                                <w:rFonts w:hint="cs"/>
                                <w:i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>การ</w:t>
                            </w:r>
                          </w:p>
                          <w:p w14:paraId="225030E1" w14:textId="77777777" w:rsidR="00E21DC0" w:rsidRPr="00EE2F2E" w:rsidRDefault="00E21DC0" w:rsidP="0098398E">
                            <w:pPr>
                              <w:numPr>
                                <w:ilvl w:val="0"/>
                                <w:numId w:val="1"/>
                              </w:numPr>
                              <w:tabs>
                                <w:tab w:val="clear" w:pos="360"/>
                                <w:tab w:val="num" w:pos="1080"/>
                              </w:tabs>
                              <w:ind w:left="1080"/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EE2F2E"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>วัตถุประสงค์</w:t>
                            </w:r>
                          </w:p>
                          <w:p w14:paraId="796FE33A" w14:textId="77777777" w:rsidR="00E21DC0" w:rsidRPr="00EE2F2E" w:rsidRDefault="00E21DC0" w:rsidP="0098398E">
                            <w:pPr>
                              <w:numPr>
                                <w:ilvl w:val="0"/>
                                <w:numId w:val="1"/>
                              </w:numPr>
                              <w:tabs>
                                <w:tab w:val="clear" w:pos="360"/>
                                <w:tab w:val="num" w:pos="1080"/>
                              </w:tabs>
                              <w:ind w:left="1080"/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EE2F2E"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>ส่วนประกอบของโครง</w:t>
                            </w:r>
                            <w:r w:rsidRPr="00EE2F2E">
                              <w:rPr>
                                <w:rFonts w:hint="cs"/>
                                <w:i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>การ</w:t>
                            </w:r>
                          </w:p>
                          <w:p w14:paraId="546D30D0" w14:textId="77777777" w:rsidR="00E21DC0" w:rsidRPr="00EE2F2E" w:rsidRDefault="00E21DC0" w:rsidP="0098398E">
                            <w:pPr>
                              <w:numPr>
                                <w:ilvl w:val="0"/>
                                <w:numId w:val="1"/>
                              </w:numPr>
                              <w:tabs>
                                <w:tab w:val="clear" w:pos="360"/>
                                <w:tab w:val="num" w:pos="1080"/>
                              </w:tabs>
                              <w:ind w:left="1080"/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EE2F2E"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รูปแบบของการทดลอง </w:t>
                            </w:r>
                          </w:p>
                          <w:p w14:paraId="7BF6886E" w14:textId="77777777" w:rsidR="00E21DC0" w:rsidRPr="00EE2F2E" w:rsidRDefault="00E21DC0" w:rsidP="0098398E">
                            <w:pPr>
                              <w:numPr>
                                <w:ilvl w:val="0"/>
                                <w:numId w:val="1"/>
                              </w:numPr>
                              <w:tabs>
                                <w:tab w:val="clear" w:pos="360"/>
                                <w:tab w:val="num" w:pos="1080"/>
                              </w:tabs>
                              <w:ind w:left="1080"/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EE2F2E"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>ผลการทดลอง และสรุปผลการทดลอง</w:t>
                            </w:r>
                          </w:p>
                          <w:p w14:paraId="3BDCE13E" w14:textId="77777777" w:rsidR="00E21DC0" w:rsidRPr="00EE2F2E" w:rsidRDefault="00E21DC0" w:rsidP="0098398E">
                            <w:pPr>
                              <w:ind w:left="720"/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EE2F2E"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เขียนเป็นย่อหน้าเดียวกัน โดยความยาวไม่เกิน </w:t>
                            </w:r>
                            <w:r w:rsidRPr="00EE2F2E"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½  </w:t>
                            </w:r>
                            <w:r w:rsidRPr="00EE2F2E"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>หน้ากระดา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shape w14:anchorId="39785B14" id="Text Box 10" o:spid="_x0000_s1054" type="#_x0000_t202" style="position:absolute;left:0;text-align:left;margin-left:19.4pt;margin-top:3.05pt;width:403.2pt;height:141.7pt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" strokecolor="red">
                <v:textbox>
                  <w:txbxContent>
                    <w:p w14:paraId="172ECB06" w14:textId="77777777" w:rsidR="00E21DC0" w:rsidRPr="00EE2F2E" w:rsidRDefault="00E21DC0" w:rsidP="00735275">
                      <w:pPr>
                        <w:rPr>
                          <w:rFonts w:ascii="Times New Roman" w:hAnsi="Times New Roman"/>
                          <w:b/>
                          <w:bCs/>
                          <w:spacing w:val="-20"/>
                          <w:sz w:val="24"/>
                          <w:szCs w:val="24"/>
                        </w:rPr>
                      </w:pPr>
                      <w:r w:rsidRPr="00EE2F2E">
                        <w:rPr>
                          <w:b/>
                          <w:bCs/>
                          <w:spacing w:val="-20"/>
                          <w:sz w:val="24"/>
                          <w:szCs w:val="24"/>
                          <w:cs/>
                        </w:rPr>
                        <w:t>การเขียนบทคัดย่อ</w:t>
                      </w:r>
                    </w:p>
                    <w:p w14:paraId="792F6923" w14:textId="77777777" w:rsidR="00E21DC0" w:rsidRPr="00EE2F2E" w:rsidRDefault="00E21DC0" w:rsidP="0098398E">
                      <w:pPr>
                        <w:rPr>
                          <w:i/>
                          <w:iCs/>
                          <w:color w:val="FF0000"/>
                          <w:sz w:val="24"/>
                          <w:szCs w:val="24"/>
                        </w:rPr>
                      </w:pPr>
                      <w:r w:rsidRPr="00EE2F2E">
                        <w:rPr>
                          <w:i/>
                          <w:iCs/>
                          <w:color w:val="FF0000"/>
                          <w:spacing w:val="-20"/>
                          <w:sz w:val="24"/>
                          <w:szCs w:val="24"/>
                        </w:rPr>
                        <w:tab/>
                      </w:r>
                      <w:r w:rsidRPr="00EE2F2E">
                        <w:rPr>
                          <w:i/>
                          <w:iCs/>
                          <w:color w:val="FF0000"/>
                          <w:sz w:val="24"/>
                          <w:szCs w:val="24"/>
                          <w:cs/>
                        </w:rPr>
                        <w:t>จะต้องกล่าวถึงหัวข้อต่อไปนี้</w:t>
                      </w:r>
                    </w:p>
                    <w:p w14:paraId="2AE15A41" w14:textId="77777777" w:rsidR="00E21DC0" w:rsidRPr="00EE2F2E" w:rsidRDefault="00E21DC0" w:rsidP="0098398E">
                      <w:pPr>
                        <w:numPr>
                          <w:ilvl w:val="0"/>
                          <w:numId w:val="1"/>
                        </w:numPr>
                        <w:tabs>
                          <w:tab w:val="clear" w:pos="360"/>
                          <w:tab w:val="num" w:pos="1080"/>
                        </w:tabs>
                        <w:ind w:left="1080"/>
                        <w:rPr>
                          <w:i/>
                          <w:iCs/>
                          <w:color w:val="FF0000"/>
                          <w:sz w:val="24"/>
                          <w:szCs w:val="24"/>
                        </w:rPr>
                      </w:pPr>
                      <w:r w:rsidRPr="00EE2F2E">
                        <w:rPr>
                          <w:i/>
                          <w:iCs/>
                          <w:color w:val="FF0000"/>
                          <w:sz w:val="24"/>
                          <w:szCs w:val="24"/>
                          <w:cs/>
                        </w:rPr>
                        <w:t>ชื่อโครง</w:t>
                      </w:r>
                      <w:r w:rsidRPr="00EE2F2E">
                        <w:rPr>
                          <w:rFonts w:hint="cs"/>
                          <w:i/>
                          <w:iCs/>
                          <w:color w:val="FF0000"/>
                          <w:sz w:val="24"/>
                          <w:szCs w:val="24"/>
                          <w:cs/>
                        </w:rPr>
                        <w:t>การ</w:t>
                      </w:r>
                    </w:p>
                    <w:p w14:paraId="225030E1" w14:textId="77777777" w:rsidR="00E21DC0" w:rsidRPr="00EE2F2E" w:rsidRDefault="00E21DC0" w:rsidP="0098398E">
                      <w:pPr>
                        <w:numPr>
                          <w:ilvl w:val="0"/>
                          <w:numId w:val="1"/>
                        </w:numPr>
                        <w:tabs>
                          <w:tab w:val="clear" w:pos="360"/>
                          <w:tab w:val="num" w:pos="1080"/>
                        </w:tabs>
                        <w:ind w:left="1080"/>
                        <w:rPr>
                          <w:i/>
                          <w:iCs/>
                          <w:color w:val="FF0000"/>
                          <w:sz w:val="24"/>
                          <w:szCs w:val="24"/>
                        </w:rPr>
                      </w:pPr>
                      <w:r w:rsidRPr="00EE2F2E">
                        <w:rPr>
                          <w:i/>
                          <w:iCs/>
                          <w:color w:val="FF0000"/>
                          <w:sz w:val="24"/>
                          <w:szCs w:val="24"/>
                          <w:cs/>
                        </w:rPr>
                        <w:t>วัตถุประสงค์</w:t>
                      </w:r>
                    </w:p>
                    <w:p w14:paraId="796FE33A" w14:textId="77777777" w:rsidR="00E21DC0" w:rsidRPr="00EE2F2E" w:rsidRDefault="00E21DC0" w:rsidP="0098398E">
                      <w:pPr>
                        <w:numPr>
                          <w:ilvl w:val="0"/>
                          <w:numId w:val="1"/>
                        </w:numPr>
                        <w:tabs>
                          <w:tab w:val="clear" w:pos="360"/>
                          <w:tab w:val="num" w:pos="1080"/>
                        </w:tabs>
                        <w:ind w:left="1080"/>
                        <w:rPr>
                          <w:i/>
                          <w:iCs/>
                          <w:color w:val="FF0000"/>
                          <w:sz w:val="24"/>
                          <w:szCs w:val="24"/>
                        </w:rPr>
                      </w:pPr>
                      <w:r w:rsidRPr="00EE2F2E">
                        <w:rPr>
                          <w:i/>
                          <w:iCs/>
                          <w:color w:val="FF0000"/>
                          <w:sz w:val="24"/>
                          <w:szCs w:val="24"/>
                          <w:cs/>
                        </w:rPr>
                        <w:t>ส่วนประกอบของโครง</w:t>
                      </w:r>
                      <w:r w:rsidRPr="00EE2F2E">
                        <w:rPr>
                          <w:rFonts w:hint="cs"/>
                          <w:i/>
                          <w:iCs/>
                          <w:color w:val="FF0000"/>
                          <w:sz w:val="24"/>
                          <w:szCs w:val="24"/>
                          <w:cs/>
                        </w:rPr>
                        <w:t>การ</w:t>
                      </w:r>
                    </w:p>
                    <w:p w14:paraId="546D30D0" w14:textId="77777777" w:rsidR="00E21DC0" w:rsidRPr="00EE2F2E" w:rsidRDefault="00E21DC0" w:rsidP="0098398E">
                      <w:pPr>
                        <w:numPr>
                          <w:ilvl w:val="0"/>
                          <w:numId w:val="1"/>
                        </w:numPr>
                        <w:tabs>
                          <w:tab w:val="clear" w:pos="360"/>
                          <w:tab w:val="num" w:pos="1080"/>
                        </w:tabs>
                        <w:ind w:left="1080"/>
                        <w:rPr>
                          <w:i/>
                          <w:iCs/>
                          <w:color w:val="FF0000"/>
                          <w:sz w:val="24"/>
                          <w:szCs w:val="24"/>
                        </w:rPr>
                      </w:pPr>
                      <w:r w:rsidRPr="00EE2F2E">
                        <w:rPr>
                          <w:i/>
                          <w:iCs/>
                          <w:color w:val="FF0000"/>
                          <w:sz w:val="24"/>
                          <w:szCs w:val="24"/>
                          <w:cs/>
                        </w:rPr>
                        <w:t xml:space="preserve">รูปแบบของการทดลอง </w:t>
                      </w:r>
                    </w:p>
                    <w:p w14:paraId="7BF6886E" w14:textId="77777777" w:rsidR="00E21DC0" w:rsidRPr="00EE2F2E" w:rsidRDefault="00E21DC0" w:rsidP="0098398E">
                      <w:pPr>
                        <w:numPr>
                          <w:ilvl w:val="0"/>
                          <w:numId w:val="1"/>
                        </w:numPr>
                        <w:tabs>
                          <w:tab w:val="clear" w:pos="360"/>
                          <w:tab w:val="num" w:pos="1080"/>
                        </w:tabs>
                        <w:ind w:left="1080"/>
                        <w:rPr>
                          <w:i/>
                          <w:iCs/>
                          <w:color w:val="FF0000"/>
                          <w:sz w:val="24"/>
                          <w:szCs w:val="24"/>
                        </w:rPr>
                      </w:pPr>
                      <w:r w:rsidRPr="00EE2F2E">
                        <w:rPr>
                          <w:i/>
                          <w:iCs/>
                          <w:color w:val="FF0000"/>
                          <w:sz w:val="24"/>
                          <w:szCs w:val="24"/>
                          <w:cs/>
                        </w:rPr>
                        <w:t>ผลการทดลอง และสรุปผลการทดลอง</w:t>
                      </w:r>
                    </w:p>
                    <w:p w14:paraId="3BDCE13E" w14:textId="77777777" w:rsidR="00E21DC0" w:rsidRPr="00EE2F2E" w:rsidRDefault="00E21DC0" w:rsidP="0098398E">
                      <w:pPr>
                        <w:ind w:left="720"/>
                        <w:rPr>
                          <w:i/>
                          <w:iCs/>
                          <w:color w:val="FF0000"/>
                          <w:sz w:val="24"/>
                          <w:szCs w:val="24"/>
                        </w:rPr>
                      </w:pPr>
                      <w:r w:rsidRPr="00EE2F2E">
                        <w:rPr>
                          <w:i/>
                          <w:iCs/>
                          <w:color w:val="FF0000"/>
                          <w:sz w:val="24"/>
                          <w:szCs w:val="24"/>
                          <w:cs/>
                        </w:rPr>
                        <w:t xml:space="preserve">เขียนเป็นย่อหน้าเดียวกัน โดยความยาวไม่เกิน </w:t>
                      </w:r>
                      <w:r w:rsidRPr="00EE2F2E">
                        <w:rPr>
                          <w:i/>
                          <w:iCs/>
                          <w:color w:val="FF0000"/>
                          <w:sz w:val="24"/>
                          <w:szCs w:val="24"/>
                        </w:rPr>
                        <w:t xml:space="preserve">½  </w:t>
                      </w:r>
                      <w:r w:rsidRPr="00EE2F2E">
                        <w:rPr>
                          <w:i/>
                          <w:iCs/>
                          <w:color w:val="FF0000"/>
                          <w:sz w:val="24"/>
                          <w:szCs w:val="24"/>
                          <w:cs/>
                        </w:rPr>
                        <w:t>หน้ากระดาษ</w:t>
                      </w:r>
                    </w:p>
                  </w:txbxContent>
                </v:textbox>
              </v:shape>
            </w:pict>
          </mc:Fallback>
        </mc:AlternateContent>
      </w:r>
    </w:p>
    <w:p w14:paraId="7F2DE536" w14:textId="77777777" w:rsidR="0098398E" w:rsidRPr="0098398E" w:rsidRDefault="0098398E" w:rsidP="0098398E"/>
    <w:p w14:paraId="1EBF3A70" w14:textId="77777777" w:rsidR="0098398E" w:rsidRPr="0098398E" w:rsidRDefault="0098398E" w:rsidP="0098398E"/>
    <w:p w14:paraId="29318ADE" w14:textId="77777777" w:rsidR="0098398E" w:rsidRPr="0098398E" w:rsidRDefault="0098398E" w:rsidP="0098398E">
      <w:r w:rsidRPr="0098398E">
        <w:rPr>
          <w:noProof/>
          <w:cs/>
        </w:rPr>
        <w:tab/>
      </w:r>
    </w:p>
    <w:p w14:paraId="6CA9389E" w14:textId="77777777" w:rsidR="00BC34B7" w:rsidRDefault="00BC34B7" w:rsidP="00BC34B7">
      <w:pPr>
        <w:pStyle w:val="1"/>
      </w:pPr>
      <w:bookmarkStart w:id="5" w:name="_Toc485291421"/>
      <w:bookmarkStart w:id="6" w:name="_Toc485292085"/>
      <w:bookmarkStart w:id="7" w:name="_Toc485647888"/>
      <w:bookmarkStart w:id="8" w:name="_Toc485648033"/>
      <w:bookmarkStart w:id="9" w:name="_Toc134612258"/>
      <w:r>
        <w:rPr>
          <w:cs/>
        </w:rPr>
        <w:t>กิตติกรรมประกาศ</w:t>
      </w:r>
      <w:bookmarkEnd w:id="5"/>
      <w:bookmarkEnd w:id="6"/>
      <w:bookmarkEnd w:id="7"/>
      <w:bookmarkEnd w:id="8"/>
      <w:bookmarkEnd w:id="9"/>
    </w:p>
    <w:p w14:paraId="32EDFAAA" w14:textId="77777777" w:rsidR="00BC34B7" w:rsidRDefault="00BC34B7" w:rsidP="00BC34B7">
      <w:pPr>
        <w:jc w:val="center"/>
        <w:rPr>
          <w:rFonts w:ascii="Browallia New" w:hAnsi="Browallia New" w:cs="Browallia New"/>
          <w:sz w:val="30"/>
          <w:szCs w:val="30"/>
        </w:rPr>
      </w:pPr>
    </w:p>
    <w:p w14:paraId="29261424" w14:textId="77777777" w:rsidR="0025505D" w:rsidRDefault="0025505D" w:rsidP="006D1E44">
      <w:pPr>
        <w:tabs>
          <w:tab w:val="left" w:pos="709"/>
        </w:tabs>
        <w:jc w:val="thaiDistribute"/>
        <w:rPr>
          <w:rFonts w:hint="cs"/>
        </w:rPr>
      </w:pPr>
    </w:p>
    <w:p w14:paraId="6EB60992" w14:textId="77777777" w:rsidR="00BC34B7" w:rsidRDefault="006D1E44" w:rsidP="006D1E44">
      <w:pPr>
        <w:tabs>
          <w:tab w:val="left" w:pos="709"/>
        </w:tabs>
        <w:jc w:val="thaiDistribute"/>
      </w:pPr>
      <w:bookmarkStart w:id="10" w:name="_GoBack"/>
      <w:bookmarkEnd w:id="10"/>
      <w:r>
        <w:rPr>
          <w:rFonts w:hint="cs"/>
          <w:cs/>
        </w:rPr>
        <w:tab/>
      </w:r>
      <w:r w:rsidR="00BC34B7">
        <w:rPr>
          <w:cs/>
        </w:rPr>
        <w:t>โครงงานฉบับนี้สำเร็จลุล่วงไปได้ ก็ด้วยความช่วยเหลืออย่างดียิ่งจาก ครูสมบัติ อินยิน ครูที่ปรึกษาโครงงาน ที่ได้ให้คำแนะนำและข้อคิดเห็นต่างๆ ในการจัดทำโครงงานมาโดยตลอด ขอขอบคุณคณะกรรมการสอบโครงงานทุกท่านที่กรุณาให้คำแนะนำที่เป็นประโยชน์ ตลอดจนคณะครูทุกท่านที่ไม่ได้กล่าวนามไว้ ณ ที่นี้</w:t>
      </w:r>
    </w:p>
    <w:p w14:paraId="589A209F" w14:textId="77777777" w:rsidR="00BC34B7" w:rsidRDefault="006D1E44" w:rsidP="006D1E44">
      <w:pPr>
        <w:tabs>
          <w:tab w:val="left" w:pos="709"/>
        </w:tabs>
        <w:jc w:val="thaiDistribute"/>
      </w:pPr>
      <w:r>
        <w:rPr>
          <w:cs/>
        </w:rPr>
        <w:lastRenderedPageBreak/>
        <w:tab/>
      </w:r>
      <w:r w:rsidR="00BC34B7">
        <w:rPr>
          <w:cs/>
        </w:rPr>
        <w:t>คณะผู้จัดทำโครงงานขอขอบคุณ สาขางานแมคคาทรอนิกส์ สาขาวิชาแมคคาทรอนิกส์ ที่ได้เอื้อเฟื้อสถานที่ทำการทดลอง เครื่องมือและอุปกรณ์ในการทำโครงงาน อีกทั้งขอขอบคุณผู้ปกครอง ที่สนับสนุนทุนจัดทำโครงงานในครั้งนี้</w:t>
      </w:r>
    </w:p>
    <w:p w14:paraId="2BE253E5" w14:textId="77777777" w:rsidR="0065083E" w:rsidRDefault="0065083E" w:rsidP="006D1E44">
      <w:pPr>
        <w:tabs>
          <w:tab w:val="left" w:pos="709"/>
        </w:tabs>
        <w:jc w:val="thaiDistribute"/>
      </w:pPr>
    </w:p>
    <w:p w14:paraId="24B953C1" w14:textId="77777777" w:rsidR="0065083E" w:rsidRDefault="0065083E" w:rsidP="006D1E44">
      <w:pPr>
        <w:tabs>
          <w:tab w:val="left" w:pos="709"/>
        </w:tabs>
        <w:jc w:val="thaiDistribute"/>
      </w:pPr>
    </w:p>
    <w:p w14:paraId="74CEEB9A" w14:textId="77777777" w:rsidR="0065083E" w:rsidRDefault="0065083E" w:rsidP="006D1E44">
      <w:pPr>
        <w:tabs>
          <w:tab w:val="left" w:pos="709"/>
        </w:tabs>
        <w:jc w:val="thaiDistribute"/>
      </w:pPr>
    </w:p>
    <w:p w14:paraId="413160A4" w14:textId="77777777" w:rsidR="0065083E" w:rsidRDefault="0065083E" w:rsidP="006D1E44">
      <w:pPr>
        <w:tabs>
          <w:tab w:val="left" w:pos="709"/>
        </w:tabs>
        <w:jc w:val="thaiDistribute"/>
      </w:pPr>
    </w:p>
    <w:p w14:paraId="1E554A6C" w14:textId="77777777" w:rsidR="0065083E" w:rsidRDefault="0065083E" w:rsidP="006D1E44">
      <w:pPr>
        <w:tabs>
          <w:tab w:val="left" w:pos="709"/>
        </w:tabs>
        <w:jc w:val="thaiDistribute"/>
      </w:pPr>
    </w:p>
    <w:p w14:paraId="4914D8B7" w14:textId="77777777" w:rsidR="0065083E" w:rsidRDefault="0065083E" w:rsidP="006D1E44">
      <w:pPr>
        <w:tabs>
          <w:tab w:val="left" w:pos="709"/>
        </w:tabs>
        <w:jc w:val="thaiDistribute"/>
      </w:pPr>
    </w:p>
    <w:p w14:paraId="3FCAC942" w14:textId="77777777" w:rsidR="0065083E" w:rsidRDefault="0065083E" w:rsidP="006D1E44">
      <w:pPr>
        <w:tabs>
          <w:tab w:val="left" w:pos="709"/>
        </w:tabs>
        <w:jc w:val="thaiDistribute"/>
      </w:pPr>
    </w:p>
    <w:p w14:paraId="6197CE94" w14:textId="77777777" w:rsidR="0065083E" w:rsidRDefault="0065083E" w:rsidP="006D1E44">
      <w:pPr>
        <w:tabs>
          <w:tab w:val="left" w:pos="709"/>
        </w:tabs>
        <w:jc w:val="thaiDistribute"/>
      </w:pPr>
    </w:p>
    <w:p w14:paraId="17DCE94C" w14:textId="77777777" w:rsidR="0065083E" w:rsidRDefault="0065083E" w:rsidP="006D1E44">
      <w:pPr>
        <w:tabs>
          <w:tab w:val="left" w:pos="709"/>
        </w:tabs>
        <w:jc w:val="thaiDistribute"/>
      </w:pPr>
    </w:p>
    <w:p w14:paraId="10EEC0CF" w14:textId="77777777" w:rsidR="0065083E" w:rsidRDefault="0065083E" w:rsidP="006D1E44">
      <w:pPr>
        <w:tabs>
          <w:tab w:val="left" w:pos="709"/>
        </w:tabs>
        <w:jc w:val="thaiDistribute"/>
      </w:pPr>
    </w:p>
    <w:p w14:paraId="32678185" w14:textId="77777777" w:rsidR="0065083E" w:rsidRDefault="0065083E" w:rsidP="006D1E44">
      <w:pPr>
        <w:tabs>
          <w:tab w:val="left" w:pos="709"/>
        </w:tabs>
        <w:jc w:val="thaiDistribute"/>
      </w:pPr>
    </w:p>
    <w:p w14:paraId="47E08742" w14:textId="77777777" w:rsidR="0065083E" w:rsidRDefault="0065083E" w:rsidP="006D1E44">
      <w:pPr>
        <w:tabs>
          <w:tab w:val="left" w:pos="709"/>
        </w:tabs>
        <w:jc w:val="thaiDistribute"/>
      </w:pPr>
    </w:p>
    <w:p w14:paraId="0BB1D4CF" w14:textId="77777777" w:rsidR="0065083E" w:rsidRDefault="0065083E" w:rsidP="006D1E44">
      <w:pPr>
        <w:tabs>
          <w:tab w:val="left" w:pos="709"/>
        </w:tabs>
        <w:jc w:val="thaiDistribute"/>
      </w:pPr>
    </w:p>
    <w:p w14:paraId="403DB6E8" w14:textId="77777777" w:rsidR="0065083E" w:rsidRDefault="0065083E" w:rsidP="006D1E44">
      <w:pPr>
        <w:tabs>
          <w:tab w:val="left" w:pos="709"/>
        </w:tabs>
        <w:jc w:val="thaiDistribute"/>
      </w:pPr>
    </w:p>
    <w:p w14:paraId="1A9EB47B" w14:textId="77777777" w:rsidR="0065083E" w:rsidRDefault="0065083E" w:rsidP="006D1E44">
      <w:pPr>
        <w:tabs>
          <w:tab w:val="left" w:pos="709"/>
        </w:tabs>
        <w:jc w:val="thaiDistribute"/>
      </w:pPr>
    </w:p>
    <w:p w14:paraId="557E9020" w14:textId="77777777" w:rsidR="0065083E" w:rsidRDefault="0065083E" w:rsidP="006D1E44">
      <w:pPr>
        <w:tabs>
          <w:tab w:val="left" w:pos="709"/>
        </w:tabs>
        <w:jc w:val="thaiDistribute"/>
      </w:pPr>
    </w:p>
    <w:p w14:paraId="736BF35D" w14:textId="77777777" w:rsidR="0065083E" w:rsidRDefault="0065083E" w:rsidP="006D1E44">
      <w:pPr>
        <w:tabs>
          <w:tab w:val="left" w:pos="709"/>
        </w:tabs>
        <w:jc w:val="thaiDistribute"/>
      </w:pPr>
    </w:p>
    <w:p w14:paraId="0F642B87" w14:textId="77777777" w:rsidR="0065083E" w:rsidRDefault="0065083E" w:rsidP="006D1E44">
      <w:pPr>
        <w:tabs>
          <w:tab w:val="left" w:pos="709"/>
        </w:tabs>
        <w:jc w:val="thaiDistribute"/>
      </w:pPr>
    </w:p>
    <w:p w14:paraId="10E68D86" w14:textId="77777777" w:rsidR="0065083E" w:rsidRDefault="0065083E" w:rsidP="006D1E44">
      <w:pPr>
        <w:tabs>
          <w:tab w:val="left" w:pos="709"/>
        </w:tabs>
        <w:jc w:val="thaiDistribute"/>
      </w:pPr>
    </w:p>
    <w:p w14:paraId="77CFF8FC" w14:textId="77777777" w:rsidR="0065083E" w:rsidRDefault="0065083E" w:rsidP="006D1E44">
      <w:pPr>
        <w:tabs>
          <w:tab w:val="left" w:pos="709"/>
        </w:tabs>
        <w:jc w:val="thaiDistribute"/>
      </w:pPr>
    </w:p>
    <w:p w14:paraId="008FDB4E" w14:textId="77777777" w:rsidR="0065083E" w:rsidRDefault="0065083E" w:rsidP="006D1E44">
      <w:pPr>
        <w:tabs>
          <w:tab w:val="left" w:pos="709"/>
        </w:tabs>
        <w:jc w:val="thaiDistribute"/>
      </w:pPr>
    </w:p>
    <w:p w14:paraId="29DCE746" w14:textId="77777777" w:rsidR="0065083E" w:rsidRDefault="0065083E" w:rsidP="006D1E44">
      <w:pPr>
        <w:tabs>
          <w:tab w:val="left" w:pos="709"/>
        </w:tabs>
        <w:jc w:val="thaiDistribute"/>
      </w:pPr>
    </w:p>
    <w:bookmarkStart w:id="11" w:name="_Toc485292086" w:displacedByCustomXml="next"/>
    <w:bookmarkStart w:id="12" w:name="_Toc485647889" w:displacedByCustomXml="next"/>
    <w:bookmarkStart w:id="13" w:name="_Toc485648034" w:displacedByCustomXml="next"/>
    <w:sdt>
      <w:sdtPr>
        <w:rPr>
          <w:rFonts w:ascii="TH SarabunPSK" w:eastAsia="Times New Roman" w:hAnsi="TH SarabunPSK" w:cs="TH SarabunPSK"/>
          <w:b w:val="0"/>
          <w:bCs w:val="0"/>
          <w:color w:val="auto"/>
          <w:sz w:val="32"/>
          <w:szCs w:val="32"/>
          <w:cs w:val="0"/>
          <w:lang w:val="th-TH"/>
        </w:rPr>
        <w:id w:val="652642128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14:paraId="1AA13B28" w14:textId="77777777" w:rsidR="001E386F" w:rsidRDefault="00321291" w:rsidP="00321291">
          <w:pPr>
            <w:pStyle w:val="a5"/>
            <w:jc w:val="center"/>
            <w:rPr>
              <w:rStyle w:val="10"/>
              <w:rFonts w:ascii="TH SarabunPSK" w:hAnsi="TH SarabunPSK" w:cs="TH SarabunPSK"/>
              <w:b/>
              <w:bCs/>
              <w:color w:val="auto"/>
              <w:cs w:val="0"/>
            </w:rPr>
          </w:pPr>
          <w:r w:rsidRPr="00321291">
            <w:rPr>
              <w:rStyle w:val="10"/>
              <w:rFonts w:ascii="TH SarabunPSK" w:hAnsi="TH SarabunPSK" w:cs="TH SarabunPSK"/>
              <w:b/>
              <w:bCs/>
              <w:color w:val="auto"/>
            </w:rPr>
            <w:t>สารบัญ</w:t>
          </w:r>
        </w:p>
        <w:p w14:paraId="36671A87" w14:textId="77777777" w:rsidR="00321291" w:rsidRPr="00321291" w:rsidRDefault="00321291" w:rsidP="00321291">
          <w:pPr>
            <w:rPr>
              <w:rFonts w:eastAsiaTheme="majorEastAsia"/>
            </w:rPr>
          </w:pPr>
        </w:p>
        <w:p w14:paraId="2C717696" w14:textId="77777777" w:rsidR="00321291" w:rsidRPr="00321291" w:rsidRDefault="00321291" w:rsidP="00321291">
          <w:pPr>
            <w:jc w:val="right"/>
            <w:rPr>
              <w:b/>
              <w:bCs/>
            </w:rPr>
          </w:pPr>
          <w:r w:rsidRPr="00321291">
            <w:rPr>
              <w:rFonts w:hint="cs"/>
              <w:b/>
              <w:bCs/>
              <w:cs/>
            </w:rPr>
            <w:t>หน้า</w:t>
          </w:r>
        </w:p>
        <w:p w14:paraId="5D55847E" w14:textId="6652A197" w:rsidR="00410F03" w:rsidRDefault="001E386F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r>
            <w:fldChar w:fldCharType="begin"/>
          </w:r>
          <w:r>
            <w:instrText xml:space="preserve"> TOC \o "</w:instrText>
          </w:r>
          <w:r>
            <w:rPr>
              <w:rFonts w:cs="Angsana New"/>
            </w:rPr>
            <w:instrText xml:space="preserve">1-3" </w:instrText>
          </w:r>
          <w:r>
            <w:instrText xml:space="preserve">\h \z \u </w:instrText>
          </w:r>
          <w:r>
            <w:fldChar w:fldCharType="separate"/>
          </w:r>
          <w:hyperlink w:anchor="_Toc134612257" w:history="1">
            <w:r w:rsidR="00410F03" w:rsidRPr="0064693C">
              <w:rPr>
                <w:rStyle w:val="a6"/>
                <w:cs/>
              </w:rPr>
              <w:t>บทคัดย่อ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57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ข</w:t>
            </w:r>
            <w:r w:rsidR="00410F03">
              <w:rPr>
                <w:webHidden/>
              </w:rPr>
              <w:fldChar w:fldCharType="end"/>
            </w:r>
          </w:hyperlink>
        </w:p>
        <w:p w14:paraId="34C8B4DC" w14:textId="12A5BE4F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58" w:history="1">
            <w:r w:rsidR="00410F03" w:rsidRPr="0064693C">
              <w:rPr>
                <w:rStyle w:val="a6"/>
                <w:cs/>
              </w:rPr>
              <w:t>กิตติกรรมประกาศ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58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ค</w:t>
            </w:r>
            <w:r w:rsidR="00410F03">
              <w:rPr>
                <w:webHidden/>
              </w:rPr>
              <w:fldChar w:fldCharType="end"/>
            </w:r>
          </w:hyperlink>
        </w:p>
        <w:p w14:paraId="12CF22A8" w14:textId="024D3B88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59" w:history="1">
            <w:r w:rsidR="00410F03" w:rsidRPr="0064693C">
              <w:rPr>
                <w:rStyle w:val="a6"/>
                <w:cs/>
              </w:rPr>
              <w:t>สารบัญตาราง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59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ฉ</w:t>
            </w:r>
            <w:r w:rsidR="00410F03">
              <w:rPr>
                <w:webHidden/>
              </w:rPr>
              <w:fldChar w:fldCharType="end"/>
            </w:r>
          </w:hyperlink>
        </w:p>
        <w:p w14:paraId="2F714C7E" w14:textId="009E5848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60" w:history="1">
            <w:r w:rsidR="00410F03" w:rsidRPr="0064693C">
              <w:rPr>
                <w:rStyle w:val="a6"/>
                <w:cs/>
              </w:rPr>
              <w:t>สารบัญรูป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60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ช</w:t>
            </w:r>
            <w:r w:rsidR="00410F03">
              <w:rPr>
                <w:webHidden/>
              </w:rPr>
              <w:fldChar w:fldCharType="end"/>
            </w:r>
          </w:hyperlink>
        </w:p>
        <w:p w14:paraId="40EEBCB4" w14:textId="3A83C769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61" w:history="1">
            <w:r w:rsidR="00410F03" w:rsidRPr="0064693C">
              <w:rPr>
                <w:rStyle w:val="a6"/>
                <w:cs/>
              </w:rPr>
              <w:t>รายการสัญลักษณ์และคำย่อ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61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ซ</w:t>
            </w:r>
            <w:r w:rsidR="00410F03">
              <w:rPr>
                <w:webHidden/>
              </w:rPr>
              <w:fldChar w:fldCharType="end"/>
            </w:r>
          </w:hyperlink>
        </w:p>
        <w:p w14:paraId="21CA20CE" w14:textId="5D7BDA3E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63" w:history="1">
            <w:r w:rsidR="00410F03" w:rsidRPr="0064693C">
              <w:rPr>
                <w:rStyle w:val="a6"/>
                <w:cs/>
              </w:rPr>
              <w:t>บทที่ 1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63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1</w:t>
            </w:r>
            <w:r w:rsidR="00410F03">
              <w:rPr>
                <w:webHidden/>
              </w:rPr>
              <w:fldChar w:fldCharType="end"/>
            </w:r>
          </w:hyperlink>
        </w:p>
        <w:p w14:paraId="62594963" w14:textId="44892C6E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64" w:history="1">
            <w:r w:rsidR="00410F03" w:rsidRPr="0064693C">
              <w:rPr>
                <w:rStyle w:val="a6"/>
                <w:cs/>
              </w:rPr>
              <w:t>บทนำ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64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1</w:t>
            </w:r>
            <w:r w:rsidR="00410F03">
              <w:rPr>
                <w:webHidden/>
              </w:rPr>
              <w:fldChar w:fldCharType="end"/>
            </w:r>
          </w:hyperlink>
        </w:p>
        <w:p w14:paraId="166150E8" w14:textId="49880070" w:rsidR="00410F03" w:rsidRDefault="00AC52EC">
          <w:pPr>
            <w:pStyle w:val="21"/>
            <w:tabs>
              <w:tab w:val="right" w:leader="dot" w:pos="8493"/>
            </w:tabs>
            <w:rPr>
              <w:rFonts w:cstheme="minorBidi"/>
              <w:noProof/>
              <w:kern w:val="2"/>
              <w:sz w:val="22"/>
              <w:szCs w:val="28"/>
              <w:cs w:val="0"/>
              <w14:ligatures w14:val="standardContextual"/>
            </w:rPr>
          </w:pPr>
          <w:hyperlink w:anchor="_Toc134612265" w:history="1">
            <w:r w:rsidR="00410F03" w:rsidRPr="0064693C">
              <w:rPr>
                <w:rStyle w:val="a6"/>
                <w:noProof/>
              </w:rPr>
              <w:t>1.1 ความเป็นมาและความสำคัญ</w:t>
            </w:r>
            <w:r w:rsidR="00410F03">
              <w:rPr>
                <w:noProof/>
                <w:webHidden/>
              </w:rPr>
              <w:tab/>
            </w:r>
            <w:r w:rsidR="00410F03">
              <w:rPr>
                <w:noProof/>
                <w:webHidden/>
              </w:rPr>
              <w:fldChar w:fldCharType="begin"/>
            </w:r>
            <w:r w:rsidR="00410F03">
              <w:rPr>
                <w:noProof/>
                <w:webHidden/>
              </w:rPr>
              <w:instrText xml:space="preserve"> PAGEREF _Toc134612265 \h </w:instrText>
            </w:r>
            <w:r w:rsidR="00410F03">
              <w:rPr>
                <w:noProof/>
                <w:webHidden/>
              </w:rPr>
            </w:r>
            <w:r w:rsidR="00410F03">
              <w:rPr>
                <w:noProof/>
                <w:webHidden/>
              </w:rPr>
              <w:fldChar w:fldCharType="separate"/>
            </w:r>
            <w:r w:rsidR="00410F03">
              <w:rPr>
                <w:noProof/>
                <w:webHidden/>
              </w:rPr>
              <w:t>1</w:t>
            </w:r>
            <w:r w:rsidR="00410F03">
              <w:rPr>
                <w:noProof/>
                <w:webHidden/>
              </w:rPr>
              <w:fldChar w:fldCharType="end"/>
            </w:r>
          </w:hyperlink>
        </w:p>
        <w:p w14:paraId="2E698403" w14:textId="7342E1DD" w:rsidR="00410F03" w:rsidRDefault="00AC52EC">
          <w:pPr>
            <w:pStyle w:val="21"/>
            <w:tabs>
              <w:tab w:val="right" w:leader="dot" w:pos="8493"/>
            </w:tabs>
            <w:rPr>
              <w:rFonts w:cstheme="minorBidi"/>
              <w:noProof/>
              <w:kern w:val="2"/>
              <w:sz w:val="22"/>
              <w:szCs w:val="28"/>
              <w:cs w:val="0"/>
              <w14:ligatures w14:val="standardContextual"/>
            </w:rPr>
          </w:pPr>
          <w:hyperlink w:anchor="_Toc134612266" w:history="1">
            <w:r w:rsidR="00410F03" w:rsidRPr="0064693C">
              <w:rPr>
                <w:rStyle w:val="a6"/>
                <w:noProof/>
              </w:rPr>
              <w:t>1.2 วัตถุประสงค์</w:t>
            </w:r>
            <w:r w:rsidR="00410F03">
              <w:rPr>
                <w:noProof/>
                <w:webHidden/>
              </w:rPr>
              <w:tab/>
            </w:r>
            <w:r w:rsidR="00410F03">
              <w:rPr>
                <w:noProof/>
                <w:webHidden/>
              </w:rPr>
              <w:fldChar w:fldCharType="begin"/>
            </w:r>
            <w:r w:rsidR="00410F03">
              <w:rPr>
                <w:noProof/>
                <w:webHidden/>
              </w:rPr>
              <w:instrText xml:space="preserve"> PAGEREF _Toc134612266 \h </w:instrText>
            </w:r>
            <w:r w:rsidR="00410F03">
              <w:rPr>
                <w:noProof/>
                <w:webHidden/>
              </w:rPr>
            </w:r>
            <w:r w:rsidR="00410F03">
              <w:rPr>
                <w:noProof/>
                <w:webHidden/>
              </w:rPr>
              <w:fldChar w:fldCharType="separate"/>
            </w:r>
            <w:r w:rsidR="00410F03">
              <w:rPr>
                <w:noProof/>
                <w:webHidden/>
              </w:rPr>
              <w:t>2</w:t>
            </w:r>
            <w:r w:rsidR="00410F03">
              <w:rPr>
                <w:noProof/>
                <w:webHidden/>
              </w:rPr>
              <w:fldChar w:fldCharType="end"/>
            </w:r>
          </w:hyperlink>
        </w:p>
        <w:p w14:paraId="20FA359E" w14:textId="39B418E3" w:rsidR="00410F03" w:rsidRDefault="00AC52EC">
          <w:pPr>
            <w:pStyle w:val="21"/>
            <w:tabs>
              <w:tab w:val="right" w:leader="dot" w:pos="8493"/>
            </w:tabs>
            <w:rPr>
              <w:rFonts w:cstheme="minorBidi"/>
              <w:noProof/>
              <w:kern w:val="2"/>
              <w:sz w:val="22"/>
              <w:szCs w:val="28"/>
              <w:cs w:val="0"/>
              <w14:ligatures w14:val="standardContextual"/>
            </w:rPr>
          </w:pPr>
          <w:hyperlink w:anchor="_Toc134612267" w:history="1">
            <w:r w:rsidR="00410F03" w:rsidRPr="0064693C">
              <w:rPr>
                <w:rStyle w:val="a6"/>
                <w:noProof/>
              </w:rPr>
              <w:t>1.3 ขอบเขตของโครงงาน</w:t>
            </w:r>
            <w:r w:rsidR="00410F03">
              <w:rPr>
                <w:noProof/>
                <w:webHidden/>
              </w:rPr>
              <w:tab/>
            </w:r>
            <w:r w:rsidR="00410F03">
              <w:rPr>
                <w:noProof/>
                <w:webHidden/>
              </w:rPr>
              <w:fldChar w:fldCharType="begin"/>
            </w:r>
            <w:r w:rsidR="00410F03">
              <w:rPr>
                <w:noProof/>
                <w:webHidden/>
              </w:rPr>
              <w:instrText xml:space="preserve"> PAGEREF _Toc134612267 \h </w:instrText>
            </w:r>
            <w:r w:rsidR="00410F03">
              <w:rPr>
                <w:noProof/>
                <w:webHidden/>
              </w:rPr>
            </w:r>
            <w:r w:rsidR="00410F03">
              <w:rPr>
                <w:noProof/>
                <w:webHidden/>
              </w:rPr>
              <w:fldChar w:fldCharType="separate"/>
            </w:r>
            <w:r w:rsidR="00410F03">
              <w:rPr>
                <w:noProof/>
                <w:webHidden/>
              </w:rPr>
              <w:t>2</w:t>
            </w:r>
            <w:r w:rsidR="00410F03">
              <w:rPr>
                <w:noProof/>
                <w:webHidden/>
              </w:rPr>
              <w:fldChar w:fldCharType="end"/>
            </w:r>
          </w:hyperlink>
        </w:p>
        <w:p w14:paraId="084AC841" w14:textId="64AAF106" w:rsidR="00410F03" w:rsidRDefault="00AC52EC" w:rsidP="00410F03">
          <w:pPr>
            <w:pStyle w:val="21"/>
            <w:tabs>
              <w:tab w:val="right" w:leader="dot" w:pos="8493"/>
            </w:tabs>
            <w:rPr>
              <w:rFonts w:cstheme="minorBidi"/>
              <w:noProof/>
              <w:kern w:val="2"/>
              <w:sz w:val="22"/>
              <w:szCs w:val="28"/>
              <w14:ligatures w14:val="standardContextual"/>
            </w:rPr>
          </w:pPr>
          <w:hyperlink w:anchor="_Toc134612268" w:history="1">
            <w:r w:rsidR="00410F03" w:rsidRPr="0064693C">
              <w:rPr>
                <w:rStyle w:val="a6"/>
                <w:noProof/>
              </w:rPr>
              <w:t>1.4 ประโยชน์ที่คาดว่าจะได้รับ</w:t>
            </w:r>
            <w:r w:rsidR="00410F03">
              <w:rPr>
                <w:noProof/>
                <w:webHidden/>
              </w:rPr>
              <w:tab/>
            </w:r>
            <w:r w:rsidR="00410F03">
              <w:rPr>
                <w:noProof/>
                <w:webHidden/>
              </w:rPr>
              <w:fldChar w:fldCharType="begin"/>
            </w:r>
            <w:r w:rsidR="00410F03">
              <w:rPr>
                <w:noProof/>
                <w:webHidden/>
              </w:rPr>
              <w:instrText xml:space="preserve"> PAGEREF _Toc134612268 \h </w:instrText>
            </w:r>
            <w:r w:rsidR="00410F03">
              <w:rPr>
                <w:noProof/>
                <w:webHidden/>
              </w:rPr>
            </w:r>
            <w:r w:rsidR="00410F03">
              <w:rPr>
                <w:noProof/>
                <w:webHidden/>
              </w:rPr>
              <w:fldChar w:fldCharType="separate"/>
            </w:r>
            <w:r w:rsidR="00410F03">
              <w:rPr>
                <w:noProof/>
                <w:webHidden/>
              </w:rPr>
              <w:t>3</w:t>
            </w:r>
            <w:r w:rsidR="00410F03">
              <w:rPr>
                <w:noProof/>
                <w:webHidden/>
              </w:rPr>
              <w:fldChar w:fldCharType="end"/>
            </w:r>
          </w:hyperlink>
        </w:p>
        <w:p w14:paraId="37F121A2" w14:textId="45BCB3D0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70" w:history="1">
            <w:r w:rsidR="00410F03" w:rsidRPr="0064693C">
              <w:rPr>
                <w:rStyle w:val="a6"/>
                <w:cs/>
              </w:rPr>
              <w:t xml:space="preserve">บทที่ </w:t>
            </w:r>
            <w:r w:rsidR="00410F03" w:rsidRPr="0064693C">
              <w:rPr>
                <w:rStyle w:val="a6"/>
              </w:rPr>
              <w:t>2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70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4</w:t>
            </w:r>
            <w:r w:rsidR="00410F03">
              <w:rPr>
                <w:webHidden/>
              </w:rPr>
              <w:fldChar w:fldCharType="end"/>
            </w:r>
          </w:hyperlink>
        </w:p>
        <w:p w14:paraId="38A40A49" w14:textId="233C9977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71" w:history="1">
            <w:r w:rsidR="00410F03" w:rsidRPr="0064693C">
              <w:rPr>
                <w:rStyle w:val="a6"/>
                <w:cs/>
              </w:rPr>
              <w:t>ทฤษฎีและงานวิจัยที่เกี่ยวข้อง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71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4</w:t>
            </w:r>
            <w:r w:rsidR="00410F03">
              <w:rPr>
                <w:webHidden/>
              </w:rPr>
              <w:fldChar w:fldCharType="end"/>
            </w:r>
          </w:hyperlink>
        </w:p>
        <w:p w14:paraId="082B6279" w14:textId="2AD332FB" w:rsidR="00410F03" w:rsidRDefault="00AC52EC">
          <w:pPr>
            <w:pStyle w:val="21"/>
            <w:tabs>
              <w:tab w:val="right" w:leader="dot" w:pos="8493"/>
            </w:tabs>
            <w:rPr>
              <w:rFonts w:cstheme="minorBidi"/>
              <w:noProof/>
              <w:kern w:val="2"/>
              <w:sz w:val="22"/>
              <w:szCs w:val="28"/>
              <w:cs w:val="0"/>
              <w14:ligatures w14:val="standardContextual"/>
            </w:rPr>
          </w:pPr>
          <w:hyperlink w:anchor="_Toc134612272" w:history="1">
            <w:r w:rsidR="00410F03" w:rsidRPr="0064693C">
              <w:rPr>
                <w:rStyle w:val="a6"/>
                <w:noProof/>
              </w:rPr>
              <w:t>2.1 ทฤษฏี</w:t>
            </w:r>
            <w:r w:rsidR="00410F03">
              <w:rPr>
                <w:noProof/>
                <w:webHidden/>
              </w:rPr>
              <w:tab/>
            </w:r>
            <w:r w:rsidR="00410F03">
              <w:rPr>
                <w:noProof/>
                <w:webHidden/>
              </w:rPr>
              <w:fldChar w:fldCharType="begin"/>
            </w:r>
            <w:r w:rsidR="00410F03">
              <w:rPr>
                <w:noProof/>
                <w:webHidden/>
              </w:rPr>
              <w:instrText xml:space="preserve"> PAGEREF _Toc134612272 \h </w:instrText>
            </w:r>
            <w:r w:rsidR="00410F03">
              <w:rPr>
                <w:noProof/>
                <w:webHidden/>
              </w:rPr>
            </w:r>
            <w:r w:rsidR="00410F03">
              <w:rPr>
                <w:noProof/>
                <w:webHidden/>
              </w:rPr>
              <w:fldChar w:fldCharType="separate"/>
            </w:r>
            <w:r w:rsidR="00410F03">
              <w:rPr>
                <w:noProof/>
                <w:webHidden/>
              </w:rPr>
              <w:t>4</w:t>
            </w:r>
            <w:r w:rsidR="00410F03">
              <w:rPr>
                <w:noProof/>
                <w:webHidden/>
              </w:rPr>
              <w:fldChar w:fldCharType="end"/>
            </w:r>
          </w:hyperlink>
        </w:p>
        <w:p w14:paraId="036D682B" w14:textId="30603573" w:rsidR="00410F03" w:rsidRDefault="00AC52EC">
          <w:pPr>
            <w:pStyle w:val="21"/>
            <w:tabs>
              <w:tab w:val="right" w:leader="dot" w:pos="8493"/>
            </w:tabs>
            <w:rPr>
              <w:rFonts w:cstheme="minorBidi"/>
              <w:noProof/>
              <w:kern w:val="2"/>
              <w:sz w:val="22"/>
              <w:szCs w:val="28"/>
              <w:cs w:val="0"/>
              <w14:ligatures w14:val="standardContextual"/>
            </w:rPr>
          </w:pPr>
          <w:hyperlink w:anchor="_Toc134612273" w:history="1">
            <w:r w:rsidR="00410F03" w:rsidRPr="0064693C">
              <w:rPr>
                <w:rStyle w:val="a6"/>
                <w:noProof/>
              </w:rPr>
              <w:t>2.2 งานวิจัยที่เกี่ยวข้อง</w:t>
            </w:r>
            <w:r w:rsidR="00410F03">
              <w:rPr>
                <w:noProof/>
                <w:webHidden/>
              </w:rPr>
              <w:tab/>
            </w:r>
            <w:r w:rsidR="00410F03">
              <w:rPr>
                <w:noProof/>
                <w:webHidden/>
              </w:rPr>
              <w:fldChar w:fldCharType="begin"/>
            </w:r>
            <w:r w:rsidR="00410F03">
              <w:rPr>
                <w:noProof/>
                <w:webHidden/>
              </w:rPr>
              <w:instrText xml:space="preserve"> PAGEREF _Toc134612273 \h </w:instrText>
            </w:r>
            <w:r w:rsidR="00410F03">
              <w:rPr>
                <w:noProof/>
                <w:webHidden/>
              </w:rPr>
            </w:r>
            <w:r w:rsidR="00410F03">
              <w:rPr>
                <w:noProof/>
                <w:webHidden/>
              </w:rPr>
              <w:fldChar w:fldCharType="separate"/>
            </w:r>
            <w:r w:rsidR="00410F03">
              <w:rPr>
                <w:noProof/>
                <w:webHidden/>
              </w:rPr>
              <w:t>6</w:t>
            </w:r>
            <w:r w:rsidR="00410F03">
              <w:rPr>
                <w:noProof/>
                <w:webHidden/>
              </w:rPr>
              <w:fldChar w:fldCharType="end"/>
            </w:r>
          </w:hyperlink>
        </w:p>
        <w:p w14:paraId="1741F38B" w14:textId="1E5B7056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74" w:history="1">
            <w:r w:rsidR="00410F03" w:rsidRPr="0064693C">
              <w:rPr>
                <w:rStyle w:val="a6"/>
                <w:cs/>
              </w:rPr>
              <w:t xml:space="preserve">บทที่ </w:t>
            </w:r>
            <w:r w:rsidR="00410F03" w:rsidRPr="0064693C">
              <w:rPr>
                <w:rStyle w:val="a6"/>
              </w:rPr>
              <w:t>3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74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7</w:t>
            </w:r>
            <w:r w:rsidR="00410F03">
              <w:rPr>
                <w:webHidden/>
              </w:rPr>
              <w:fldChar w:fldCharType="end"/>
            </w:r>
          </w:hyperlink>
        </w:p>
        <w:p w14:paraId="5828DEA1" w14:textId="7EDFD8A9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75" w:history="1">
            <w:r w:rsidR="00410F03" w:rsidRPr="0064693C">
              <w:rPr>
                <w:rStyle w:val="a6"/>
                <w:cs/>
              </w:rPr>
              <w:t>วิธีการดำเนินงาน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75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7</w:t>
            </w:r>
            <w:r w:rsidR="00410F03">
              <w:rPr>
                <w:webHidden/>
              </w:rPr>
              <w:fldChar w:fldCharType="end"/>
            </w:r>
          </w:hyperlink>
        </w:p>
        <w:p w14:paraId="32F1BD1A" w14:textId="5B315298" w:rsidR="00410F03" w:rsidRDefault="00AC52EC">
          <w:pPr>
            <w:pStyle w:val="21"/>
            <w:tabs>
              <w:tab w:val="right" w:leader="dot" w:pos="8493"/>
            </w:tabs>
            <w:rPr>
              <w:rFonts w:cstheme="minorBidi"/>
              <w:noProof/>
              <w:kern w:val="2"/>
              <w:sz w:val="22"/>
              <w:szCs w:val="28"/>
              <w:cs w:val="0"/>
              <w14:ligatures w14:val="standardContextual"/>
            </w:rPr>
          </w:pPr>
          <w:hyperlink w:anchor="_Toc134612276" w:history="1">
            <w:r w:rsidR="00410F03" w:rsidRPr="0064693C">
              <w:rPr>
                <w:rStyle w:val="a6"/>
                <w:noProof/>
              </w:rPr>
              <w:t>3.1 ประชากรและกลุ่มตัวอย่าง</w:t>
            </w:r>
            <w:r w:rsidR="00410F03">
              <w:rPr>
                <w:noProof/>
                <w:webHidden/>
              </w:rPr>
              <w:tab/>
            </w:r>
            <w:r w:rsidR="00410F03">
              <w:rPr>
                <w:noProof/>
                <w:webHidden/>
              </w:rPr>
              <w:fldChar w:fldCharType="begin"/>
            </w:r>
            <w:r w:rsidR="00410F03">
              <w:rPr>
                <w:noProof/>
                <w:webHidden/>
              </w:rPr>
              <w:instrText xml:space="preserve"> PAGEREF _Toc134612276 \h </w:instrText>
            </w:r>
            <w:r w:rsidR="00410F03">
              <w:rPr>
                <w:noProof/>
                <w:webHidden/>
              </w:rPr>
            </w:r>
            <w:r w:rsidR="00410F03">
              <w:rPr>
                <w:noProof/>
                <w:webHidden/>
              </w:rPr>
              <w:fldChar w:fldCharType="separate"/>
            </w:r>
            <w:r w:rsidR="00410F03">
              <w:rPr>
                <w:noProof/>
                <w:webHidden/>
              </w:rPr>
              <w:t>7</w:t>
            </w:r>
            <w:r w:rsidR="00410F03">
              <w:rPr>
                <w:noProof/>
                <w:webHidden/>
              </w:rPr>
              <w:fldChar w:fldCharType="end"/>
            </w:r>
          </w:hyperlink>
        </w:p>
        <w:p w14:paraId="7EF05686" w14:textId="6742D504" w:rsidR="00410F03" w:rsidRDefault="00AC52EC">
          <w:pPr>
            <w:pStyle w:val="21"/>
            <w:tabs>
              <w:tab w:val="right" w:leader="dot" w:pos="8493"/>
            </w:tabs>
            <w:rPr>
              <w:rFonts w:cstheme="minorBidi"/>
              <w:noProof/>
              <w:kern w:val="2"/>
              <w:sz w:val="22"/>
              <w:szCs w:val="28"/>
              <w:cs w:val="0"/>
              <w14:ligatures w14:val="standardContextual"/>
            </w:rPr>
          </w:pPr>
          <w:hyperlink w:anchor="_Toc134612277" w:history="1">
            <w:r w:rsidR="00410F03" w:rsidRPr="0064693C">
              <w:rPr>
                <w:rStyle w:val="a6"/>
                <w:noProof/>
              </w:rPr>
              <w:t>3.2 เครื่องมือในการวิจัยและตรวจสอบคุณภาพเครื่องมือ</w:t>
            </w:r>
            <w:r w:rsidR="00410F03">
              <w:rPr>
                <w:noProof/>
                <w:webHidden/>
              </w:rPr>
              <w:tab/>
            </w:r>
            <w:r w:rsidR="00410F03">
              <w:rPr>
                <w:noProof/>
                <w:webHidden/>
              </w:rPr>
              <w:fldChar w:fldCharType="begin"/>
            </w:r>
            <w:r w:rsidR="00410F03">
              <w:rPr>
                <w:noProof/>
                <w:webHidden/>
              </w:rPr>
              <w:instrText xml:space="preserve"> PAGEREF _Toc134612277 \h </w:instrText>
            </w:r>
            <w:r w:rsidR="00410F03">
              <w:rPr>
                <w:noProof/>
                <w:webHidden/>
              </w:rPr>
            </w:r>
            <w:r w:rsidR="00410F03">
              <w:rPr>
                <w:noProof/>
                <w:webHidden/>
              </w:rPr>
              <w:fldChar w:fldCharType="separate"/>
            </w:r>
            <w:r w:rsidR="00410F03">
              <w:rPr>
                <w:noProof/>
                <w:webHidden/>
              </w:rPr>
              <w:t>7</w:t>
            </w:r>
            <w:r w:rsidR="00410F03">
              <w:rPr>
                <w:noProof/>
                <w:webHidden/>
              </w:rPr>
              <w:fldChar w:fldCharType="end"/>
            </w:r>
          </w:hyperlink>
        </w:p>
        <w:p w14:paraId="653448D7" w14:textId="74617582" w:rsidR="00410F03" w:rsidRDefault="00AC52EC">
          <w:pPr>
            <w:pStyle w:val="21"/>
            <w:tabs>
              <w:tab w:val="right" w:leader="dot" w:pos="8493"/>
            </w:tabs>
            <w:rPr>
              <w:rFonts w:cstheme="minorBidi"/>
              <w:noProof/>
              <w:kern w:val="2"/>
              <w:sz w:val="22"/>
              <w:szCs w:val="28"/>
              <w:cs w:val="0"/>
              <w14:ligatures w14:val="standardContextual"/>
            </w:rPr>
          </w:pPr>
          <w:hyperlink w:anchor="_Toc134612278" w:history="1">
            <w:r w:rsidR="00410F03" w:rsidRPr="0064693C">
              <w:rPr>
                <w:rStyle w:val="a6"/>
                <w:noProof/>
              </w:rPr>
              <w:t>3.3 การเก็บรวบรวมข้อมูล</w:t>
            </w:r>
            <w:r w:rsidR="00410F03">
              <w:rPr>
                <w:noProof/>
                <w:webHidden/>
              </w:rPr>
              <w:tab/>
            </w:r>
            <w:r w:rsidR="00410F03">
              <w:rPr>
                <w:noProof/>
                <w:webHidden/>
              </w:rPr>
              <w:fldChar w:fldCharType="begin"/>
            </w:r>
            <w:r w:rsidR="00410F03">
              <w:rPr>
                <w:noProof/>
                <w:webHidden/>
              </w:rPr>
              <w:instrText xml:space="preserve"> PAGEREF _Toc134612278 \h </w:instrText>
            </w:r>
            <w:r w:rsidR="00410F03">
              <w:rPr>
                <w:noProof/>
                <w:webHidden/>
              </w:rPr>
            </w:r>
            <w:r w:rsidR="00410F03">
              <w:rPr>
                <w:noProof/>
                <w:webHidden/>
              </w:rPr>
              <w:fldChar w:fldCharType="separate"/>
            </w:r>
            <w:r w:rsidR="00410F03">
              <w:rPr>
                <w:noProof/>
                <w:webHidden/>
              </w:rPr>
              <w:t>7</w:t>
            </w:r>
            <w:r w:rsidR="00410F03">
              <w:rPr>
                <w:noProof/>
                <w:webHidden/>
              </w:rPr>
              <w:fldChar w:fldCharType="end"/>
            </w:r>
          </w:hyperlink>
        </w:p>
        <w:p w14:paraId="21DB4B2E" w14:textId="50381DF2" w:rsidR="00410F03" w:rsidRDefault="00AC52EC">
          <w:pPr>
            <w:pStyle w:val="21"/>
            <w:tabs>
              <w:tab w:val="right" w:leader="dot" w:pos="8493"/>
            </w:tabs>
            <w:rPr>
              <w:rFonts w:cstheme="minorBidi"/>
              <w:noProof/>
              <w:kern w:val="2"/>
              <w:sz w:val="22"/>
              <w:szCs w:val="28"/>
              <w:cs w:val="0"/>
              <w14:ligatures w14:val="standardContextual"/>
            </w:rPr>
          </w:pPr>
          <w:hyperlink w:anchor="_Toc134612279" w:history="1">
            <w:r w:rsidR="00410F03" w:rsidRPr="0064693C">
              <w:rPr>
                <w:rStyle w:val="a6"/>
                <w:noProof/>
              </w:rPr>
              <w:t>3.4 วิธีการวิเคราะห์ข้อมูล</w:t>
            </w:r>
            <w:r w:rsidR="00410F03">
              <w:rPr>
                <w:noProof/>
                <w:webHidden/>
              </w:rPr>
              <w:tab/>
            </w:r>
            <w:r w:rsidR="00410F03">
              <w:rPr>
                <w:noProof/>
                <w:webHidden/>
              </w:rPr>
              <w:fldChar w:fldCharType="begin"/>
            </w:r>
            <w:r w:rsidR="00410F03">
              <w:rPr>
                <w:noProof/>
                <w:webHidden/>
              </w:rPr>
              <w:instrText xml:space="preserve"> PAGEREF _Toc134612279 \h </w:instrText>
            </w:r>
            <w:r w:rsidR="00410F03">
              <w:rPr>
                <w:noProof/>
                <w:webHidden/>
              </w:rPr>
            </w:r>
            <w:r w:rsidR="00410F03">
              <w:rPr>
                <w:noProof/>
                <w:webHidden/>
              </w:rPr>
              <w:fldChar w:fldCharType="separate"/>
            </w:r>
            <w:r w:rsidR="00410F03">
              <w:rPr>
                <w:noProof/>
                <w:webHidden/>
              </w:rPr>
              <w:t>7</w:t>
            </w:r>
            <w:r w:rsidR="00410F03">
              <w:rPr>
                <w:noProof/>
                <w:webHidden/>
              </w:rPr>
              <w:fldChar w:fldCharType="end"/>
            </w:r>
          </w:hyperlink>
        </w:p>
        <w:p w14:paraId="74DFECD7" w14:textId="075FA5E4" w:rsidR="00410F03" w:rsidRDefault="00AC52EC">
          <w:pPr>
            <w:pStyle w:val="21"/>
            <w:tabs>
              <w:tab w:val="right" w:leader="dot" w:pos="8493"/>
            </w:tabs>
            <w:rPr>
              <w:rFonts w:cstheme="minorBidi"/>
              <w:noProof/>
              <w:kern w:val="2"/>
              <w:sz w:val="22"/>
              <w:szCs w:val="28"/>
              <w:cs w:val="0"/>
              <w14:ligatures w14:val="standardContextual"/>
            </w:rPr>
          </w:pPr>
          <w:hyperlink w:anchor="_Toc134612280" w:history="1">
            <w:r w:rsidR="00410F03" w:rsidRPr="0064693C">
              <w:rPr>
                <w:rStyle w:val="a6"/>
                <w:noProof/>
              </w:rPr>
              <w:t>3.5 สถิติที่ใช้ในการวิเคราะห์ข้อมูล</w:t>
            </w:r>
            <w:r w:rsidR="00410F03">
              <w:rPr>
                <w:noProof/>
                <w:webHidden/>
              </w:rPr>
              <w:tab/>
            </w:r>
            <w:r w:rsidR="00410F03">
              <w:rPr>
                <w:noProof/>
                <w:webHidden/>
              </w:rPr>
              <w:fldChar w:fldCharType="begin"/>
            </w:r>
            <w:r w:rsidR="00410F03">
              <w:rPr>
                <w:noProof/>
                <w:webHidden/>
              </w:rPr>
              <w:instrText xml:space="preserve"> PAGEREF _Toc134612280 \h </w:instrText>
            </w:r>
            <w:r w:rsidR="00410F03">
              <w:rPr>
                <w:noProof/>
                <w:webHidden/>
              </w:rPr>
            </w:r>
            <w:r w:rsidR="00410F03">
              <w:rPr>
                <w:noProof/>
                <w:webHidden/>
              </w:rPr>
              <w:fldChar w:fldCharType="separate"/>
            </w:r>
            <w:r w:rsidR="00410F03">
              <w:rPr>
                <w:noProof/>
                <w:webHidden/>
              </w:rPr>
              <w:t>7</w:t>
            </w:r>
            <w:r w:rsidR="00410F03">
              <w:rPr>
                <w:noProof/>
                <w:webHidden/>
              </w:rPr>
              <w:fldChar w:fldCharType="end"/>
            </w:r>
          </w:hyperlink>
        </w:p>
        <w:p w14:paraId="4D8DD8BC" w14:textId="2FC1A27F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81" w:history="1">
            <w:r w:rsidR="00410F03" w:rsidRPr="0064693C">
              <w:rPr>
                <w:rStyle w:val="a6"/>
                <w:cs/>
              </w:rPr>
              <w:t xml:space="preserve">บทที่ </w:t>
            </w:r>
            <w:r w:rsidR="00410F03" w:rsidRPr="0064693C">
              <w:rPr>
                <w:rStyle w:val="a6"/>
              </w:rPr>
              <w:t>4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81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8</w:t>
            </w:r>
            <w:r w:rsidR="00410F03">
              <w:rPr>
                <w:webHidden/>
              </w:rPr>
              <w:fldChar w:fldCharType="end"/>
            </w:r>
          </w:hyperlink>
        </w:p>
        <w:p w14:paraId="55C07C09" w14:textId="4F4D934F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82" w:history="1">
            <w:r w:rsidR="00410F03" w:rsidRPr="0064693C">
              <w:rPr>
                <w:rStyle w:val="a6"/>
                <w:cs/>
              </w:rPr>
              <w:t>ผลการดำเนินงาน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82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8</w:t>
            </w:r>
            <w:r w:rsidR="00410F03">
              <w:rPr>
                <w:webHidden/>
              </w:rPr>
              <w:fldChar w:fldCharType="end"/>
            </w:r>
          </w:hyperlink>
        </w:p>
        <w:p w14:paraId="54635A02" w14:textId="13905E37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83" w:history="1">
            <w:r w:rsidR="00410F03" w:rsidRPr="0064693C">
              <w:rPr>
                <w:rStyle w:val="a6"/>
                <w:cs/>
              </w:rPr>
              <w:t xml:space="preserve">บทที่ </w:t>
            </w:r>
            <w:r w:rsidR="00410F03" w:rsidRPr="0064693C">
              <w:rPr>
                <w:rStyle w:val="a6"/>
              </w:rPr>
              <w:t>5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83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10</w:t>
            </w:r>
            <w:r w:rsidR="00410F03">
              <w:rPr>
                <w:webHidden/>
              </w:rPr>
              <w:fldChar w:fldCharType="end"/>
            </w:r>
          </w:hyperlink>
        </w:p>
        <w:p w14:paraId="0280D86B" w14:textId="11E04E34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84" w:history="1">
            <w:r w:rsidR="00410F03" w:rsidRPr="0064693C">
              <w:rPr>
                <w:rStyle w:val="a6"/>
                <w:cs/>
              </w:rPr>
              <w:t>สรุปผลและข้อเสนอแนะ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84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10</w:t>
            </w:r>
            <w:r w:rsidR="00410F03">
              <w:rPr>
                <w:webHidden/>
              </w:rPr>
              <w:fldChar w:fldCharType="end"/>
            </w:r>
          </w:hyperlink>
        </w:p>
        <w:p w14:paraId="23FB449C" w14:textId="7F52CEE6" w:rsidR="00410F03" w:rsidRDefault="00AC52EC">
          <w:pPr>
            <w:pStyle w:val="21"/>
            <w:tabs>
              <w:tab w:val="right" w:leader="dot" w:pos="8493"/>
            </w:tabs>
            <w:rPr>
              <w:rFonts w:cstheme="minorBidi"/>
              <w:noProof/>
              <w:kern w:val="2"/>
              <w:sz w:val="22"/>
              <w:szCs w:val="28"/>
              <w:cs w:val="0"/>
              <w14:ligatures w14:val="standardContextual"/>
            </w:rPr>
          </w:pPr>
          <w:hyperlink w:anchor="_Toc134612285" w:history="1">
            <w:r w:rsidR="00410F03" w:rsidRPr="0064693C">
              <w:rPr>
                <w:rStyle w:val="a6"/>
                <w:noProof/>
              </w:rPr>
              <w:t>5.1 สรุปผลการดำเนินโครงงาน</w:t>
            </w:r>
            <w:r w:rsidR="00410F03">
              <w:rPr>
                <w:noProof/>
                <w:webHidden/>
              </w:rPr>
              <w:tab/>
            </w:r>
            <w:r w:rsidR="00410F03">
              <w:rPr>
                <w:noProof/>
                <w:webHidden/>
              </w:rPr>
              <w:fldChar w:fldCharType="begin"/>
            </w:r>
            <w:r w:rsidR="00410F03">
              <w:rPr>
                <w:noProof/>
                <w:webHidden/>
              </w:rPr>
              <w:instrText xml:space="preserve"> PAGEREF _Toc134612285 \h </w:instrText>
            </w:r>
            <w:r w:rsidR="00410F03">
              <w:rPr>
                <w:noProof/>
                <w:webHidden/>
              </w:rPr>
            </w:r>
            <w:r w:rsidR="00410F03">
              <w:rPr>
                <w:noProof/>
                <w:webHidden/>
              </w:rPr>
              <w:fldChar w:fldCharType="separate"/>
            </w:r>
            <w:r w:rsidR="00410F03">
              <w:rPr>
                <w:noProof/>
                <w:webHidden/>
              </w:rPr>
              <w:t>10</w:t>
            </w:r>
            <w:r w:rsidR="00410F03">
              <w:rPr>
                <w:noProof/>
                <w:webHidden/>
              </w:rPr>
              <w:fldChar w:fldCharType="end"/>
            </w:r>
          </w:hyperlink>
        </w:p>
        <w:p w14:paraId="7983CFF0" w14:textId="64A845FB" w:rsidR="00410F03" w:rsidRDefault="00AC52EC">
          <w:pPr>
            <w:pStyle w:val="21"/>
            <w:tabs>
              <w:tab w:val="right" w:leader="dot" w:pos="8493"/>
            </w:tabs>
            <w:rPr>
              <w:rFonts w:cstheme="minorBidi"/>
              <w:noProof/>
              <w:kern w:val="2"/>
              <w:sz w:val="22"/>
              <w:szCs w:val="28"/>
              <w:cs w:val="0"/>
              <w14:ligatures w14:val="standardContextual"/>
            </w:rPr>
          </w:pPr>
          <w:hyperlink w:anchor="_Toc134612286" w:history="1">
            <w:r w:rsidR="00410F03" w:rsidRPr="0064693C">
              <w:rPr>
                <w:rStyle w:val="a6"/>
                <w:noProof/>
              </w:rPr>
              <w:t>5.2 อภิปรายผล</w:t>
            </w:r>
            <w:r w:rsidR="00410F03">
              <w:rPr>
                <w:noProof/>
                <w:webHidden/>
              </w:rPr>
              <w:tab/>
            </w:r>
            <w:r w:rsidR="00410F03">
              <w:rPr>
                <w:noProof/>
                <w:webHidden/>
              </w:rPr>
              <w:fldChar w:fldCharType="begin"/>
            </w:r>
            <w:r w:rsidR="00410F03">
              <w:rPr>
                <w:noProof/>
                <w:webHidden/>
              </w:rPr>
              <w:instrText xml:space="preserve"> PAGEREF _Toc134612286 \h </w:instrText>
            </w:r>
            <w:r w:rsidR="00410F03">
              <w:rPr>
                <w:noProof/>
                <w:webHidden/>
              </w:rPr>
            </w:r>
            <w:r w:rsidR="00410F03">
              <w:rPr>
                <w:noProof/>
                <w:webHidden/>
              </w:rPr>
              <w:fldChar w:fldCharType="separate"/>
            </w:r>
            <w:r w:rsidR="00410F03">
              <w:rPr>
                <w:noProof/>
                <w:webHidden/>
              </w:rPr>
              <w:t>10</w:t>
            </w:r>
            <w:r w:rsidR="00410F03">
              <w:rPr>
                <w:noProof/>
                <w:webHidden/>
              </w:rPr>
              <w:fldChar w:fldCharType="end"/>
            </w:r>
          </w:hyperlink>
        </w:p>
        <w:p w14:paraId="50CD3507" w14:textId="5F0C6CCE" w:rsidR="00410F03" w:rsidRDefault="00AC52EC">
          <w:pPr>
            <w:pStyle w:val="21"/>
            <w:tabs>
              <w:tab w:val="right" w:leader="dot" w:pos="8493"/>
            </w:tabs>
            <w:rPr>
              <w:rFonts w:cstheme="minorBidi"/>
              <w:noProof/>
              <w:kern w:val="2"/>
              <w:sz w:val="22"/>
              <w:szCs w:val="28"/>
              <w:cs w:val="0"/>
              <w14:ligatures w14:val="standardContextual"/>
            </w:rPr>
          </w:pPr>
          <w:hyperlink w:anchor="_Toc134612287" w:history="1">
            <w:r w:rsidR="00410F03" w:rsidRPr="0064693C">
              <w:rPr>
                <w:rStyle w:val="a6"/>
                <w:noProof/>
              </w:rPr>
              <w:t>5.3 ข้อเสนอแนะในการนำโครงงานไปใช้</w:t>
            </w:r>
            <w:r w:rsidR="00410F03">
              <w:rPr>
                <w:noProof/>
                <w:webHidden/>
              </w:rPr>
              <w:tab/>
            </w:r>
            <w:r w:rsidR="00410F03">
              <w:rPr>
                <w:noProof/>
                <w:webHidden/>
              </w:rPr>
              <w:fldChar w:fldCharType="begin"/>
            </w:r>
            <w:r w:rsidR="00410F03">
              <w:rPr>
                <w:noProof/>
                <w:webHidden/>
              </w:rPr>
              <w:instrText xml:space="preserve"> PAGEREF _Toc134612287 \h </w:instrText>
            </w:r>
            <w:r w:rsidR="00410F03">
              <w:rPr>
                <w:noProof/>
                <w:webHidden/>
              </w:rPr>
            </w:r>
            <w:r w:rsidR="00410F03">
              <w:rPr>
                <w:noProof/>
                <w:webHidden/>
              </w:rPr>
              <w:fldChar w:fldCharType="separate"/>
            </w:r>
            <w:r w:rsidR="00410F03">
              <w:rPr>
                <w:noProof/>
                <w:webHidden/>
              </w:rPr>
              <w:t>10</w:t>
            </w:r>
            <w:r w:rsidR="00410F03">
              <w:rPr>
                <w:noProof/>
                <w:webHidden/>
              </w:rPr>
              <w:fldChar w:fldCharType="end"/>
            </w:r>
          </w:hyperlink>
        </w:p>
        <w:p w14:paraId="6B783DB5" w14:textId="74D37ED5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88" w:history="1">
            <w:r w:rsidR="00410F03" w:rsidRPr="0064693C">
              <w:rPr>
                <w:rStyle w:val="a6"/>
                <w:cs/>
              </w:rPr>
              <w:t>เอกสารอ้างอิง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88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12</w:t>
            </w:r>
            <w:r w:rsidR="00410F03">
              <w:rPr>
                <w:webHidden/>
              </w:rPr>
              <w:fldChar w:fldCharType="end"/>
            </w:r>
          </w:hyperlink>
        </w:p>
        <w:p w14:paraId="7EE445BB" w14:textId="683857F0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89" w:history="1">
            <w:r w:rsidR="00410F03" w:rsidRPr="0064693C">
              <w:rPr>
                <w:rStyle w:val="a6"/>
                <w:cs/>
              </w:rPr>
              <w:t>ภาคผนวก ก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89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17</w:t>
            </w:r>
            <w:r w:rsidR="00410F03">
              <w:rPr>
                <w:webHidden/>
              </w:rPr>
              <w:fldChar w:fldCharType="end"/>
            </w:r>
          </w:hyperlink>
        </w:p>
        <w:p w14:paraId="1654163D" w14:textId="3EC4488B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90" w:history="1">
            <w:r w:rsidR="00410F03" w:rsidRPr="0064693C">
              <w:rPr>
                <w:rStyle w:val="a6"/>
                <w:cs/>
              </w:rPr>
              <w:t>ผลการวิเคราะห์หาโครงสร้างผลึกของไททาเนียมไดออกไซด์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90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17</w:t>
            </w:r>
            <w:r w:rsidR="00410F03">
              <w:rPr>
                <w:webHidden/>
              </w:rPr>
              <w:fldChar w:fldCharType="end"/>
            </w:r>
          </w:hyperlink>
        </w:p>
        <w:p w14:paraId="32E5ED04" w14:textId="3B0E0671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91" w:history="1">
            <w:r w:rsidR="00410F03" w:rsidRPr="0064693C">
              <w:rPr>
                <w:rStyle w:val="a6"/>
                <w:cs/>
              </w:rPr>
              <w:t>ภาคผนวก ข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91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19</w:t>
            </w:r>
            <w:r w:rsidR="00410F03">
              <w:rPr>
                <w:webHidden/>
              </w:rPr>
              <w:fldChar w:fldCharType="end"/>
            </w:r>
          </w:hyperlink>
        </w:p>
        <w:p w14:paraId="39C2778A" w14:textId="18E8DF16" w:rsidR="00410F03" w:rsidRDefault="00AC52EC">
          <w:pPr>
            <w:pStyle w:val="11"/>
            <w:rPr>
              <w:rFonts w:asciiTheme="minorHAnsi" w:hAnsiTheme="minorHAnsi" w:cstheme="minorBidi"/>
              <w:kern w:val="2"/>
              <w:sz w:val="22"/>
              <w:szCs w:val="28"/>
              <w14:ligatures w14:val="standardContextual"/>
            </w:rPr>
          </w:pPr>
          <w:hyperlink w:anchor="_Toc134612292" w:history="1">
            <w:r w:rsidR="00410F03" w:rsidRPr="0064693C">
              <w:rPr>
                <w:rStyle w:val="a6"/>
                <w:cs/>
              </w:rPr>
              <w:t>ผลการวิเคราะห์พื้นที่ผิจำเพาะและรูพรุนของไททาเนียมไดออกไซด์</w:t>
            </w:r>
            <w:r w:rsidR="00410F03">
              <w:rPr>
                <w:webHidden/>
              </w:rPr>
              <w:tab/>
            </w:r>
            <w:r w:rsidR="00410F03">
              <w:rPr>
                <w:webHidden/>
              </w:rPr>
              <w:fldChar w:fldCharType="begin"/>
            </w:r>
            <w:r w:rsidR="00410F03">
              <w:rPr>
                <w:webHidden/>
              </w:rPr>
              <w:instrText xml:space="preserve"> PAGEREF _Toc134612292 \h </w:instrText>
            </w:r>
            <w:r w:rsidR="00410F03">
              <w:rPr>
                <w:webHidden/>
              </w:rPr>
            </w:r>
            <w:r w:rsidR="00410F03">
              <w:rPr>
                <w:webHidden/>
              </w:rPr>
              <w:fldChar w:fldCharType="separate"/>
            </w:r>
            <w:r w:rsidR="00410F03">
              <w:rPr>
                <w:webHidden/>
                <w:cs/>
              </w:rPr>
              <w:t>19</w:t>
            </w:r>
            <w:r w:rsidR="00410F03">
              <w:rPr>
                <w:webHidden/>
              </w:rPr>
              <w:fldChar w:fldCharType="end"/>
            </w:r>
          </w:hyperlink>
        </w:p>
        <w:p w14:paraId="46618DD9" w14:textId="7470AEBD" w:rsidR="001E386F" w:rsidRDefault="001E386F">
          <w:r>
            <w:rPr>
              <w:b/>
              <w:bCs/>
              <w:lang w:val="th-TH"/>
            </w:rPr>
            <w:fldChar w:fldCharType="end"/>
          </w:r>
        </w:p>
      </w:sdtContent>
    </w:sdt>
    <w:p w14:paraId="278B859D" w14:textId="77777777" w:rsidR="0065083E" w:rsidRDefault="0065083E" w:rsidP="0065083E">
      <w:pPr>
        <w:jc w:val="center"/>
        <w:rPr>
          <w:b/>
          <w:bCs/>
        </w:rPr>
      </w:pPr>
    </w:p>
    <w:p w14:paraId="2E91B253" w14:textId="77777777" w:rsidR="0065083E" w:rsidRDefault="0065083E" w:rsidP="0065083E">
      <w:pPr>
        <w:jc w:val="center"/>
        <w:rPr>
          <w:b/>
          <w:bCs/>
        </w:rPr>
      </w:pPr>
    </w:p>
    <w:p w14:paraId="2672EF46" w14:textId="77777777" w:rsidR="0065083E" w:rsidRDefault="0065083E">
      <w:pPr>
        <w:jc w:val="left"/>
        <w:rPr>
          <w:b/>
          <w:bCs/>
          <w:cs/>
        </w:rPr>
      </w:pPr>
      <w:r>
        <w:rPr>
          <w:b/>
          <w:bCs/>
          <w:cs/>
        </w:rPr>
        <w:br w:type="page"/>
      </w:r>
    </w:p>
    <w:p w14:paraId="22521118" w14:textId="77777777" w:rsidR="00771F91" w:rsidRPr="0065083E" w:rsidRDefault="00771F91" w:rsidP="0065083E">
      <w:pPr>
        <w:pStyle w:val="1"/>
      </w:pPr>
      <w:bookmarkStart w:id="14" w:name="_Toc134612259"/>
      <w:r w:rsidRPr="0065083E">
        <w:rPr>
          <w:rFonts w:hint="cs"/>
          <w:cs/>
        </w:rPr>
        <w:lastRenderedPageBreak/>
        <w:t>สารบัญตาราง</w:t>
      </w:r>
      <w:bookmarkEnd w:id="13"/>
      <w:bookmarkEnd w:id="12"/>
      <w:bookmarkEnd w:id="11"/>
      <w:bookmarkEnd w:id="14"/>
    </w:p>
    <w:p w14:paraId="41669631" w14:textId="77777777" w:rsidR="00771F91" w:rsidRDefault="00771F91" w:rsidP="00771F91">
      <w:pPr>
        <w:pStyle w:val="1"/>
      </w:pPr>
    </w:p>
    <w:p w14:paraId="179CB2CA" w14:textId="77777777" w:rsidR="001E386F" w:rsidRDefault="000B3BA9" w:rsidP="001E386F">
      <w:pPr>
        <w:tabs>
          <w:tab w:val="right" w:pos="8503"/>
        </w:tabs>
        <w:jc w:val="left"/>
        <w:rPr>
          <w:b/>
          <w:bCs/>
        </w:rPr>
      </w:pPr>
      <w:r w:rsidRPr="000B3BA9">
        <w:rPr>
          <w:rFonts w:hint="cs"/>
          <w:b/>
          <w:bCs/>
          <w:cs/>
        </w:rPr>
        <w:t>ตารางที่</w:t>
      </w:r>
      <w:r w:rsidR="001E386F">
        <w:rPr>
          <w:rFonts w:hint="cs"/>
          <w:b/>
          <w:bCs/>
          <w:cs/>
        </w:rPr>
        <w:t xml:space="preserve">                                                                                 </w:t>
      </w:r>
      <w:r w:rsidR="001E386F">
        <w:rPr>
          <w:rFonts w:hint="cs"/>
          <w:b/>
          <w:bCs/>
          <w:cs/>
        </w:rPr>
        <w:tab/>
      </w:r>
      <w:r w:rsidR="001E386F" w:rsidRPr="000B3BA9">
        <w:rPr>
          <w:rFonts w:hint="cs"/>
          <w:b/>
          <w:bCs/>
          <w:cs/>
        </w:rPr>
        <w:t>หน้า</w:t>
      </w:r>
    </w:p>
    <w:p w14:paraId="7183B2D1" w14:textId="77777777" w:rsidR="001E386F" w:rsidRDefault="001E386F" w:rsidP="001E386F">
      <w:pPr>
        <w:pStyle w:val="11"/>
        <w:rPr>
          <w:rFonts w:asciiTheme="minorHAnsi" w:hAnsiTheme="minorHAnsi" w:cstheme="minorBidi"/>
          <w:sz w:val="22"/>
          <w:szCs w:val="28"/>
        </w:rPr>
      </w:pPr>
      <w:r>
        <w:rPr>
          <w:b/>
          <w:bCs/>
          <w:cs/>
        </w:rPr>
        <w:fldChar w:fldCharType="begin"/>
      </w:r>
      <w:r>
        <w:rPr>
          <w:b/>
          <w:bCs/>
          <w:cs/>
        </w:rPr>
        <w:instrText xml:space="preserve"> </w:instrText>
      </w:r>
      <w:r>
        <w:rPr>
          <w:rFonts w:hint="cs"/>
          <w:b/>
          <w:bCs/>
        </w:rPr>
        <w:instrText>TOC \h \z \t "</w:instrText>
      </w:r>
      <w:r>
        <w:rPr>
          <w:rFonts w:hint="cs"/>
          <w:b/>
          <w:bCs/>
          <w:cs/>
        </w:rPr>
        <w:instrText>ตาราง</w:instrText>
      </w:r>
      <w:r>
        <w:rPr>
          <w:rFonts w:hint="cs"/>
          <w:b/>
          <w:bCs/>
        </w:rPr>
        <w:instrText>,</w:instrText>
      </w:r>
      <w:r>
        <w:rPr>
          <w:rFonts w:hint="cs"/>
          <w:b/>
          <w:bCs/>
          <w:cs/>
        </w:rPr>
        <w:instrText>1"</w:instrText>
      </w:r>
      <w:r>
        <w:rPr>
          <w:b/>
          <w:bCs/>
          <w:cs/>
        </w:rPr>
        <w:instrText xml:space="preserve"> </w:instrText>
      </w:r>
      <w:r>
        <w:rPr>
          <w:b/>
          <w:bCs/>
          <w:cs/>
        </w:rPr>
        <w:fldChar w:fldCharType="separate"/>
      </w:r>
      <w:hyperlink w:anchor="_Toc485649617" w:history="1">
        <w:r w:rsidRPr="00203006">
          <w:rPr>
            <w:rStyle w:val="a6"/>
          </w:rPr>
          <w:t>2.1</w:t>
        </w:r>
        <w:r w:rsidRPr="00203006">
          <w:rPr>
            <w:rStyle w:val="a6"/>
            <w:cs/>
          </w:rPr>
          <w:t xml:space="preserve"> </w:t>
        </w:r>
        <w:r>
          <w:rPr>
            <w:rStyle w:val="a6"/>
            <w:rFonts w:hint="cs"/>
            <w:cs/>
          </w:rPr>
          <w:tab/>
        </w:r>
        <w:r w:rsidRPr="00203006">
          <w:rPr>
            <w:rStyle w:val="a6"/>
            <w:cs/>
          </w:rPr>
          <w:t>ความสามารถในการดูดซับของโมเลกุลแก๊สบนผิวหน้าของโลหะต่างๆ</w:t>
        </w:r>
        <w:r>
          <w:rPr>
            <w:webHidden/>
          </w:rPr>
          <w:tab/>
        </w:r>
        <w:r>
          <w:rPr>
            <w:rStyle w:val="a6"/>
            <w:cs/>
          </w:rPr>
          <w:fldChar w:fldCharType="begin"/>
        </w:r>
        <w:r>
          <w:rPr>
            <w:webHidden/>
          </w:rPr>
          <w:instrText xml:space="preserve"> PAGEREF _Toc485649617 \h </w:instrText>
        </w:r>
        <w:r>
          <w:rPr>
            <w:rStyle w:val="a6"/>
            <w:cs/>
          </w:rPr>
        </w:r>
        <w:r>
          <w:rPr>
            <w:rStyle w:val="a6"/>
            <w:cs/>
          </w:rPr>
          <w:fldChar w:fldCharType="separate"/>
        </w:r>
        <w:r w:rsidR="00CA17EC">
          <w:rPr>
            <w:webHidden/>
            <w:cs/>
          </w:rPr>
          <w:t>5</w:t>
        </w:r>
        <w:r>
          <w:rPr>
            <w:rStyle w:val="a6"/>
            <w:cs/>
          </w:rPr>
          <w:fldChar w:fldCharType="end"/>
        </w:r>
      </w:hyperlink>
    </w:p>
    <w:p w14:paraId="646FE80C" w14:textId="77777777" w:rsidR="0065083E" w:rsidRDefault="001E386F" w:rsidP="00321291">
      <w:pPr>
        <w:tabs>
          <w:tab w:val="left" w:pos="567"/>
          <w:tab w:val="right" w:pos="8503"/>
        </w:tabs>
      </w:pPr>
      <w:r>
        <w:rPr>
          <w:b/>
          <w:bCs/>
          <w:cs/>
        </w:rPr>
        <w:fldChar w:fldCharType="end"/>
      </w:r>
      <w:r w:rsidR="00344AE4">
        <w:rPr>
          <w:cs/>
        </w:rPr>
        <w:fldChar w:fldCharType="begin"/>
      </w:r>
      <w:r w:rsidR="00344AE4">
        <w:rPr>
          <w:cs/>
        </w:rPr>
        <w:instrText xml:space="preserve"> </w:instrText>
      </w:r>
      <w:r w:rsidR="00344AE4">
        <w:instrText>TOC \h \z \t "</w:instrText>
      </w:r>
      <w:r w:rsidR="00344AE4">
        <w:rPr>
          <w:cs/>
        </w:rPr>
        <w:instrText>ตาราง</w:instrText>
      </w:r>
      <w:r w:rsidR="00344AE4">
        <w:instrText>,</w:instrText>
      </w:r>
      <w:r w:rsidR="00344AE4">
        <w:rPr>
          <w:cs/>
        </w:rPr>
        <w:instrText xml:space="preserve">1" </w:instrText>
      </w:r>
      <w:r w:rsidR="00344AE4">
        <w:rPr>
          <w:cs/>
        </w:rPr>
        <w:fldChar w:fldCharType="separate"/>
      </w:r>
    </w:p>
    <w:p w14:paraId="3425F265" w14:textId="77777777" w:rsidR="0065083E" w:rsidRDefault="0065083E" w:rsidP="001E386F">
      <w:pPr>
        <w:tabs>
          <w:tab w:val="left" w:pos="567"/>
        </w:tabs>
      </w:pPr>
    </w:p>
    <w:p w14:paraId="2ED0E4F5" w14:textId="77777777" w:rsidR="0065083E" w:rsidRPr="0065083E" w:rsidRDefault="0065083E" w:rsidP="001E386F">
      <w:pPr>
        <w:tabs>
          <w:tab w:val="left" w:pos="567"/>
        </w:tabs>
      </w:pPr>
    </w:p>
    <w:p w14:paraId="1EEC63CC" w14:textId="77777777" w:rsidR="00D714F0" w:rsidRDefault="00344AE4" w:rsidP="001E386F">
      <w:pPr>
        <w:tabs>
          <w:tab w:val="left" w:pos="567"/>
        </w:tabs>
        <w:jc w:val="left"/>
      </w:pPr>
      <w:r>
        <w:rPr>
          <w:rFonts w:eastAsiaTheme="minorEastAsia"/>
          <w:noProof/>
          <w:cs/>
        </w:rPr>
        <w:fldChar w:fldCharType="end"/>
      </w:r>
    </w:p>
    <w:p w14:paraId="6DBD45F3" w14:textId="77777777" w:rsidR="0065083E" w:rsidRDefault="0065083E">
      <w:pPr>
        <w:jc w:val="left"/>
        <w:rPr>
          <w:rFonts w:eastAsiaTheme="majorEastAsia"/>
          <w:b/>
          <w:bCs/>
          <w:sz w:val="36"/>
          <w:szCs w:val="36"/>
          <w:cs/>
        </w:rPr>
      </w:pPr>
      <w:bookmarkStart w:id="15" w:name="_Toc485291424"/>
      <w:bookmarkStart w:id="16" w:name="_Toc485292088"/>
      <w:bookmarkStart w:id="17" w:name="_Toc485647891"/>
      <w:bookmarkStart w:id="18" w:name="_Toc485648036"/>
      <w:r>
        <w:rPr>
          <w:cs/>
        </w:rPr>
        <w:br w:type="page"/>
      </w:r>
    </w:p>
    <w:p w14:paraId="11316800" w14:textId="77777777" w:rsidR="006D1E44" w:rsidRPr="006D1E44" w:rsidRDefault="006D1E44" w:rsidP="006D1E44">
      <w:pPr>
        <w:pStyle w:val="1"/>
        <w:rPr>
          <w:cs/>
        </w:rPr>
      </w:pPr>
      <w:bookmarkStart w:id="19" w:name="_Toc134612260"/>
      <w:r w:rsidRPr="006D1E44">
        <w:rPr>
          <w:cs/>
        </w:rPr>
        <w:lastRenderedPageBreak/>
        <w:t>สารบัญรูป</w:t>
      </w:r>
      <w:bookmarkEnd w:id="15"/>
      <w:bookmarkEnd w:id="16"/>
      <w:bookmarkEnd w:id="17"/>
      <w:bookmarkEnd w:id="18"/>
      <w:bookmarkEnd w:id="19"/>
    </w:p>
    <w:p w14:paraId="2F6F910E" w14:textId="77777777" w:rsidR="006D1E44" w:rsidRPr="006D1E44" w:rsidRDefault="006D1E44" w:rsidP="006D1E44"/>
    <w:p w14:paraId="661CA3BF" w14:textId="77777777" w:rsidR="006D1E44" w:rsidRDefault="006D1E44" w:rsidP="00B85B6E">
      <w:pPr>
        <w:tabs>
          <w:tab w:val="right" w:pos="8503"/>
        </w:tabs>
      </w:pPr>
      <w:r w:rsidRPr="006D1E44">
        <w:rPr>
          <w:b/>
          <w:bCs/>
          <w:cs/>
        </w:rPr>
        <w:t>รูปที่</w:t>
      </w:r>
      <w:r w:rsidR="00B85B6E">
        <w:rPr>
          <w:rFonts w:hint="cs"/>
          <w:b/>
          <w:bCs/>
          <w:cs/>
        </w:rPr>
        <w:t xml:space="preserve"> </w:t>
      </w:r>
      <w:r w:rsidR="00B85B6E">
        <w:rPr>
          <w:rFonts w:hint="cs"/>
          <w:b/>
          <w:bCs/>
          <w:cs/>
        </w:rPr>
        <w:tab/>
        <w:t>หน้า</w:t>
      </w:r>
      <w:r w:rsidRPr="006D1E44">
        <w:rPr>
          <w:b/>
          <w:bCs/>
          <w:cs/>
        </w:rPr>
        <w:tab/>
      </w:r>
      <w:r w:rsidRPr="006D1E44">
        <w:rPr>
          <w:b/>
          <w:bCs/>
          <w:cs/>
        </w:rPr>
        <w:tab/>
      </w:r>
      <w:r w:rsidRPr="006D1E44">
        <w:rPr>
          <w:b/>
          <w:bCs/>
          <w:cs/>
        </w:rPr>
        <w:tab/>
      </w:r>
      <w:r w:rsidRPr="006D1E44">
        <w:rPr>
          <w:b/>
          <w:bCs/>
          <w:cs/>
        </w:rPr>
        <w:tab/>
        <w:t xml:space="preserve">   หน้า</w:t>
      </w:r>
    </w:p>
    <w:p w14:paraId="73C2B22C" w14:textId="77777777" w:rsidR="00010261" w:rsidRDefault="00010261" w:rsidP="00B85B6E">
      <w:pPr>
        <w:pStyle w:val="ac"/>
        <w:tabs>
          <w:tab w:val="left" w:pos="567"/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8"/>
        </w:rPr>
      </w:pPr>
      <w:r>
        <w:fldChar w:fldCharType="begin"/>
      </w:r>
      <w:r>
        <w:instrText xml:space="preserve"> TOC \h \z \t "</w:instrText>
      </w:r>
      <w:r>
        <w:rPr>
          <w:cs/>
        </w:rPr>
        <w:instrText xml:space="preserve">สารบัญรูปภาพ" </w:instrText>
      </w:r>
      <w:r>
        <w:instrText xml:space="preserve">\c </w:instrText>
      </w:r>
      <w:r>
        <w:fldChar w:fldCharType="separate"/>
      </w:r>
      <w:hyperlink w:anchor="_Toc485290867" w:history="1">
        <w:r w:rsidRPr="009209C0">
          <w:rPr>
            <w:rStyle w:val="a6"/>
            <w:noProof/>
          </w:rPr>
          <w:t>2.1</w:t>
        </w:r>
        <w:r w:rsidRPr="009209C0">
          <w:rPr>
            <w:rStyle w:val="a6"/>
            <w:noProof/>
            <w:cs/>
          </w:rPr>
          <w:t xml:space="preserve"> </w:t>
        </w:r>
        <w:r w:rsidR="00B85B6E">
          <w:rPr>
            <w:rStyle w:val="a6"/>
            <w:rFonts w:hint="cs"/>
            <w:noProof/>
            <w:cs/>
          </w:rPr>
          <w:tab/>
        </w:r>
        <w:r w:rsidRPr="009209C0">
          <w:rPr>
            <w:rStyle w:val="a6"/>
            <w:noProof/>
            <w:cs/>
          </w:rPr>
          <w:t>อิเล็กตรอนที่ถูกจับโดยตัวดูดซับ</w:t>
        </w:r>
        <w:r>
          <w:rPr>
            <w:noProof/>
            <w:webHidden/>
          </w:rPr>
          <w:tab/>
        </w:r>
        <w:r>
          <w:rPr>
            <w:rStyle w:val="a6"/>
            <w:noProof/>
          </w:rPr>
          <w:fldChar w:fldCharType="begin"/>
        </w:r>
        <w:r>
          <w:rPr>
            <w:noProof/>
            <w:webHidden/>
          </w:rPr>
          <w:instrText xml:space="preserve"> PAGEREF _Toc485290867 \h </w:instrText>
        </w:r>
        <w:r>
          <w:rPr>
            <w:rStyle w:val="a6"/>
            <w:noProof/>
          </w:rPr>
        </w:r>
        <w:r>
          <w:rPr>
            <w:rStyle w:val="a6"/>
            <w:noProof/>
          </w:rPr>
          <w:fldChar w:fldCharType="separate"/>
        </w:r>
        <w:r w:rsidR="00CA17EC">
          <w:rPr>
            <w:noProof/>
            <w:webHidden/>
            <w:cs/>
          </w:rPr>
          <w:t>4</w:t>
        </w:r>
        <w:r>
          <w:rPr>
            <w:rStyle w:val="a6"/>
            <w:noProof/>
          </w:rPr>
          <w:fldChar w:fldCharType="end"/>
        </w:r>
      </w:hyperlink>
    </w:p>
    <w:p w14:paraId="0F3A2F62" w14:textId="77777777" w:rsidR="00010261" w:rsidRDefault="00AC52EC" w:rsidP="00B85B6E">
      <w:pPr>
        <w:pStyle w:val="ac"/>
        <w:tabs>
          <w:tab w:val="left" w:pos="567"/>
          <w:tab w:val="right" w:leader="dot" w:pos="8493"/>
        </w:tabs>
        <w:ind w:left="567" w:hanging="567"/>
        <w:rPr>
          <w:rFonts w:asciiTheme="minorHAnsi" w:eastAsiaTheme="minorEastAsia" w:hAnsiTheme="minorHAnsi" w:cstheme="minorBidi"/>
          <w:noProof/>
          <w:sz w:val="22"/>
          <w:szCs w:val="28"/>
        </w:rPr>
      </w:pPr>
      <w:hyperlink w:anchor="_Toc485290868" w:history="1">
        <w:r w:rsidR="00010261" w:rsidRPr="009209C0">
          <w:rPr>
            <w:rStyle w:val="a6"/>
            <w:noProof/>
            <w:cs/>
          </w:rPr>
          <w:t>ก.</w:t>
        </w:r>
        <w:r w:rsidR="00010261" w:rsidRPr="009209C0">
          <w:rPr>
            <w:rStyle w:val="a6"/>
            <w:noProof/>
          </w:rPr>
          <w:t xml:space="preserve">1 </w:t>
        </w:r>
        <w:r w:rsidR="00B85B6E">
          <w:rPr>
            <w:rStyle w:val="a6"/>
            <w:rFonts w:hint="cs"/>
            <w:noProof/>
            <w:cs/>
          </w:rPr>
          <w:tab/>
        </w:r>
        <w:r w:rsidR="00010261" w:rsidRPr="009209C0">
          <w:rPr>
            <w:rStyle w:val="a6"/>
            <w:noProof/>
            <w:cs/>
          </w:rPr>
          <w:t xml:space="preserve">พีคการเกิดเฟสของไททาเนียมไดออกไซด์ที่ใช้กรดเปอร์คลอริก ความเข้มข้น 0.01 </w:t>
        </w:r>
        <w:r w:rsidR="00010261" w:rsidRPr="009209C0">
          <w:rPr>
            <w:rStyle w:val="a6"/>
            <w:noProof/>
          </w:rPr>
          <w:t xml:space="preserve">M </w:t>
        </w:r>
        <w:r w:rsidR="00010261" w:rsidRPr="009209C0">
          <w:rPr>
            <w:rStyle w:val="a6"/>
            <w:noProof/>
            <w:cs/>
          </w:rPr>
          <w:t>เป็นตัวเร่งปฏิกิริยา ซึ่งเผาที่อุณหภูมิ 300 องศาเซลเซียส เมื่อไม่ตั้งทิ้งไว้เลย</w:t>
        </w:r>
        <w:r w:rsidR="00010261">
          <w:rPr>
            <w:noProof/>
            <w:webHidden/>
          </w:rPr>
          <w:tab/>
        </w:r>
        <w:r w:rsidR="00010261">
          <w:rPr>
            <w:rStyle w:val="a6"/>
            <w:noProof/>
          </w:rPr>
          <w:fldChar w:fldCharType="begin"/>
        </w:r>
        <w:r w:rsidR="00010261">
          <w:rPr>
            <w:noProof/>
            <w:webHidden/>
          </w:rPr>
          <w:instrText xml:space="preserve"> PAGEREF _Toc485290868 \h </w:instrText>
        </w:r>
        <w:r w:rsidR="00010261">
          <w:rPr>
            <w:rStyle w:val="a6"/>
            <w:noProof/>
          </w:rPr>
        </w:r>
        <w:r w:rsidR="00010261">
          <w:rPr>
            <w:rStyle w:val="a6"/>
            <w:noProof/>
          </w:rPr>
          <w:fldChar w:fldCharType="separate"/>
        </w:r>
        <w:r w:rsidR="00CA17EC">
          <w:rPr>
            <w:noProof/>
            <w:webHidden/>
            <w:cs/>
          </w:rPr>
          <w:t>17</w:t>
        </w:r>
        <w:r w:rsidR="00010261">
          <w:rPr>
            <w:rStyle w:val="a6"/>
            <w:noProof/>
          </w:rPr>
          <w:fldChar w:fldCharType="end"/>
        </w:r>
      </w:hyperlink>
    </w:p>
    <w:p w14:paraId="46387D92" w14:textId="77777777" w:rsidR="00010261" w:rsidRDefault="00AC52EC" w:rsidP="00B85B6E">
      <w:pPr>
        <w:pStyle w:val="ac"/>
        <w:tabs>
          <w:tab w:val="left" w:pos="567"/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8"/>
        </w:rPr>
      </w:pPr>
      <w:hyperlink w:anchor="_Toc485290869" w:history="1">
        <w:r w:rsidR="00010261" w:rsidRPr="009209C0">
          <w:rPr>
            <w:rStyle w:val="a6"/>
            <w:noProof/>
            <w:cs/>
          </w:rPr>
          <w:t>ก.</w:t>
        </w:r>
        <w:r w:rsidR="00010261" w:rsidRPr="009209C0">
          <w:rPr>
            <w:rStyle w:val="a6"/>
            <w:noProof/>
          </w:rPr>
          <w:t xml:space="preserve">2 </w:t>
        </w:r>
        <w:r w:rsidR="00B85B6E">
          <w:rPr>
            <w:rStyle w:val="a6"/>
            <w:rFonts w:hint="cs"/>
            <w:noProof/>
            <w:cs/>
          </w:rPr>
          <w:tab/>
        </w:r>
        <w:r w:rsidR="00010261" w:rsidRPr="009209C0">
          <w:rPr>
            <w:rStyle w:val="a6"/>
            <w:noProof/>
            <w:cs/>
          </w:rPr>
          <w:t xml:space="preserve">พีคการเกิดเฟสของไททาเนียมไดออกไซด์ที่ใช้กรดเปอร์คลอริกความเข้มข้น 0.01 </w:t>
        </w:r>
        <w:r w:rsidR="00010261" w:rsidRPr="009209C0">
          <w:rPr>
            <w:rStyle w:val="a6"/>
            <w:noProof/>
          </w:rPr>
          <w:t>M</w:t>
        </w:r>
      </w:hyperlink>
    </w:p>
    <w:p w14:paraId="00362202" w14:textId="77777777" w:rsidR="00010261" w:rsidRDefault="00B85B6E" w:rsidP="00B85B6E">
      <w:pPr>
        <w:pStyle w:val="ac"/>
        <w:tabs>
          <w:tab w:val="left" w:pos="567"/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8"/>
        </w:rPr>
      </w:pPr>
      <w:r w:rsidRPr="00B85B6E">
        <w:rPr>
          <w:rStyle w:val="a6"/>
          <w:noProof/>
          <w:u w:val="none"/>
        </w:rPr>
        <w:tab/>
      </w:r>
      <w:hyperlink w:anchor="_Toc485290870" w:history="1">
        <w:r w:rsidR="00010261" w:rsidRPr="009209C0">
          <w:rPr>
            <w:rStyle w:val="a6"/>
            <w:noProof/>
            <w:cs/>
          </w:rPr>
          <w:t>เป็นตัวเร่งปฏิกิริยา ซึ่งเผาที่อุณหภูมิ 3</w:t>
        </w:r>
        <w:r w:rsidR="00010261" w:rsidRPr="009209C0">
          <w:rPr>
            <w:rStyle w:val="a6"/>
            <w:noProof/>
          </w:rPr>
          <w:t>5</w:t>
        </w:r>
        <w:r w:rsidR="00010261" w:rsidRPr="009209C0">
          <w:rPr>
            <w:rStyle w:val="a6"/>
            <w:noProof/>
            <w:cs/>
          </w:rPr>
          <w:t>0 องศาเซลเซียส เมื่อไม่ตั้งทิ้งไว้เลย</w:t>
        </w:r>
        <w:r w:rsidR="00010261">
          <w:rPr>
            <w:noProof/>
            <w:webHidden/>
          </w:rPr>
          <w:tab/>
        </w:r>
        <w:r w:rsidR="00010261">
          <w:rPr>
            <w:rStyle w:val="a6"/>
            <w:noProof/>
          </w:rPr>
          <w:fldChar w:fldCharType="begin"/>
        </w:r>
        <w:r w:rsidR="00010261">
          <w:rPr>
            <w:noProof/>
            <w:webHidden/>
          </w:rPr>
          <w:instrText xml:space="preserve"> PAGEREF _Toc485290870 \h </w:instrText>
        </w:r>
        <w:r w:rsidR="00010261">
          <w:rPr>
            <w:rStyle w:val="a6"/>
            <w:noProof/>
          </w:rPr>
        </w:r>
        <w:r w:rsidR="00010261">
          <w:rPr>
            <w:rStyle w:val="a6"/>
            <w:noProof/>
          </w:rPr>
          <w:fldChar w:fldCharType="separate"/>
        </w:r>
        <w:r w:rsidR="00CA17EC">
          <w:rPr>
            <w:noProof/>
            <w:webHidden/>
            <w:cs/>
          </w:rPr>
          <w:t>18</w:t>
        </w:r>
        <w:r w:rsidR="00010261">
          <w:rPr>
            <w:rStyle w:val="a6"/>
            <w:noProof/>
          </w:rPr>
          <w:fldChar w:fldCharType="end"/>
        </w:r>
      </w:hyperlink>
    </w:p>
    <w:p w14:paraId="37C363A5" w14:textId="77777777" w:rsidR="00010261" w:rsidRDefault="00AC52EC" w:rsidP="00B85B6E">
      <w:pPr>
        <w:pStyle w:val="ac"/>
        <w:tabs>
          <w:tab w:val="left" w:pos="567"/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8"/>
        </w:rPr>
      </w:pPr>
      <w:hyperlink w:anchor="_Toc485290871" w:history="1">
        <w:r w:rsidR="00010261" w:rsidRPr="009209C0">
          <w:rPr>
            <w:rStyle w:val="a6"/>
            <w:noProof/>
            <w:cs/>
          </w:rPr>
          <w:t>ก.</w:t>
        </w:r>
        <w:r w:rsidR="00010261" w:rsidRPr="009209C0">
          <w:rPr>
            <w:rStyle w:val="a6"/>
            <w:noProof/>
          </w:rPr>
          <w:t xml:space="preserve">3 </w:t>
        </w:r>
        <w:r w:rsidR="00B85B6E">
          <w:rPr>
            <w:rStyle w:val="a6"/>
            <w:rFonts w:hint="cs"/>
            <w:noProof/>
            <w:cs/>
          </w:rPr>
          <w:tab/>
        </w:r>
        <w:r w:rsidR="00010261" w:rsidRPr="009209C0">
          <w:rPr>
            <w:rStyle w:val="a6"/>
            <w:noProof/>
            <w:cs/>
          </w:rPr>
          <w:t xml:space="preserve">แสดงพีคการเกิดเฟสของไททาเนียมไดออกไซด์ที่ใช้กรดเปอร์คลอริกความเข้มข้น 0.01 </w:t>
        </w:r>
        <w:r w:rsidR="00010261" w:rsidRPr="009209C0">
          <w:rPr>
            <w:rStyle w:val="a6"/>
            <w:noProof/>
          </w:rPr>
          <w:t>M</w:t>
        </w:r>
      </w:hyperlink>
    </w:p>
    <w:p w14:paraId="5DD27E44" w14:textId="77777777" w:rsidR="00010261" w:rsidRDefault="00B85B6E" w:rsidP="00B85B6E">
      <w:pPr>
        <w:pStyle w:val="ac"/>
        <w:tabs>
          <w:tab w:val="left" w:pos="567"/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8"/>
        </w:rPr>
      </w:pPr>
      <w:r w:rsidRPr="00B85B6E">
        <w:rPr>
          <w:rStyle w:val="a6"/>
          <w:noProof/>
          <w:u w:val="none"/>
        </w:rPr>
        <w:tab/>
      </w:r>
      <w:hyperlink w:anchor="_Toc485290872" w:history="1">
        <w:r w:rsidR="00010261" w:rsidRPr="009209C0">
          <w:rPr>
            <w:rStyle w:val="a6"/>
            <w:noProof/>
            <w:cs/>
          </w:rPr>
          <w:t xml:space="preserve">เป็นตัวเร่งปฏิกิริยา ซึ่งเผาที่อุณหภูมิ </w:t>
        </w:r>
        <w:r w:rsidR="00010261" w:rsidRPr="009209C0">
          <w:rPr>
            <w:rStyle w:val="a6"/>
            <w:noProof/>
          </w:rPr>
          <w:t>40</w:t>
        </w:r>
        <w:r w:rsidR="00010261" w:rsidRPr="009209C0">
          <w:rPr>
            <w:rStyle w:val="a6"/>
            <w:noProof/>
            <w:cs/>
          </w:rPr>
          <w:t>0 องศาเซลเซียส เมื่อไม่ตั้งทิ้งไว้เลย</w:t>
        </w:r>
        <w:r w:rsidR="00010261">
          <w:rPr>
            <w:noProof/>
            <w:webHidden/>
          </w:rPr>
          <w:tab/>
        </w:r>
        <w:r w:rsidR="00010261">
          <w:rPr>
            <w:rStyle w:val="a6"/>
            <w:noProof/>
          </w:rPr>
          <w:fldChar w:fldCharType="begin"/>
        </w:r>
        <w:r w:rsidR="00010261">
          <w:rPr>
            <w:noProof/>
            <w:webHidden/>
          </w:rPr>
          <w:instrText xml:space="preserve"> PAGEREF _Toc485290872 \h </w:instrText>
        </w:r>
        <w:r w:rsidR="00010261">
          <w:rPr>
            <w:rStyle w:val="a6"/>
            <w:noProof/>
          </w:rPr>
        </w:r>
        <w:r w:rsidR="00010261">
          <w:rPr>
            <w:rStyle w:val="a6"/>
            <w:noProof/>
          </w:rPr>
          <w:fldChar w:fldCharType="separate"/>
        </w:r>
        <w:r w:rsidR="00CA17EC">
          <w:rPr>
            <w:noProof/>
            <w:webHidden/>
            <w:cs/>
          </w:rPr>
          <w:t>18</w:t>
        </w:r>
        <w:r w:rsidR="00010261">
          <w:rPr>
            <w:rStyle w:val="a6"/>
            <w:noProof/>
          </w:rPr>
          <w:fldChar w:fldCharType="end"/>
        </w:r>
      </w:hyperlink>
    </w:p>
    <w:p w14:paraId="6F42F04F" w14:textId="77777777" w:rsidR="003919A5" w:rsidRDefault="00010261" w:rsidP="006613DA">
      <w:pPr>
        <w:pStyle w:val="aa"/>
        <w:tabs>
          <w:tab w:val="left" w:pos="567"/>
        </w:tabs>
      </w:pPr>
      <w:r>
        <w:fldChar w:fldCharType="end"/>
      </w:r>
    </w:p>
    <w:p w14:paraId="7609FF55" w14:textId="77777777" w:rsidR="00487B4D" w:rsidRPr="00487B4D" w:rsidRDefault="00487B4D" w:rsidP="00487B4D"/>
    <w:p w14:paraId="78954ACC" w14:textId="77777777" w:rsidR="00487B4D" w:rsidRDefault="00487B4D" w:rsidP="00487B4D"/>
    <w:p w14:paraId="12637C1B" w14:textId="77777777" w:rsidR="00487B4D" w:rsidRPr="00487B4D" w:rsidRDefault="00487B4D" w:rsidP="00487B4D"/>
    <w:p w14:paraId="0D9CE55D" w14:textId="77777777" w:rsidR="006D1E44" w:rsidRPr="00374D33" w:rsidRDefault="006D1E44" w:rsidP="00374D33">
      <w:pPr>
        <w:pStyle w:val="1"/>
        <w:tabs>
          <w:tab w:val="right" w:pos="8503"/>
        </w:tabs>
        <w:rPr>
          <w:sz w:val="32"/>
          <w:szCs w:val="32"/>
        </w:rPr>
      </w:pPr>
      <w:r w:rsidRPr="00374D33">
        <w:rPr>
          <w:sz w:val="32"/>
          <w:szCs w:val="32"/>
        </w:rPr>
        <w:br w:type="page"/>
      </w:r>
    </w:p>
    <w:p w14:paraId="5717D42F" w14:textId="77777777" w:rsidR="006D1E44" w:rsidRPr="006D1E44" w:rsidRDefault="006D1E44" w:rsidP="006D1E44">
      <w:pPr>
        <w:pStyle w:val="1"/>
      </w:pPr>
      <w:bookmarkStart w:id="20" w:name="_Toc485291427"/>
      <w:bookmarkStart w:id="21" w:name="_Toc485292089"/>
      <w:bookmarkStart w:id="22" w:name="_Toc485647892"/>
      <w:bookmarkStart w:id="23" w:name="_Toc485648037"/>
      <w:bookmarkStart w:id="24" w:name="_Toc134612261"/>
      <w:r w:rsidRPr="006D1E44">
        <w:rPr>
          <w:cs/>
        </w:rPr>
        <w:lastRenderedPageBreak/>
        <w:t>รายการสัญลักษณ์และคำย่อ</w:t>
      </w:r>
      <w:bookmarkEnd w:id="20"/>
      <w:bookmarkEnd w:id="21"/>
      <w:bookmarkEnd w:id="22"/>
      <w:bookmarkEnd w:id="23"/>
      <w:bookmarkEnd w:id="24"/>
    </w:p>
    <w:p w14:paraId="48340024" w14:textId="77777777" w:rsidR="006D1E44" w:rsidRPr="006D1E44" w:rsidRDefault="006D1E44" w:rsidP="006D1E44">
      <w:pPr>
        <w:jc w:val="center"/>
        <w:rPr>
          <w:cs/>
        </w:rPr>
      </w:pPr>
    </w:p>
    <w:tbl>
      <w:tblPr>
        <w:tblpPr w:leftFromText="180" w:rightFromText="180" w:vertAnchor="text" w:horzAnchor="margin" w:tblpY="194"/>
        <w:tblW w:w="0" w:type="auto"/>
        <w:tblLook w:val="04A0" w:firstRow="1" w:lastRow="0" w:firstColumn="1" w:lastColumn="0" w:noHBand="0" w:noVBand="1"/>
      </w:tblPr>
      <w:tblGrid>
        <w:gridCol w:w="1809"/>
        <w:gridCol w:w="1418"/>
        <w:gridCol w:w="5492"/>
      </w:tblGrid>
      <w:tr w:rsidR="006D1E44" w:rsidRPr="006D1E44" w14:paraId="7E70681F" w14:textId="77777777" w:rsidTr="006D1E44">
        <w:tc>
          <w:tcPr>
            <w:tcW w:w="1809" w:type="dxa"/>
            <w:hideMark/>
          </w:tcPr>
          <w:p w14:paraId="0DF64298" w14:textId="77777777" w:rsidR="006D1E44" w:rsidRPr="006D1E44" w:rsidRDefault="006D1E44">
            <w:pPr>
              <w:jc w:val="center"/>
            </w:pPr>
            <w:r w:rsidRPr="006D1E44">
              <w:rPr>
                <w:b/>
                <w:bCs/>
                <w:cs/>
              </w:rPr>
              <w:t>สัญลักษณ์</w:t>
            </w:r>
          </w:p>
        </w:tc>
        <w:tc>
          <w:tcPr>
            <w:tcW w:w="1418" w:type="dxa"/>
            <w:hideMark/>
          </w:tcPr>
          <w:p w14:paraId="3B6568B5" w14:textId="77777777" w:rsidR="006D1E44" w:rsidRPr="006D1E44" w:rsidRDefault="006D1E44">
            <w:pPr>
              <w:jc w:val="center"/>
            </w:pPr>
            <w:r w:rsidRPr="006D1E44">
              <w:rPr>
                <w:b/>
                <w:bCs/>
                <w:cs/>
              </w:rPr>
              <w:t>หน่วย</w:t>
            </w:r>
          </w:p>
        </w:tc>
        <w:tc>
          <w:tcPr>
            <w:tcW w:w="5492" w:type="dxa"/>
            <w:hideMark/>
          </w:tcPr>
          <w:p w14:paraId="3C6EB707" w14:textId="77777777" w:rsidR="006D1E44" w:rsidRPr="006D1E44" w:rsidRDefault="006D1E44">
            <w:pPr>
              <w:jc w:val="center"/>
            </w:pPr>
            <w:r w:rsidRPr="006D1E44">
              <w:rPr>
                <w:b/>
                <w:bCs/>
                <w:cs/>
              </w:rPr>
              <w:t>คำอธิบาย</w:t>
            </w:r>
          </w:p>
        </w:tc>
      </w:tr>
      <w:tr w:rsidR="006D1E44" w:rsidRPr="006D1E44" w14:paraId="730DF510" w14:textId="77777777" w:rsidTr="006D1E44">
        <w:tc>
          <w:tcPr>
            <w:tcW w:w="1809" w:type="dxa"/>
            <w:hideMark/>
          </w:tcPr>
          <w:p w14:paraId="395772A3" w14:textId="77777777" w:rsidR="006D1E44" w:rsidRPr="006D1E44" w:rsidRDefault="006D1E44">
            <w:pPr>
              <w:jc w:val="center"/>
            </w:pPr>
            <w:r w:rsidRPr="006D1E44">
              <w:t>A</w:t>
            </w:r>
          </w:p>
        </w:tc>
        <w:tc>
          <w:tcPr>
            <w:tcW w:w="1418" w:type="dxa"/>
            <w:hideMark/>
          </w:tcPr>
          <w:p w14:paraId="6AD596FA" w14:textId="77777777" w:rsidR="006D1E44" w:rsidRPr="006D1E44" w:rsidRDefault="006D1E44">
            <w:pPr>
              <w:jc w:val="center"/>
            </w:pPr>
            <w:r w:rsidRPr="006D1E44">
              <w:t>-</w:t>
            </w:r>
          </w:p>
        </w:tc>
        <w:tc>
          <w:tcPr>
            <w:tcW w:w="5492" w:type="dxa"/>
            <w:hideMark/>
          </w:tcPr>
          <w:p w14:paraId="1F0DE4C4" w14:textId="77777777" w:rsidR="006D1E44" w:rsidRPr="006D1E44" w:rsidRDefault="006D1E44">
            <w:r w:rsidRPr="006D1E44">
              <w:rPr>
                <w:rFonts w:eastAsia="Cordia New"/>
                <w:color w:val="000000"/>
                <w:cs/>
              </w:rPr>
              <w:t xml:space="preserve">ค่าการดูดกลืนแสง </w:t>
            </w:r>
            <w:r w:rsidRPr="006D1E44">
              <w:rPr>
                <w:rFonts w:eastAsia="Cordia New"/>
                <w:color w:val="000000"/>
              </w:rPr>
              <w:t>(Light absorbance)</w:t>
            </w:r>
          </w:p>
        </w:tc>
      </w:tr>
      <w:tr w:rsidR="006D1E44" w:rsidRPr="006D1E44" w14:paraId="786EDF40" w14:textId="77777777" w:rsidTr="006D1E44">
        <w:tc>
          <w:tcPr>
            <w:tcW w:w="1809" w:type="dxa"/>
            <w:hideMark/>
          </w:tcPr>
          <w:p w14:paraId="797F5A0D" w14:textId="77777777" w:rsidR="006D1E44" w:rsidRPr="006D1E44" w:rsidRDefault="006D1E44">
            <w:pPr>
              <w:jc w:val="center"/>
            </w:pPr>
            <w:r w:rsidRPr="006D1E44">
              <w:rPr>
                <w:rFonts w:eastAsia="Cordia New"/>
                <w:color w:val="000000"/>
              </w:rPr>
              <w:t>C</w:t>
            </w:r>
          </w:p>
        </w:tc>
        <w:tc>
          <w:tcPr>
            <w:tcW w:w="1418" w:type="dxa"/>
            <w:hideMark/>
          </w:tcPr>
          <w:p w14:paraId="25AE8CA6" w14:textId="77777777" w:rsidR="006D1E44" w:rsidRPr="006D1E44" w:rsidRDefault="006D1E44">
            <w:pPr>
              <w:jc w:val="center"/>
            </w:pPr>
            <w:proofErr w:type="spellStart"/>
            <w:r w:rsidRPr="006D1E44">
              <w:t>mol</w:t>
            </w:r>
            <w:proofErr w:type="spellEnd"/>
            <w:r w:rsidRPr="006D1E44">
              <w:t>/L</w:t>
            </w:r>
          </w:p>
        </w:tc>
        <w:tc>
          <w:tcPr>
            <w:tcW w:w="5492" w:type="dxa"/>
            <w:hideMark/>
          </w:tcPr>
          <w:p w14:paraId="345693BF" w14:textId="77777777" w:rsidR="006D1E44" w:rsidRPr="006D1E44" w:rsidRDefault="006D1E44">
            <w:r w:rsidRPr="006D1E44">
              <w:rPr>
                <w:rFonts w:eastAsia="Cordia New"/>
                <w:color w:val="000000"/>
                <w:cs/>
              </w:rPr>
              <w:t>ความเข้มข้นของสารตัวอย่าง</w:t>
            </w:r>
          </w:p>
        </w:tc>
      </w:tr>
      <w:tr w:rsidR="006D1E44" w:rsidRPr="006D1E44" w14:paraId="3B6C2E25" w14:textId="77777777" w:rsidTr="006D1E44">
        <w:tc>
          <w:tcPr>
            <w:tcW w:w="1809" w:type="dxa"/>
            <w:hideMark/>
          </w:tcPr>
          <w:p w14:paraId="5077846C" w14:textId="77777777" w:rsidR="006D1E44" w:rsidRPr="006D1E44" w:rsidRDefault="006D1E44">
            <w:pPr>
              <w:jc w:val="center"/>
            </w:pPr>
            <w:r w:rsidRPr="006D1E44">
              <w:t>D</w:t>
            </w:r>
          </w:p>
        </w:tc>
        <w:tc>
          <w:tcPr>
            <w:tcW w:w="1418" w:type="dxa"/>
            <w:hideMark/>
          </w:tcPr>
          <w:p w14:paraId="14200BEA" w14:textId="77777777" w:rsidR="006D1E44" w:rsidRPr="006D1E44" w:rsidRDefault="006D1E44">
            <w:pPr>
              <w:jc w:val="center"/>
            </w:pPr>
            <w:r w:rsidRPr="006D1E44">
              <w:rPr>
                <w:position w:val="-4"/>
              </w:rPr>
              <w:object w:dxaOrig="255" w:dyaOrig="420" w14:anchorId="287533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21pt" o:ole="">
                  <v:imagedata r:id="rId11" o:title=""/>
                </v:shape>
                <o:OLEObject Type="Embed" ProgID="Equation.DSMT4" ShapeID="_x0000_i1025" DrawAspect="Content" ObjectID="_1745389901" r:id="rId12"/>
              </w:object>
            </w:r>
          </w:p>
        </w:tc>
        <w:tc>
          <w:tcPr>
            <w:tcW w:w="5492" w:type="dxa"/>
            <w:hideMark/>
          </w:tcPr>
          <w:p w14:paraId="2C75B9F8" w14:textId="77777777" w:rsidR="006D1E44" w:rsidRPr="006D1E44" w:rsidRDefault="006D1E44">
            <w:r w:rsidRPr="006D1E44">
              <w:rPr>
                <w:cs/>
              </w:rPr>
              <w:t>ขนาดผลึกที่ระยะทางระหว่างสองระนาบ</w:t>
            </w:r>
          </w:p>
        </w:tc>
      </w:tr>
      <w:tr w:rsidR="006D1E44" w:rsidRPr="006D1E44" w14:paraId="717DCDAF" w14:textId="77777777" w:rsidTr="006D1E44">
        <w:tc>
          <w:tcPr>
            <w:tcW w:w="1809" w:type="dxa"/>
            <w:hideMark/>
          </w:tcPr>
          <w:p w14:paraId="40330D1F" w14:textId="77777777" w:rsidR="006D1E44" w:rsidRPr="006D1E44" w:rsidRDefault="006D1E44">
            <w:pPr>
              <w:jc w:val="center"/>
            </w:pPr>
            <w:r w:rsidRPr="006D1E44">
              <w:rPr>
                <w:rFonts w:eastAsia="Cordia New"/>
                <w:color w:val="000000"/>
              </w:rPr>
              <w:t>I</w:t>
            </w:r>
          </w:p>
        </w:tc>
        <w:tc>
          <w:tcPr>
            <w:tcW w:w="1418" w:type="dxa"/>
            <w:hideMark/>
          </w:tcPr>
          <w:p w14:paraId="018B2346" w14:textId="77777777" w:rsidR="006D1E44" w:rsidRPr="006D1E44" w:rsidRDefault="006D1E44">
            <w:pPr>
              <w:jc w:val="center"/>
            </w:pPr>
            <w:r w:rsidRPr="006D1E44">
              <w:t>-</w:t>
            </w:r>
          </w:p>
        </w:tc>
        <w:tc>
          <w:tcPr>
            <w:tcW w:w="5492" w:type="dxa"/>
            <w:hideMark/>
          </w:tcPr>
          <w:p w14:paraId="51D4F312" w14:textId="77777777" w:rsidR="006D1E44" w:rsidRPr="006D1E44" w:rsidRDefault="006D1E44">
            <w:r w:rsidRPr="006D1E44">
              <w:rPr>
                <w:rFonts w:eastAsia="Cordia New"/>
                <w:color w:val="000000"/>
                <w:cs/>
              </w:rPr>
              <w:t>ความเข้มของรังสีหลังผ่านสารตัวอย่าง</w:t>
            </w:r>
          </w:p>
        </w:tc>
      </w:tr>
      <w:tr w:rsidR="006D1E44" w:rsidRPr="006D1E44" w14:paraId="0BDC67C4" w14:textId="77777777" w:rsidTr="006D1E44">
        <w:tc>
          <w:tcPr>
            <w:tcW w:w="1809" w:type="dxa"/>
            <w:hideMark/>
          </w:tcPr>
          <w:p w14:paraId="02489735" w14:textId="77777777" w:rsidR="006D1E44" w:rsidRPr="006D1E44" w:rsidRDefault="006D1E44">
            <w:pPr>
              <w:jc w:val="center"/>
            </w:pPr>
            <w:r w:rsidRPr="006D1E44">
              <w:t>K</w:t>
            </w:r>
          </w:p>
        </w:tc>
        <w:tc>
          <w:tcPr>
            <w:tcW w:w="1418" w:type="dxa"/>
            <w:hideMark/>
          </w:tcPr>
          <w:p w14:paraId="35DD7DA2" w14:textId="77777777" w:rsidR="006D1E44" w:rsidRPr="006D1E44" w:rsidRDefault="006D1E44">
            <w:pPr>
              <w:jc w:val="center"/>
            </w:pPr>
            <w:r w:rsidRPr="006D1E44">
              <w:t>-</w:t>
            </w:r>
          </w:p>
        </w:tc>
        <w:tc>
          <w:tcPr>
            <w:tcW w:w="5492" w:type="dxa"/>
            <w:hideMark/>
          </w:tcPr>
          <w:p w14:paraId="0D297E3B" w14:textId="77777777" w:rsidR="006D1E44" w:rsidRPr="006D1E44" w:rsidRDefault="006D1E44">
            <w:proofErr w:type="spellStart"/>
            <w:r w:rsidRPr="006D1E44">
              <w:rPr>
                <w:cs/>
              </w:rPr>
              <w:t>คริสตัลไลท์</w:t>
            </w:r>
            <w:proofErr w:type="spellEnd"/>
            <w:r w:rsidRPr="006D1E44">
              <w:rPr>
                <w:cs/>
              </w:rPr>
              <w:t>-</w:t>
            </w:r>
            <w:proofErr w:type="spellStart"/>
            <w:r w:rsidRPr="006D1E44">
              <w:rPr>
                <w:cs/>
              </w:rPr>
              <w:t>เชฟ</w:t>
            </w:r>
            <w:proofErr w:type="spellEnd"/>
            <w:r w:rsidRPr="006D1E44">
              <w:rPr>
                <w:cs/>
              </w:rPr>
              <w:t xml:space="preserve"> </w:t>
            </w:r>
            <w:proofErr w:type="spellStart"/>
            <w:r w:rsidRPr="006D1E44">
              <w:rPr>
                <w:cs/>
              </w:rPr>
              <w:t>แฟกเตอร์</w:t>
            </w:r>
            <w:proofErr w:type="spellEnd"/>
            <w:r w:rsidRPr="006D1E44">
              <w:rPr>
                <w:cs/>
              </w:rPr>
              <w:t xml:space="preserve"> </w:t>
            </w:r>
            <w:r w:rsidRPr="006D1E44">
              <w:t>(Crystallite-shape factor)</w:t>
            </w:r>
          </w:p>
        </w:tc>
      </w:tr>
      <w:tr w:rsidR="006D1E44" w:rsidRPr="006D1E44" w14:paraId="4300B377" w14:textId="77777777" w:rsidTr="006D1E44">
        <w:tc>
          <w:tcPr>
            <w:tcW w:w="1809" w:type="dxa"/>
            <w:hideMark/>
          </w:tcPr>
          <w:p w14:paraId="218584E0" w14:textId="77777777" w:rsidR="006D1E44" w:rsidRPr="006D1E44" w:rsidRDefault="006D1E44">
            <w:pPr>
              <w:jc w:val="center"/>
            </w:pPr>
            <w:r w:rsidRPr="006D1E44">
              <w:rPr>
                <w:rFonts w:eastAsia="Cordia New"/>
                <w:color w:val="000000"/>
              </w:rPr>
              <w:t>L</w:t>
            </w:r>
          </w:p>
        </w:tc>
        <w:tc>
          <w:tcPr>
            <w:tcW w:w="1418" w:type="dxa"/>
            <w:hideMark/>
          </w:tcPr>
          <w:p w14:paraId="1A474178" w14:textId="77777777" w:rsidR="006D1E44" w:rsidRPr="006D1E44" w:rsidRDefault="006D1E44">
            <w:pPr>
              <w:jc w:val="center"/>
            </w:pPr>
            <w:r w:rsidRPr="006D1E44">
              <w:t>cm</w:t>
            </w:r>
          </w:p>
        </w:tc>
        <w:tc>
          <w:tcPr>
            <w:tcW w:w="5492" w:type="dxa"/>
            <w:hideMark/>
          </w:tcPr>
          <w:p w14:paraId="3AA765FF" w14:textId="77777777" w:rsidR="006D1E44" w:rsidRPr="006D1E44" w:rsidRDefault="006D1E44">
            <w:r w:rsidRPr="006D1E44">
              <w:rPr>
                <w:rFonts w:eastAsia="Cordia New"/>
                <w:color w:val="000000"/>
                <w:cs/>
              </w:rPr>
              <w:t>ความหนาของเซลล์ตามแนวลำแสง</w:t>
            </w:r>
          </w:p>
        </w:tc>
      </w:tr>
      <w:tr w:rsidR="006D1E44" w:rsidRPr="006D1E44" w14:paraId="268D074D" w14:textId="77777777" w:rsidTr="006D1E44">
        <w:tc>
          <w:tcPr>
            <w:tcW w:w="1809" w:type="dxa"/>
            <w:hideMark/>
          </w:tcPr>
          <w:p w14:paraId="0CF1AF2E" w14:textId="77777777" w:rsidR="006D1E44" w:rsidRPr="006D1E44" w:rsidRDefault="006D1E44">
            <w:pPr>
              <w:jc w:val="center"/>
            </w:pPr>
            <w:r w:rsidRPr="006D1E44">
              <w:sym w:font="Symbol" w:char="F062"/>
            </w:r>
          </w:p>
        </w:tc>
        <w:tc>
          <w:tcPr>
            <w:tcW w:w="1418" w:type="dxa"/>
            <w:hideMark/>
          </w:tcPr>
          <w:p w14:paraId="2EDA2E1C" w14:textId="77777777" w:rsidR="006D1E44" w:rsidRPr="006D1E44" w:rsidRDefault="006D1E44">
            <w:pPr>
              <w:jc w:val="center"/>
            </w:pPr>
            <w:r w:rsidRPr="006D1E44">
              <w:t>-</w:t>
            </w:r>
          </w:p>
        </w:tc>
        <w:tc>
          <w:tcPr>
            <w:tcW w:w="5492" w:type="dxa"/>
            <w:hideMark/>
          </w:tcPr>
          <w:p w14:paraId="0327BD12" w14:textId="77777777" w:rsidR="006D1E44" w:rsidRPr="006D1E44" w:rsidRDefault="006D1E44">
            <w:r w:rsidRPr="006D1E44">
              <w:rPr>
                <w:cs/>
              </w:rPr>
              <w:t>ความสูงครึ่งหนึ่งของ</w:t>
            </w:r>
            <w:proofErr w:type="spellStart"/>
            <w:r w:rsidRPr="006D1E44">
              <w:rPr>
                <w:cs/>
              </w:rPr>
              <w:t>พีค</w:t>
            </w:r>
            <w:proofErr w:type="spellEnd"/>
            <w:r w:rsidRPr="006D1E44">
              <w:rPr>
                <w:cs/>
              </w:rPr>
              <w:t xml:space="preserve"> </w:t>
            </w:r>
            <w:r w:rsidRPr="006D1E44">
              <w:t xml:space="preserve">(Peak) </w:t>
            </w:r>
            <w:r w:rsidRPr="006D1E44">
              <w:rPr>
                <w:cs/>
              </w:rPr>
              <w:t>สูงสุดของโครงสร้างที่สนใจ</w:t>
            </w:r>
          </w:p>
        </w:tc>
      </w:tr>
      <w:tr w:rsidR="006D1E44" w:rsidRPr="006D1E44" w14:paraId="30C28264" w14:textId="77777777" w:rsidTr="006D1E44">
        <w:tc>
          <w:tcPr>
            <w:tcW w:w="1809" w:type="dxa"/>
            <w:hideMark/>
          </w:tcPr>
          <w:p w14:paraId="0B5DCB74" w14:textId="77777777" w:rsidR="006D1E44" w:rsidRPr="006D1E44" w:rsidRDefault="006D1E44">
            <w:pPr>
              <w:jc w:val="center"/>
            </w:pPr>
            <w:r w:rsidRPr="006D1E44">
              <w:rPr>
                <w:rFonts w:eastAsia="Cordia New"/>
                <w:color w:val="000000"/>
              </w:rPr>
              <w:sym w:font="Symbol" w:char="F065"/>
            </w:r>
          </w:p>
        </w:tc>
        <w:tc>
          <w:tcPr>
            <w:tcW w:w="1418" w:type="dxa"/>
            <w:hideMark/>
          </w:tcPr>
          <w:p w14:paraId="2852C748" w14:textId="77777777" w:rsidR="006D1E44" w:rsidRPr="006D1E44" w:rsidRDefault="006D1E44">
            <w:pPr>
              <w:jc w:val="center"/>
            </w:pPr>
            <w:r w:rsidRPr="006D1E44">
              <w:t>-</w:t>
            </w:r>
          </w:p>
        </w:tc>
        <w:tc>
          <w:tcPr>
            <w:tcW w:w="5492" w:type="dxa"/>
            <w:hideMark/>
          </w:tcPr>
          <w:p w14:paraId="0AB3DA18" w14:textId="77777777" w:rsidR="006D1E44" w:rsidRPr="006D1E44" w:rsidRDefault="006D1E44">
            <w:r w:rsidRPr="006D1E44">
              <w:rPr>
                <w:rFonts w:eastAsia="Cordia New"/>
                <w:color w:val="000000"/>
                <w:cs/>
              </w:rPr>
              <w:t xml:space="preserve">ค่าการดูดกลืนแสง </w:t>
            </w:r>
            <w:r w:rsidRPr="006D1E44">
              <w:rPr>
                <w:rFonts w:eastAsia="Cordia New"/>
                <w:color w:val="000000"/>
              </w:rPr>
              <w:t>( Molar absorptivity )</w:t>
            </w:r>
          </w:p>
        </w:tc>
      </w:tr>
      <w:tr w:rsidR="006D1E44" w:rsidRPr="006D1E44" w14:paraId="3252902F" w14:textId="77777777" w:rsidTr="006D1E44">
        <w:tc>
          <w:tcPr>
            <w:tcW w:w="1809" w:type="dxa"/>
            <w:hideMark/>
          </w:tcPr>
          <w:p w14:paraId="31110E98" w14:textId="77777777" w:rsidR="006D1E44" w:rsidRPr="006D1E44" w:rsidRDefault="006D1E44">
            <w:pPr>
              <w:jc w:val="center"/>
            </w:pPr>
            <w:r w:rsidRPr="006D1E44">
              <w:sym w:font="Symbol" w:char="F06C"/>
            </w:r>
          </w:p>
        </w:tc>
        <w:tc>
          <w:tcPr>
            <w:tcW w:w="1418" w:type="dxa"/>
            <w:hideMark/>
          </w:tcPr>
          <w:p w14:paraId="7669B601" w14:textId="77777777" w:rsidR="006D1E44" w:rsidRPr="006D1E44" w:rsidRDefault="006D1E44">
            <w:pPr>
              <w:jc w:val="center"/>
            </w:pPr>
            <w:r w:rsidRPr="006D1E44">
              <w:rPr>
                <w:position w:val="-4"/>
              </w:rPr>
              <w:object w:dxaOrig="255" w:dyaOrig="420" w14:anchorId="33576552">
                <v:shape id="_x0000_i1026" type="#_x0000_t75" style="width:12.75pt;height:21pt" o:ole="">
                  <v:imagedata r:id="rId11" o:title=""/>
                </v:shape>
                <o:OLEObject Type="Embed" ProgID="Equation.DSMT4" ShapeID="_x0000_i1026" DrawAspect="Content" ObjectID="_1745389902" r:id="rId13"/>
              </w:object>
            </w:r>
          </w:p>
        </w:tc>
        <w:tc>
          <w:tcPr>
            <w:tcW w:w="5492" w:type="dxa"/>
            <w:hideMark/>
          </w:tcPr>
          <w:p w14:paraId="50784DEE" w14:textId="77777777" w:rsidR="006D1E44" w:rsidRPr="006D1E44" w:rsidRDefault="006D1E44">
            <w:r w:rsidRPr="006D1E44">
              <w:rPr>
                <w:cs/>
              </w:rPr>
              <w:t>ความยาวคลื่นของรังสี</w:t>
            </w:r>
            <w:proofErr w:type="spellStart"/>
            <w:r w:rsidRPr="006D1E44">
              <w:rPr>
                <w:cs/>
              </w:rPr>
              <w:t>เอ็กซ์</w:t>
            </w:r>
            <w:proofErr w:type="spellEnd"/>
          </w:p>
        </w:tc>
      </w:tr>
      <w:tr w:rsidR="006D1E44" w:rsidRPr="006D1E44" w14:paraId="748A968C" w14:textId="77777777" w:rsidTr="006D1E44">
        <w:tc>
          <w:tcPr>
            <w:tcW w:w="1809" w:type="dxa"/>
            <w:hideMark/>
          </w:tcPr>
          <w:p w14:paraId="2472240E" w14:textId="77777777" w:rsidR="006D1E44" w:rsidRPr="006D1E44" w:rsidRDefault="006D1E44">
            <w:pPr>
              <w:jc w:val="center"/>
            </w:pPr>
            <w:r w:rsidRPr="006D1E44">
              <w:sym w:font="Symbol" w:char="F071"/>
            </w:r>
          </w:p>
        </w:tc>
        <w:tc>
          <w:tcPr>
            <w:tcW w:w="1418" w:type="dxa"/>
            <w:hideMark/>
          </w:tcPr>
          <w:p w14:paraId="49DE03C7" w14:textId="77777777" w:rsidR="006D1E44" w:rsidRPr="006D1E44" w:rsidRDefault="006D1E44">
            <w:pPr>
              <w:jc w:val="center"/>
            </w:pPr>
            <w:r w:rsidRPr="006D1E44">
              <w:t>Degree</w:t>
            </w:r>
          </w:p>
        </w:tc>
        <w:tc>
          <w:tcPr>
            <w:tcW w:w="5492" w:type="dxa"/>
            <w:hideMark/>
          </w:tcPr>
          <w:p w14:paraId="6543C933" w14:textId="77777777" w:rsidR="006D1E44" w:rsidRPr="006D1E44" w:rsidRDefault="006D1E44">
            <w:r w:rsidRPr="006D1E44">
              <w:rPr>
                <w:cs/>
              </w:rPr>
              <w:t>มุมที่ทำให้เกิดยอดสูงสุด</w:t>
            </w:r>
          </w:p>
        </w:tc>
      </w:tr>
      <w:tr w:rsidR="006D1E44" w:rsidRPr="006D1E44" w14:paraId="686892AF" w14:textId="77777777" w:rsidTr="006D1E44">
        <w:tc>
          <w:tcPr>
            <w:tcW w:w="1809" w:type="dxa"/>
            <w:hideMark/>
          </w:tcPr>
          <w:p w14:paraId="03BE5DB8" w14:textId="77777777" w:rsidR="006D1E44" w:rsidRPr="006D1E44" w:rsidRDefault="006D1E44">
            <w:pPr>
              <w:jc w:val="center"/>
            </w:pPr>
            <w:r w:rsidRPr="006D1E44">
              <w:rPr>
                <w:rFonts w:eastAsia="Cordia New"/>
                <w:color w:val="000000"/>
              </w:rPr>
              <w:t>I</w:t>
            </w:r>
            <w:r w:rsidRPr="006D1E44">
              <w:rPr>
                <w:rFonts w:eastAsia="Cordia New"/>
                <w:color w:val="000000"/>
                <w:vertAlign w:val="subscript"/>
              </w:rPr>
              <w:t>0</w:t>
            </w:r>
          </w:p>
        </w:tc>
        <w:tc>
          <w:tcPr>
            <w:tcW w:w="1418" w:type="dxa"/>
            <w:hideMark/>
          </w:tcPr>
          <w:p w14:paraId="391DFBD7" w14:textId="77777777" w:rsidR="006D1E44" w:rsidRPr="006D1E44" w:rsidRDefault="006D1E44">
            <w:pPr>
              <w:jc w:val="center"/>
            </w:pPr>
            <w:r w:rsidRPr="006D1E44">
              <w:t>-</w:t>
            </w:r>
          </w:p>
        </w:tc>
        <w:tc>
          <w:tcPr>
            <w:tcW w:w="5492" w:type="dxa"/>
            <w:hideMark/>
          </w:tcPr>
          <w:p w14:paraId="4E533016" w14:textId="77777777" w:rsidR="006D1E44" w:rsidRPr="006D1E44" w:rsidRDefault="006D1E44">
            <w:r w:rsidRPr="006D1E44">
              <w:rPr>
                <w:rFonts w:eastAsia="Cordia New"/>
                <w:color w:val="000000"/>
                <w:cs/>
              </w:rPr>
              <w:t>ความเข้มของรังสีก่อนผ่านสารตัวอย่าง</w:t>
            </w:r>
          </w:p>
        </w:tc>
      </w:tr>
      <w:tr w:rsidR="006D1E44" w:rsidRPr="006D1E44" w14:paraId="78BBFF17" w14:textId="77777777" w:rsidTr="006D1E44">
        <w:tc>
          <w:tcPr>
            <w:tcW w:w="1809" w:type="dxa"/>
            <w:hideMark/>
          </w:tcPr>
          <w:p w14:paraId="0ED0237C" w14:textId="77777777" w:rsidR="006D1E44" w:rsidRPr="006D1E44" w:rsidRDefault="006D1E44">
            <w:pPr>
              <w:jc w:val="center"/>
            </w:pPr>
            <w:r w:rsidRPr="006D1E44">
              <w:rPr>
                <w:position w:val="-14"/>
                <w:cs/>
              </w:rPr>
              <w:object w:dxaOrig="435" w:dyaOrig="375" w14:anchorId="3AD6C56B">
                <v:shape id="_x0000_i1027" type="#_x0000_t75" style="width:21.75pt;height:18.75pt" o:ole="">
                  <v:imagedata r:id="rId14" o:title=""/>
                </v:shape>
                <o:OLEObject Type="Embed" ProgID="Equation.3" ShapeID="_x0000_i1027" DrawAspect="Content" ObjectID="_1745389903" r:id="rId15"/>
              </w:object>
            </w:r>
          </w:p>
        </w:tc>
        <w:tc>
          <w:tcPr>
            <w:tcW w:w="1418" w:type="dxa"/>
            <w:hideMark/>
          </w:tcPr>
          <w:p w14:paraId="61EE12B4" w14:textId="77777777" w:rsidR="006D1E44" w:rsidRPr="006D1E44" w:rsidRDefault="006D1E44">
            <w:pPr>
              <w:jc w:val="center"/>
            </w:pPr>
            <w:r w:rsidRPr="006D1E44">
              <w:t>-</w:t>
            </w:r>
          </w:p>
        </w:tc>
        <w:tc>
          <w:tcPr>
            <w:tcW w:w="5492" w:type="dxa"/>
            <w:hideMark/>
          </w:tcPr>
          <w:p w14:paraId="0550683F" w14:textId="77777777" w:rsidR="006D1E44" w:rsidRPr="006D1E44" w:rsidRDefault="006D1E44">
            <w:r w:rsidRPr="006D1E44">
              <w:rPr>
                <w:cs/>
              </w:rPr>
              <w:t>ความเข้มของ</w:t>
            </w:r>
            <w:proofErr w:type="spellStart"/>
            <w:r w:rsidRPr="006D1E44">
              <w:rPr>
                <w:cs/>
              </w:rPr>
              <w:t>เฟสอ</w:t>
            </w:r>
            <w:proofErr w:type="spellEnd"/>
            <w:r w:rsidRPr="006D1E44">
              <w:rPr>
                <w:cs/>
              </w:rPr>
              <w:t>นา</w:t>
            </w:r>
            <w:proofErr w:type="spellStart"/>
            <w:r w:rsidRPr="006D1E44">
              <w:rPr>
                <w:cs/>
              </w:rPr>
              <w:t>เทส</w:t>
            </w:r>
            <w:proofErr w:type="spellEnd"/>
            <w:r w:rsidRPr="006D1E44">
              <w:rPr>
                <w:cs/>
              </w:rPr>
              <w:t xml:space="preserve">ที่ระนาบ </w:t>
            </w:r>
            <w:r w:rsidRPr="006D1E44">
              <w:t>(101)</w:t>
            </w:r>
          </w:p>
        </w:tc>
      </w:tr>
      <w:tr w:rsidR="006D1E44" w:rsidRPr="006D1E44" w14:paraId="390C03E0" w14:textId="77777777" w:rsidTr="006D1E44">
        <w:tc>
          <w:tcPr>
            <w:tcW w:w="1809" w:type="dxa"/>
            <w:hideMark/>
          </w:tcPr>
          <w:p w14:paraId="5F361D20" w14:textId="77777777" w:rsidR="006D1E44" w:rsidRPr="006D1E44" w:rsidRDefault="006D1E44">
            <w:pPr>
              <w:jc w:val="center"/>
            </w:pPr>
            <w:r w:rsidRPr="006D1E44">
              <w:rPr>
                <w:position w:val="-14"/>
                <w:cs/>
              </w:rPr>
              <w:object w:dxaOrig="435" w:dyaOrig="375" w14:anchorId="5C607069">
                <v:shape id="_x0000_i1028" type="#_x0000_t75" style="width:21.75pt;height:18.75pt" o:ole="">
                  <v:imagedata r:id="rId16" o:title=""/>
                </v:shape>
                <o:OLEObject Type="Embed" ProgID="Equation.3" ShapeID="_x0000_i1028" DrawAspect="Content" ObjectID="_1745389904" r:id="rId17"/>
              </w:object>
            </w:r>
          </w:p>
        </w:tc>
        <w:tc>
          <w:tcPr>
            <w:tcW w:w="1418" w:type="dxa"/>
            <w:hideMark/>
          </w:tcPr>
          <w:p w14:paraId="3A08338F" w14:textId="77777777" w:rsidR="006D1E44" w:rsidRPr="006D1E44" w:rsidRDefault="006D1E44">
            <w:pPr>
              <w:jc w:val="center"/>
            </w:pPr>
            <w:r w:rsidRPr="006D1E44">
              <w:t>-</w:t>
            </w:r>
          </w:p>
        </w:tc>
        <w:tc>
          <w:tcPr>
            <w:tcW w:w="5492" w:type="dxa"/>
            <w:hideMark/>
          </w:tcPr>
          <w:p w14:paraId="67AED41B" w14:textId="77777777" w:rsidR="006D1E44" w:rsidRPr="006D1E44" w:rsidRDefault="006D1E44">
            <w:r w:rsidRPr="006D1E44">
              <w:rPr>
                <w:cs/>
              </w:rPr>
              <w:t>ความเข้มของเฟสรู</w:t>
            </w:r>
            <w:proofErr w:type="spellStart"/>
            <w:r w:rsidRPr="006D1E44">
              <w:rPr>
                <w:cs/>
              </w:rPr>
              <w:t>ไทล์</w:t>
            </w:r>
            <w:proofErr w:type="spellEnd"/>
            <w:r w:rsidRPr="006D1E44">
              <w:rPr>
                <w:cs/>
              </w:rPr>
              <w:t xml:space="preserve">ที่ระนาบ </w:t>
            </w:r>
            <w:r w:rsidRPr="006D1E44">
              <w:t>(110)</w:t>
            </w:r>
          </w:p>
        </w:tc>
      </w:tr>
    </w:tbl>
    <w:p w14:paraId="1CFD69B7" w14:textId="77777777" w:rsidR="006D1E44" w:rsidRDefault="006D1E44" w:rsidP="006D1E44">
      <w:pPr>
        <w:rPr>
          <w:cs/>
        </w:rPr>
      </w:pPr>
    </w:p>
    <w:p w14:paraId="40CD53F1" w14:textId="77777777" w:rsidR="006D1E44" w:rsidRDefault="006D1E44">
      <w:pPr>
        <w:jc w:val="left"/>
        <w:rPr>
          <w:cs/>
        </w:rPr>
      </w:pPr>
      <w:r>
        <w:rPr>
          <w:cs/>
        </w:rPr>
        <w:br w:type="page"/>
      </w:r>
    </w:p>
    <w:p w14:paraId="201A22D0" w14:textId="77777777" w:rsidR="00194ED6" w:rsidRDefault="00194ED6" w:rsidP="006D1E44">
      <w:pPr>
        <w:pStyle w:val="1"/>
        <w:rPr>
          <w:cs/>
        </w:rPr>
        <w:sectPr w:rsidR="00194ED6" w:rsidSect="006F261C">
          <w:footerReference w:type="default" r:id="rId18"/>
          <w:pgSz w:w="11906" w:h="16838" w:code="9"/>
          <w:pgMar w:top="1985" w:right="1418" w:bottom="1701" w:left="1985" w:header="720" w:footer="720" w:gutter="0"/>
          <w:pgNumType w:fmt="thaiLetters" w:start="1"/>
          <w:cols w:space="720"/>
          <w:titlePg/>
          <w:docGrid w:linePitch="435"/>
        </w:sectPr>
      </w:pPr>
      <w:bookmarkStart w:id="25" w:name="_Toc485291428"/>
      <w:bookmarkStart w:id="26" w:name="_Toc485292090"/>
      <w:bookmarkStart w:id="27" w:name="_Toc485647893"/>
      <w:bookmarkStart w:id="28" w:name="_Toc485648038"/>
      <w:bookmarkStart w:id="29" w:name="_Toc485649581"/>
    </w:p>
    <w:bookmarkStart w:id="30" w:name="_Toc134611061"/>
    <w:bookmarkStart w:id="31" w:name="_Toc134612262"/>
    <w:p w14:paraId="25B64C5F" w14:textId="7BF961F3" w:rsidR="00194ED6" w:rsidRDefault="00ED4146" w:rsidP="006D1E44">
      <w:pPr>
        <w:pStyle w:val="1"/>
      </w:pPr>
      <w:r w:rsidRPr="00D848CC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7AC5647A" wp14:editId="2E3E66D9">
                <wp:simplePos x="0" y="0"/>
                <wp:positionH relativeFrom="column">
                  <wp:posOffset>2205355</wp:posOffset>
                </wp:positionH>
                <wp:positionV relativeFrom="paragraph">
                  <wp:posOffset>-275590</wp:posOffset>
                </wp:positionV>
                <wp:extent cx="1028700" cy="342900"/>
                <wp:effectExtent l="0" t="0" r="0" b="0"/>
                <wp:wrapNone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52921E" w14:textId="77777777" w:rsidR="00E21DC0" w:rsidRPr="00ED4146" w:rsidRDefault="00E21DC0" w:rsidP="00D848CC">
                            <w:pPr>
                              <w:rPr>
                                <w:i/>
                                <w:iCs/>
                                <w:color w:val="FF0000"/>
                              </w:rPr>
                            </w:pPr>
                            <w:r w:rsidRPr="00ED4146">
                              <w:rPr>
                                <w:i/>
                                <w:iCs/>
                                <w:color w:val="FF0000"/>
                              </w:rPr>
                              <w:t xml:space="preserve">[Enter 1 </w:t>
                            </w:r>
                            <w:r w:rsidRPr="00ED4146">
                              <w:rPr>
                                <w:i/>
                                <w:iCs/>
                                <w:color w:val="FF0000"/>
                                <w:cs/>
                              </w:rPr>
                              <w:t>ครั้ง</w:t>
                            </w:r>
                            <w:r w:rsidRPr="00ED4146">
                              <w:rPr>
                                <w:i/>
                                <w:iCs/>
                                <w:color w:val="FF0000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shape w14:anchorId="7AC5647A" id="Text Box 35" o:spid="_x0000_s1055" type="#_x0000_t202" style="position:absolute;left:0;text-align:left;margin-left:173.65pt;margin-top:-21.7pt;width:81pt;height:27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" filled="f" stroked="f">
                <v:textbox>
                  <w:txbxContent>
                    <w:p w14:paraId="2B52921E" w14:textId="77777777" w:rsidR="00E21DC0" w:rsidRPr="00ED4146" w:rsidRDefault="00E21DC0" w:rsidP="00D848CC">
                      <w:pPr>
                        <w:rPr>
                          <w:i/>
                          <w:iCs/>
                          <w:color w:val="FF0000"/>
                        </w:rPr>
                      </w:pPr>
                      <w:r w:rsidRPr="00ED4146">
                        <w:rPr>
                          <w:i/>
                          <w:iCs/>
                          <w:color w:val="FF0000"/>
                        </w:rPr>
                        <w:t xml:space="preserve">[Enter 1 </w:t>
                      </w:r>
                      <w:r w:rsidRPr="00ED4146">
                        <w:rPr>
                          <w:i/>
                          <w:iCs/>
                          <w:color w:val="FF0000"/>
                          <w:cs/>
                        </w:rPr>
                        <w:t>ครั้ง</w:t>
                      </w:r>
                      <w:r w:rsidRPr="00ED4146">
                        <w:rPr>
                          <w:i/>
                          <w:iCs/>
                          <w:color w:val="FF0000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  <w:r w:rsidR="002C7DAD" w:rsidRPr="00D848CC"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459E54F" wp14:editId="17BEDBEC">
                <wp:simplePos x="0" y="0"/>
                <wp:positionH relativeFrom="column">
                  <wp:posOffset>3425223</wp:posOffset>
                </wp:positionH>
                <wp:positionV relativeFrom="paragraph">
                  <wp:posOffset>-798327</wp:posOffset>
                </wp:positionV>
                <wp:extent cx="2057400" cy="339090"/>
                <wp:effectExtent l="0" t="0" r="0" b="0"/>
                <wp:wrapNone/>
                <wp:docPr id="310" name="Text Box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339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36AB98" w14:textId="77777777" w:rsidR="00E21DC0" w:rsidRPr="00ED4146" w:rsidRDefault="00E21DC0" w:rsidP="002C7DAD">
                            <w:pPr>
                              <w:jc w:val="right"/>
                              <w:rPr>
                                <w:rFonts w:ascii="Browallia New" w:hAnsi="Browallia New" w:cs="Browallia New"/>
                                <w:i/>
                                <w:iCs/>
                                <w:color w:val="FF0000"/>
                              </w:rPr>
                            </w:pPr>
                            <w:r w:rsidRPr="00ED4146">
                              <w:rPr>
                                <w:rFonts w:ascii="Browallia New" w:hAnsi="Browallia New" w:cs="Browallia New" w:hint="cs"/>
                                <w:i/>
                                <w:iCs/>
                                <w:color w:val="FF0000"/>
                                <w:cs/>
                              </w:rPr>
                              <w:t xml:space="preserve">ไม่มีเลขหน้า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shape w14:anchorId="5459E54F" id="Text Box 310" o:spid="_x0000_s1056" type="#_x0000_t202" style="position:absolute;left:0;text-align:left;margin-left:269.7pt;margin-top:-62.85pt;width:162pt;height:26.7pt;z-index:2516577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" stroked="f">
                <v:textbox style="mso-fit-shape-to-text:t">
                  <w:txbxContent>
                    <w:p w14:paraId="6736AB98" w14:textId="77777777" w:rsidR="00E21DC0" w:rsidRPr="00ED4146" w:rsidRDefault="00E21DC0" w:rsidP="002C7DAD">
                      <w:pPr>
                        <w:jc w:val="right"/>
                        <w:rPr>
                          <w:rFonts w:ascii="Browallia New" w:hAnsi="Browallia New" w:cs="Browallia New"/>
                          <w:i/>
                          <w:iCs/>
                          <w:color w:val="FF0000"/>
                        </w:rPr>
                      </w:pPr>
                      <w:r w:rsidRPr="00ED4146">
                        <w:rPr>
                          <w:rFonts w:ascii="Browallia New" w:hAnsi="Browallia New" w:cs="Browallia New" w:hint="cs"/>
                          <w:i/>
                          <w:iCs/>
                          <w:color w:val="FF0000"/>
                          <w:cs/>
                        </w:rPr>
                        <w:t xml:space="preserve">ไม่มีเลขหน้า </w:t>
                      </w:r>
                    </w:p>
                  </w:txbxContent>
                </v:textbox>
              </v:shape>
            </w:pict>
          </mc:Fallback>
        </mc:AlternateContent>
      </w:r>
      <w:bookmarkEnd w:id="30"/>
      <w:bookmarkEnd w:id="31"/>
    </w:p>
    <w:bookmarkStart w:id="32" w:name="_Toc134612263"/>
    <w:p w14:paraId="5D9CA4F0" w14:textId="301FC450" w:rsidR="006D1E44" w:rsidRDefault="00C56B4D" w:rsidP="006D1E44">
      <w:pPr>
        <w:pStyle w:val="1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 wp14:anchorId="1007BD83" wp14:editId="191FEE4E">
                <wp:simplePos x="0" y="0"/>
                <wp:positionH relativeFrom="column">
                  <wp:posOffset>3311525</wp:posOffset>
                </wp:positionH>
                <wp:positionV relativeFrom="paragraph">
                  <wp:posOffset>22945</wp:posOffset>
                </wp:positionV>
                <wp:extent cx="2514600" cy="1371600"/>
                <wp:effectExtent l="38100" t="0" r="19050" b="57150"/>
                <wp:wrapNone/>
                <wp:docPr id="317" name="กลุ่ม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371600"/>
                          <a:chOff x="7025" y="1985"/>
                          <a:chExt cx="3960" cy="2160"/>
                        </a:xfrm>
                      </wpg:grpSpPr>
                      <pic:pic xmlns:pic="http://schemas.openxmlformats.org/drawingml/2006/picture">
                        <pic:nvPicPr>
                          <pic:cNvPr id="318" name="Picture 87" descr="ScreenHunter_02 Ju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105" y="2705"/>
                            <a:ext cx="1905" cy="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19" name="Line 88"/>
                        <wps:cNvCnPr/>
                        <wps:spPr bwMode="auto">
                          <a:xfrm flipH="1">
                            <a:off x="7025" y="3245"/>
                            <a:ext cx="108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0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8105" y="1985"/>
                            <a:ext cx="2880" cy="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F702A53" w14:textId="77777777" w:rsidR="00E21DC0" w:rsidRPr="00C56B4D" w:rsidRDefault="00E21DC0">
                              <w:pPr>
                                <w:rPr>
                                  <w:i/>
                                  <w:iCs/>
                                  <w:color w:val="FF0000"/>
                                  <w:sz w:val="24"/>
                                  <w:szCs w:val="24"/>
                                  <w:cs/>
                                </w:rPr>
                              </w:pPr>
                              <w:r w:rsidRPr="00C56B4D">
                                <w:rPr>
                                  <w:rFonts w:hint="cs"/>
                                  <w:i/>
                                  <w:iCs/>
                                  <w:color w:val="FF0000"/>
                                  <w:sz w:val="24"/>
                                  <w:szCs w:val="24"/>
                                  <w:cs/>
                                </w:rPr>
                                <w:t>จัดรูปแบบการพิมพ์ชิดซ้ายพยายามให้คำท้ายบรรทัดเท่ากันทุกบรรทัด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group w14:anchorId="1007BD83" id="กลุ่ม 317" o:spid="_x0000_s1057" style="position:absolute;left:0;text-align:left;margin-left:260.75pt;margin-top:1.8pt;width:198pt;height:108pt;z-index:251667968" coordorigin="7025,1985" coordsize="3960,21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">
                <v:shape id="Picture 87" o:spid="_x0000_s1058" type="#_x0000_t75" alt="ScreenHunter_02 Jun" style="position:absolute;left:8105;top:2705;width:1905;height:6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" stroked="t" strokecolor="red">
                  <v:stroke endarrow="block" joinstyle="round"/>
                  <v:imagedata r:id="rId20" o:title="ScreenHunter_02 Jun"/>
                </v:shape>
                <v:line id="Line 88" o:spid="_x0000_s1059" style="position:absolute;flip:x;visibility:visible;mso-wrap-style:square" from="7025,3245" to="8105,4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" strokecolor="red">
                  <v:stroke endarrow="block"/>
                </v:line>
                <v:shape id="Text Box 89" o:spid="_x0000_s1060" type="#_x0000_t202" style="position:absolute;left:8105;top:1985;width:28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" filled="f" strokecolor="red">
                  <v:stroke endarrow="block" joinstyle="round"/>
                  <v:textbox inset="0,0,0,0">
                    <w:txbxContent>
                      <w:p w14:paraId="3F702A53" w14:textId="77777777" w:rsidR="00E21DC0" w:rsidRPr="00C56B4D" w:rsidRDefault="00E21DC0">
                        <w:pPr>
                          <w:rPr>
                            <w:i/>
                            <w:iCs/>
                            <w:color w:val="FF0000"/>
                            <w:sz w:val="24"/>
                            <w:szCs w:val="24"/>
                            <w:cs/>
                          </w:rPr>
                        </w:pPr>
                        <w:r w:rsidRPr="00C56B4D">
                          <w:rPr>
                            <w:rFonts w:hint="cs"/>
                            <w:i/>
                            <w:iCs/>
                            <w:color w:val="FF0000"/>
                            <w:sz w:val="24"/>
                            <w:szCs w:val="24"/>
                            <w:cs/>
                          </w:rPr>
                          <w:t>จัดรูปแบบการพิมพ์ชิดซ้ายพยายามให้คำท้ายบรรทัดเท่ากันทุกบรรทัด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D1E44">
        <w:rPr>
          <w:cs/>
        </w:rPr>
        <w:t>บทที่ 1</w:t>
      </w:r>
      <w:bookmarkEnd w:id="25"/>
      <w:bookmarkEnd w:id="26"/>
      <w:bookmarkEnd w:id="27"/>
      <w:bookmarkEnd w:id="28"/>
      <w:bookmarkEnd w:id="29"/>
      <w:bookmarkEnd w:id="32"/>
    </w:p>
    <w:p w14:paraId="5D706F84" w14:textId="292F9D71" w:rsidR="006D1E44" w:rsidRDefault="006674F6" w:rsidP="006D1E44">
      <w:pPr>
        <w:jc w:val="center"/>
        <w:rPr>
          <w:rFonts w:ascii="Browallia New" w:hAnsi="Browallia New" w:cs="Browallia New"/>
          <w:sz w:val="30"/>
          <w:szCs w:val="3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197F7E67" wp14:editId="1749EB14">
                <wp:simplePos x="0" y="0"/>
                <wp:positionH relativeFrom="column">
                  <wp:posOffset>-288925</wp:posOffset>
                </wp:positionH>
                <wp:positionV relativeFrom="paragraph">
                  <wp:posOffset>74295</wp:posOffset>
                </wp:positionV>
                <wp:extent cx="1524000" cy="352425"/>
                <wp:effectExtent l="0" t="0" r="19050" b="466725"/>
                <wp:wrapNone/>
                <wp:docPr id="249727099" name="คำบรรยายภาพแบบสี่เหลี่ยมมุมมน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0" cy="352425"/>
                        </a:xfrm>
                        <a:prstGeom prst="wedgeRoundRectCallout">
                          <a:avLst>
                            <a:gd name="adj1" fmla="val 44169"/>
                            <a:gd name="adj2" fmla="val 164074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4E29524" w14:textId="6FF5E399" w:rsidR="006674F6" w:rsidRPr="006674F6" w:rsidRDefault="006674F6" w:rsidP="006674F6">
                            <w:pPr>
                              <w:jc w:val="center"/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0000"/>
                                <w:sz w:val="24"/>
                                <w:szCs w:val="24"/>
                              </w:rPr>
                              <w:t>(</w:t>
                            </w:r>
                            <w:r w:rsidRPr="006674F6">
                              <w:rPr>
                                <w:color w:val="FF0000"/>
                                <w:sz w:val="24"/>
                                <w:szCs w:val="24"/>
                              </w:rPr>
                              <w:t>TH</w:t>
                            </w:r>
                            <w:r>
                              <w:rPr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6674F6">
                              <w:rPr>
                                <w:color w:val="FF0000"/>
                                <w:sz w:val="24"/>
                                <w:szCs w:val="24"/>
                              </w:rPr>
                              <w:t>SarabunPSK</w:t>
                            </w:r>
                            <w:proofErr w:type="spellEnd"/>
                            <w:r w:rsidRPr="006674F6">
                              <w:rPr>
                                <w:color w:val="FF0000"/>
                                <w:sz w:val="24"/>
                                <w:szCs w:val="24"/>
                              </w:rPr>
                              <w:t>, 16pt, Bold</w:t>
                            </w:r>
                            <w:r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shapetype w14:anchorId="197F7E67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คำบรรยายภาพแบบสี่เหลี่ยมมุมมน 316" o:spid="_x0000_s1061" type="#_x0000_t62" style="position:absolute;left:0;text-align:left;margin-left:-22.75pt;margin-top:5.85pt;width:120pt;height:27.7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" adj="20341,46240" strokecolor="red">
                <v:textbox inset="0,,0">
                  <w:txbxContent>
                    <w:p w14:paraId="14E29524" w14:textId="6FF5E399" w:rsidR="006674F6" w:rsidRPr="006674F6" w:rsidRDefault="006674F6" w:rsidP="006674F6">
                      <w:pPr>
                        <w:jc w:val="center"/>
                        <w:rPr>
                          <w:i/>
                          <w:iCs/>
                          <w:color w:val="FF0000"/>
                          <w:sz w:val="24"/>
                          <w:szCs w:val="24"/>
                        </w:rPr>
                      </w:pPr>
                      <w:r>
                        <w:rPr>
                          <w:color w:val="FF0000"/>
                          <w:sz w:val="24"/>
                          <w:szCs w:val="24"/>
                        </w:rPr>
                        <w:t>(</w:t>
                      </w:r>
                      <w:r w:rsidRPr="006674F6">
                        <w:rPr>
                          <w:color w:val="FF0000"/>
                          <w:sz w:val="24"/>
                          <w:szCs w:val="24"/>
                        </w:rPr>
                        <w:t>TH</w:t>
                      </w:r>
                      <w:r>
                        <w:rPr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Pr="006674F6">
                        <w:rPr>
                          <w:color w:val="FF0000"/>
                          <w:sz w:val="24"/>
                          <w:szCs w:val="24"/>
                        </w:rPr>
                        <w:t>SarabunPSK, 16pt, Bold</w:t>
                      </w:r>
                      <w:r>
                        <w:rPr>
                          <w:i/>
                          <w:iCs/>
                          <w:color w:val="FF0000"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3D72FD1C" w14:textId="2060A0D8" w:rsidR="006D1E44" w:rsidRDefault="006D1E44" w:rsidP="006D1E44">
      <w:pPr>
        <w:pStyle w:val="1"/>
      </w:pPr>
      <w:bookmarkStart w:id="33" w:name="_Toc485291429"/>
      <w:bookmarkStart w:id="34" w:name="_Toc485292091"/>
      <w:bookmarkStart w:id="35" w:name="_Toc485647894"/>
      <w:bookmarkStart w:id="36" w:name="_Toc485648039"/>
      <w:bookmarkStart w:id="37" w:name="_Toc134612264"/>
      <w:r>
        <w:rPr>
          <w:cs/>
        </w:rPr>
        <w:t>บทนำ</w:t>
      </w:r>
      <w:bookmarkEnd w:id="33"/>
      <w:bookmarkEnd w:id="34"/>
      <w:bookmarkEnd w:id="35"/>
      <w:bookmarkEnd w:id="36"/>
      <w:bookmarkEnd w:id="37"/>
    </w:p>
    <w:p w14:paraId="7F64F30F" w14:textId="3C5AFB72" w:rsidR="006D1E44" w:rsidRDefault="006D1E44" w:rsidP="006D1E44">
      <w:pPr>
        <w:rPr>
          <w:rFonts w:ascii="Browallia New" w:hAnsi="Browallia New" w:cs="Browallia New"/>
          <w:sz w:val="30"/>
          <w:szCs w:val="30"/>
        </w:rPr>
      </w:pPr>
    </w:p>
    <w:p w14:paraId="5ECD891F" w14:textId="1B3547B4" w:rsidR="006D1E44" w:rsidRPr="001537F0" w:rsidRDefault="006D1E44" w:rsidP="000D7C16">
      <w:pPr>
        <w:pStyle w:val="2"/>
        <w:tabs>
          <w:tab w:val="left" w:pos="567"/>
          <w:tab w:val="left" w:pos="1134"/>
        </w:tabs>
      </w:pPr>
      <w:bookmarkStart w:id="38" w:name="_Toc485291430"/>
      <w:bookmarkStart w:id="39" w:name="_Toc485647895"/>
      <w:bookmarkStart w:id="40" w:name="_Toc485648040"/>
      <w:bookmarkStart w:id="41" w:name="_Toc134612265"/>
      <w:r w:rsidRPr="001537F0">
        <w:rPr>
          <w:cs/>
        </w:rPr>
        <w:t>1.1 ความเป็นมาและความสำคัญ</w:t>
      </w:r>
      <w:bookmarkEnd w:id="38"/>
      <w:bookmarkEnd w:id="39"/>
      <w:bookmarkEnd w:id="40"/>
      <w:bookmarkEnd w:id="41"/>
    </w:p>
    <w:p w14:paraId="0E126213" w14:textId="36073637" w:rsidR="009F7A31" w:rsidRDefault="00410F03" w:rsidP="006674F6">
      <w:pPr>
        <w:tabs>
          <w:tab w:val="left" w:pos="567"/>
          <w:tab w:val="left" w:pos="1134"/>
        </w:tabs>
        <w:ind w:firstLine="567"/>
        <w:jc w:val="thaiDistribu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254A4156" wp14:editId="03F648A2">
                <wp:simplePos x="0" y="0"/>
                <wp:positionH relativeFrom="column">
                  <wp:posOffset>1082675</wp:posOffset>
                </wp:positionH>
                <wp:positionV relativeFrom="paragraph">
                  <wp:posOffset>165735</wp:posOffset>
                </wp:positionV>
                <wp:extent cx="1524000" cy="352425"/>
                <wp:effectExtent l="0" t="0" r="19050" b="409575"/>
                <wp:wrapNone/>
                <wp:docPr id="993474895" name="คำบรรยายภาพแบบสี่เหลี่ยมมุมมน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0" cy="352425"/>
                        </a:xfrm>
                        <a:prstGeom prst="wedgeRoundRectCallout">
                          <a:avLst>
                            <a:gd name="adj1" fmla="val -47706"/>
                            <a:gd name="adj2" fmla="val 147857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65EAFDD6" w14:textId="6FB9B749" w:rsidR="006674F6" w:rsidRPr="006674F6" w:rsidRDefault="006674F6" w:rsidP="006674F6">
                            <w:pPr>
                              <w:jc w:val="center"/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0000"/>
                                <w:sz w:val="24"/>
                                <w:szCs w:val="24"/>
                              </w:rPr>
                              <w:t>(</w:t>
                            </w:r>
                            <w:r w:rsidRPr="006674F6">
                              <w:rPr>
                                <w:color w:val="FF0000"/>
                                <w:sz w:val="24"/>
                                <w:szCs w:val="24"/>
                              </w:rPr>
                              <w:t>TH</w:t>
                            </w:r>
                            <w:r>
                              <w:rPr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6674F6">
                              <w:rPr>
                                <w:color w:val="FF0000"/>
                                <w:sz w:val="24"/>
                                <w:szCs w:val="24"/>
                              </w:rPr>
                              <w:t>SarabunPSK</w:t>
                            </w:r>
                            <w:proofErr w:type="spellEnd"/>
                            <w:r w:rsidRPr="006674F6">
                              <w:rPr>
                                <w:color w:val="FF0000"/>
                                <w:sz w:val="24"/>
                                <w:szCs w:val="24"/>
                              </w:rPr>
                              <w:t>, 16pt</w:t>
                            </w:r>
                            <w:r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shape w14:anchorId="254A4156" id="_x0000_s1062" type="#_x0000_t62" style="position:absolute;left:0;text-align:left;margin-left:85.25pt;margin-top:13.05pt;width:120pt;height:27.7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" adj="496,42737" strokecolor="red">
                <v:textbox inset="0,,0">
                  <w:txbxContent>
                    <w:p w14:paraId="65EAFDD6" w14:textId="6FB9B749" w:rsidR="006674F6" w:rsidRPr="006674F6" w:rsidRDefault="006674F6" w:rsidP="006674F6">
                      <w:pPr>
                        <w:jc w:val="center"/>
                        <w:rPr>
                          <w:i/>
                          <w:iCs/>
                          <w:color w:val="FF0000"/>
                          <w:sz w:val="24"/>
                          <w:szCs w:val="24"/>
                        </w:rPr>
                      </w:pPr>
                      <w:r>
                        <w:rPr>
                          <w:color w:val="FF0000"/>
                          <w:sz w:val="24"/>
                          <w:szCs w:val="24"/>
                        </w:rPr>
                        <w:t>(</w:t>
                      </w:r>
                      <w:r w:rsidRPr="006674F6">
                        <w:rPr>
                          <w:color w:val="FF0000"/>
                          <w:sz w:val="24"/>
                          <w:szCs w:val="24"/>
                        </w:rPr>
                        <w:t>TH</w:t>
                      </w:r>
                      <w:r>
                        <w:rPr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Pr="006674F6">
                        <w:rPr>
                          <w:color w:val="FF0000"/>
                          <w:sz w:val="24"/>
                          <w:szCs w:val="24"/>
                        </w:rPr>
                        <w:t>SarabunPSK, 16pt</w:t>
                      </w:r>
                      <w:r>
                        <w:rPr>
                          <w:i/>
                          <w:iCs/>
                          <w:color w:val="FF0000"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F261C"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0EEF086" wp14:editId="398E0BF0">
                <wp:simplePos x="0" y="0"/>
                <wp:positionH relativeFrom="column">
                  <wp:posOffset>622357</wp:posOffset>
                </wp:positionH>
                <wp:positionV relativeFrom="paragraph">
                  <wp:posOffset>1309370</wp:posOffset>
                </wp:positionV>
                <wp:extent cx="800100" cy="914400"/>
                <wp:effectExtent l="0" t="0" r="704850" b="19050"/>
                <wp:wrapNone/>
                <wp:docPr id="316" name="คำบรรยายภาพแบบสี่เหลี่ยมมุมมน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914400"/>
                        </a:xfrm>
                        <a:prstGeom prst="wedgeRoundRectCallout">
                          <a:avLst>
                            <a:gd name="adj1" fmla="val 129764"/>
                            <a:gd name="adj2" fmla="val 45972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6ECB0BA" w14:textId="77777777" w:rsidR="00E21DC0" w:rsidRPr="006F261C" w:rsidRDefault="00E21DC0">
                            <w:pPr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6F261C">
                              <w:rPr>
                                <w:rFonts w:hint="cs"/>
                                <w:i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ใช้อ้างอิงใน       </w:t>
                            </w:r>
                          </w:p>
                          <w:p w14:paraId="614486A4" w14:textId="77777777" w:rsidR="00E21DC0" w:rsidRPr="006F261C" w:rsidRDefault="00E21DC0">
                            <w:pPr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6F261C">
                              <w:rPr>
                                <w:rFonts w:hint="cs"/>
                                <w:i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เอกสารอ้างอิง </w:t>
                            </w:r>
                          </w:p>
                          <w:p w14:paraId="1CEE2ED3" w14:textId="77777777" w:rsidR="00E21DC0" w:rsidRPr="006F261C" w:rsidRDefault="00E21DC0">
                            <w:pPr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6F261C">
                              <w:rPr>
                                <w:rFonts w:hint="cs"/>
                                <w:i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  ลำดับที่ </w:t>
                            </w:r>
                            <w:r w:rsidRPr="006F261C">
                              <w:rPr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shape w14:anchorId="10EEF086" id="_x0000_s1063" type="#_x0000_t62" style="position:absolute;left:0;text-align:left;margin-left:49pt;margin-top:103.1pt;width:63pt;height:1in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" adj="38829,20730" strokecolor="red">
                <v:textbox inset="0,,0">
                  <w:txbxContent>
                    <w:p w14:paraId="26ECB0BA" w14:textId="77777777" w:rsidR="00E21DC0" w:rsidRPr="006F261C" w:rsidRDefault="00E21DC0">
                      <w:pPr>
                        <w:rPr>
                          <w:i/>
                          <w:iCs/>
                          <w:color w:val="FF0000"/>
                          <w:sz w:val="24"/>
                          <w:szCs w:val="24"/>
                        </w:rPr>
                      </w:pPr>
                      <w:r w:rsidRPr="006F261C">
                        <w:rPr>
                          <w:rFonts w:hint="cs"/>
                          <w:i/>
                          <w:iCs/>
                          <w:color w:val="FF0000"/>
                          <w:sz w:val="24"/>
                          <w:szCs w:val="24"/>
                          <w:cs/>
                        </w:rPr>
                        <w:t xml:space="preserve"> ใช้อ้างอิงใน       </w:t>
                      </w:r>
                    </w:p>
                    <w:p w14:paraId="614486A4" w14:textId="77777777" w:rsidR="00E21DC0" w:rsidRPr="006F261C" w:rsidRDefault="00E21DC0">
                      <w:pPr>
                        <w:rPr>
                          <w:i/>
                          <w:iCs/>
                          <w:color w:val="FF0000"/>
                          <w:sz w:val="24"/>
                          <w:szCs w:val="24"/>
                        </w:rPr>
                      </w:pPr>
                      <w:r w:rsidRPr="006F261C">
                        <w:rPr>
                          <w:rFonts w:hint="cs"/>
                          <w:i/>
                          <w:iCs/>
                          <w:color w:val="FF0000"/>
                          <w:sz w:val="24"/>
                          <w:szCs w:val="24"/>
                          <w:cs/>
                        </w:rPr>
                        <w:t xml:space="preserve"> เอกสารอ้างอิง </w:t>
                      </w:r>
                    </w:p>
                    <w:p w14:paraId="1CEE2ED3" w14:textId="77777777" w:rsidR="00E21DC0" w:rsidRPr="006F261C" w:rsidRDefault="00E21DC0">
                      <w:pPr>
                        <w:rPr>
                          <w:i/>
                          <w:iCs/>
                          <w:color w:val="FF0000"/>
                          <w:sz w:val="24"/>
                          <w:szCs w:val="24"/>
                        </w:rPr>
                      </w:pPr>
                      <w:r w:rsidRPr="006F261C">
                        <w:rPr>
                          <w:rFonts w:hint="cs"/>
                          <w:i/>
                          <w:iCs/>
                          <w:color w:val="FF0000"/>
                          <w:sz w:val="24"/>
                          <w:szCs w:val="24"/>
                          <w:cs/>
                        </w:rPr>
                        <w:t xml:space="preserve">   ลำดับที่ </w:t>
                      </w:r>
                      <w:r w:rsidRPr="006F261C">
                        <w:rPr>
                          <w:i/>
                          <w:iCs/>
                          <w:color w:val="FF0000"/>
                          <w:sz w:val="24"/>
                          <w:szCs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F7A31">
        <w:rPr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196CC610" wp14:editId="7CF71F69">
                <wp:simplePos x="0" y="0"/>
                <wp:positionH relativeFrom="column">
                  <wp:posOffset>-1069975</wp:posOffset>
                </wp:positionH>
                <wp:positionV relativeFrom="paragraph">
                  <wp:posOffset>11430</wp:posOffset>
                </wp:positionV>
                <wp:extent cx="1456055" cy="228600"/>
                <wp:effectExtent l="0" t="0" r="29845" b="19050"/>
                <wp:wrapNone/>
                <wp:docPr id="315" name="กลุ่ม 3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6055" cy="228600"/>
                          <a:chOff x="0" y="0"/>
                          <a:chExt cx="1456660" cy="228600"/>
                        </a:xfrm>
                      </wpg:grpSpPr>
                      <wps:wsp>
                        <wps:cNvPr id="313" name="ตัวเชื่อมต่อตรง 313"/>
                        <wps:cNvCnPr>
                          <a:cxnSpLocks noChangeShapeType="1"/>
                        </wps:cNvCnPr>
                        <wps:spPr bwMode="auto">
                          <a:xfrm>
                            <a:off x="999460" y="116958"/>
                            <a:ext cx="457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4" name="Text Box 31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14300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4183490" w14:textId="06AFBC85" w:rsidR="00E21DC0" w:rsidRPr="006F261C" w:rsidRDefault="00E21DC0" w:rsidP="00E21DC0">
                              <w:pPr>
                                <w:rPr>
                                  <w:i/>
                                  <w:iCs/>
                                  <w:color w:val="FF0000"/>
                                  <w:szCs w:val="24"/>
                                  <w:cs/>
                                </w:rPr>
                              </w:pPr>
                              <w:r w:rsidRPr="006F261C">
                                <w:rPr>
                                  <w:rFonts w:hint="cs"/>
                                  <w:i/>
                                  <w:iCs/>
                                  <w:color w:val="FF0000"/>
                                  <w:szCs w:val="24"/>
                                  <w:cs/>
                                </w:rPr>
                                <w:t xml:space="preserve">ตั้งค่า </w:t>
                              </w:r>
                              <w:r w:rsidRPr="006F261C">
                                <w:rPr>
                                  <w:i/>
                                  <w:iCs/>
                                  <w:color w:val="FF0000"/>
                                  <w:szCs w:val="24"/>
                                </w:rPr>
                                <w:t xml:space="preserve">Tab </w:t>
                              </w:r>
                              <w:r w:rsidRPr="006F261C">
                                <w:rPr>
                                  <w:rFonts w:hint="cs"/>
                                  <w:i/>
                                  <w:iCs/>
                                  <w:color w:val="FF0000"/>
                                  <w:szCs w:val="24"/>
                                  <w:cs/>
                                </w:rPr>
                                <w:t>ซ้าย 1</w:t>
                              </w:r>
                              <w:r w:rsidR="006674F6">
                                <w:rPr>
                                  <w:rFonts w:hint="cs"/>
                                  <w:i/>
                                  <w:iCs/>
                                  <w:color w:val="FF0000"/>
                                  <w:szCs w:val="24"/>
                                  <w:cs/>
                                </w:rPr>
                                <w:t>.27</w:t>
                              </w:r>
                              <w:r w:rsidRPr="006F261C">
                                <w:rPr>
                                  <w:rFonts w:hint="cs"/>
                                  <w:i/>
                                  <w:iCs/>
                                  <w:color w:val="FF0000"/>
                                  <w:szCs w:val="24"/>
                                  <w:cs/>
                                </w:rPr>
                                <w:t>ซม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group w14:anchorId="196CC610" id="กลุ่ม 315" o:spid="_x0000_s1064" style="position:absolute;left:0;text-align:left;margin-left:-84.25pt;margin-top:.9pt;width:114.65pt;height:18pt;z-index:251660800" coordsize="14566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">
                <v:line id="ตัวเชื่อมต่อตรง 313" o:spid="_x0000_s1065" style="position:absolute;visibility:visible;mso-wrap-style:square" from="9994,1169" to="14566,1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" strokecolor="red">
                  <v:stroke endarrow="block"/>
                </v:line>
                <v:shape id="Text Box 314" o:spid="_x0000_s1066" type="#_x0000_t202" style="position:absolute;width:1143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" strokecolor="red">
                  <v:textbox inset="0,0,0,0">
                    <w:txbxContent>
                      <w:p w14:paraId="74183490" w14:textId="06AFBC85" w:rsidR="00E21DC0" w:rsidRPr="006F261C" w:rsidRDefault="00E21DC0" w:rsidP="00E21DC0">
                        <w:pPr>
                          <w:rPr>
                            <w:i/>
                            <w:iCs/>
                            <w:color w:val="FF0000"/>
                            <w:szCs w:val="24"/>
                            <w:cs/>
                          </w:rPr>
                        </w:pPr>
                        <w:r w:rsidRPr="006F261C">
                          <w:rPr>
                            <w:rFonts w:hint="cs"/>
                            <w:i/>
                            <w:iCs/>
                            <w:color w:val="FF0000"/>
                            <w:szCs w:val="24"/>
                            <w:cs/>
                          </w:rPr>
                          <w:t xml:space="preserve">ตั้งค่า </w:t>
                        </w:r>
                        <w:r w:rsidRPr="006F261C">
                          <w:rPr>
                            <w:i/>
                            <w:iCs/>
                            <w:color w:val="FF0000"/>
                            <w:szCs w:val="24"/>
                          </w:rPr>
                          <w:t xml:space="preserve">Tab </w:t>
                        </w:r>
                        <w:r w:rsidRPr="006F261C">
                          <w:rPr>
                            <w:rFonts w:hint="cs"/>
                            <w:i/>
                            <w:iCs/>
                            <w:color w:val="FF0000"/>
                            <w:szCs w:val="24"/>
                            <w:cs/>
                          </w:rPr>
                          <w:t>ซ้าย 1</w:t>
                        </w:r>
                        <w:r w:rsidR="006674F6">
                          <w:rPr>
                            <w:rFonts w:hint="cs"/>
                            <w:i/>
                            <w:iCs/>
                            <w:color w:val="FF0000"/>
                            <w:szCs w:val="24"/>
                            <w:cs/>
                          </w:rPr>
                          <w:t>.27</w:t>
                        </w:r>
                        <w:r w:rsidRPr="006F261C">
                          <w:rPr>
                            <w:rFonts w:hint="cs"/>
                            <w:i/>
                            <w:iCs/>
                            <w:color w:val="FF0000"/>
                            <w:szCs w:val="24"/>
                            <w:cs/>
                          </w:rPr>
                          <w:t>ซม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D7C16">
        <w:rPr>
          <w:rFonts w:hint="cs"/>
          <w:cs/>
        </w:rPr>
        <w:t>ปั</w:t>
      </w:r>
      <w:r w:rsidR="006D1E44" w:rsidRPr="00163384">
        <w:rPr>
          <w:cs/>
        </w:rPr>
        <w:t xml:space="preserve">จจุบันไททาเนียมไดออกไซด์ </w:t>
      </w:r>
      <w:r w:rsidR="006D1E44" w:rsidRPr="00163384">
        <w:t>(TiO</w:t>
      </w:r>
      <w:r w:rsidR="006D1E44" w:rsidRPr="00163384">
        <w:rPr>
          <w:vertAlign w:val="subscript"/>
        </w:rPr>
        <w:t>2</w:t>
      </w:r>
      <w:r w:rsidR="006D1E44" w:rsidRPr="00163384">
        <w:t xml:space="preserve">) </w:t>
      </w:r>
      <w:r w:rsidR="006D1E44" w:rsidRPr="00163384">
        <w:rPr>
          <w:cs/>
        </w:rPr>
        <w:t xml:space="preserve">ถูกนำมาประยุกต์ใช้อย่างแพร่หลาย เช่น ในระบบบำบัดน้ำ </w:t>
      </w:r>
      <w:proofErr w:type="spellStart"/>
      <w:r w:rsidR="006D1E44" w:rsidRPr="00163384">
        <w:t>i</w:t>
      </w:r>
      <w:proofErr w:type="spellEnd"/>
      <w:r w:rsidR="006D1E44" w:rsidRPr="00163384">
        <w:rPr>
          <w:cs/>
        </w:rPr>
        <w:t>เสีย หรือระบบบำบัดอากาศเสีย เนื่องจากสาร</w:t>
      </w:r>
      <w:proofErr w:type="spellStart"/>
      <w:r w:rsidR="006D1E44" w:rsidRPr="00163384">
        <w:rPr>
          <w:cs/>
        </w:rPr>
        <w:t>แอคทีฟ</w:t>
      </w:r>
      <w:proofErr w:type="spellEnd"/>
      <w:r w:rsidR="006D1E44" w:rsidRPr="00163384">
        <w:rPr>
          <w:cs/>
        </w:rPr>
        <w:t xml:space="preserve"> </w:t>
      </w:r>
      <w:r w:rsidR="006D1E44" w:rsidRPr="00163384">
        <w:t>(Active species :</w:t>
      </w:r>
      <w:r w:rsidR="006D1E44" w:rsidRPr="00163384">
        <w:rPr>
          <w:cs/>
        </w:rPr>
        <w:t xml:space="preserve"> </w:t>
      </w:r>
      <w:r w:rsidR="006D1E44" w:rsidRPr="00163384">
        <w:t>•OH,</w:t>
      </w:r>
      <w:r w:rsidR="006D1E44" w:rsidRPr="00163384">
        <w:rPr>
          <w:cs/>
        </w:rPr>
        <w:t xml:space="preserve"> </w:t>
      </w:r>
      <w:r w:rsidR="006D1E44" w:rsidRPr="00163384">
        <w:t>•O)</w:t>
      </w:r>
      <w:r w:rsidR="006D1E44" w:rsidRPr="00163384">
        <w:rPr>
          <w:cs/>
        </w:rPr>
        <w:t xml:space="preserve"> ที่เกิดจาก</w:t>
      </w:r>
      <w:r w:rsidR="006D1E44" w:rsidRPr="00163384">
        <w:rPr>
          <w:cs/>
          <w:lang w:val="en-AU"/>
        </w:rPr>
        <w:t>ปฏิกิริยา</w:t>
      </w:r>
      <w:proofErr w:type="spellStart"/>
      <w:r w:rsidR="006D1E44" w:rsidRPr="00163384">
        <w:rPr>
          <w:cs/>
          <w:lang w:val="en-AU"/>
        </w:rPr>
        <w:t>รีดัค</w:t>
      </w:r>
      <w:proofErr w:type="spellEnd"/>
      <w:r w:rsidR="006D1E44" w:rsidRPr="00163384">
        <w:rPr>
          <w:cs/>
          <w:lang w:val="en-AU"/>
        </w:rPr>
        <w:t>ชันของออกซิเจน</w:t>
      </w:r>
      <w:r w:rsidR="006D1E44" w:rsidRPr="00163384">
        <w:rPr>
          <w:cs/>
        </w:rPr>
        <w:t xml:space="preserve"> </w:t>
      </w:r>
      <w:r w:rsidR="006D1E44" w:rsidRPr="00163384">
        <w:t xml:space="preserve">(Oxygen reduction) </w:t>
      </w:r>
      <w:r w:rsidR="006D1E44" w:rsidRPr="00163384">
        <w:rPr>
          <w:cs/>
          <w:lang w:val="en-AU"/>
        </w:rPr>
        <w:t>โดย</w:t>
      </w:r>
      <w:proofErr w:type="spellStart"/>
      <w:r w:rsidR="006D1E44" w:rsidRPr="00163384">
        <w:rPr>
          <w:cs/>
          <w:lang w:val="en-AU"/>
        </w:rPr>
        <w:t>อิเลคตรอน</w:t>
      </w:r>
      <w:proofErr w:type="spellEnd"/>
      <w:r w:rsidR="006D1E44" w:rsidRPr="00163384">
        <w:rPr>
          <w:cs/>
          <w:lang w:val="en-AU"/>
        </w:rPr>
        <w:t xml:space="preserve"> (</w:t>
      </w:r>
      <w:proofErr w:type="spellStart"/>
      <w:r w:rsidR="006D1E44" w:rsidRPr="00163384">
        <w:t>Photoexcited</w:t>
      </w:r>
      <w:proofErr w:type="spellEnd"/>
      <w:r w:rsidR="006D1E44" w:rsidRPr="00163384">
        <w:t xml:space="preserve"> electron)</w:t>
      </w:r>
      <w:r w:rsidR="006D1E44" w:rsidRPr="00163384">
        <w:rPr>
          <w:cs/>
          <w:lang w:val="en-AU"/>
        </w:rPr>
        <w:t xml:space="preserve"> และจากปฏิกิริยาออกซิเดชันของน้ำ </w:t>
      </w:r>
      <w:r w:rsidR="006D1E44" w:rsidRPr="00163384">
        <w:rPr>
          <w:lang w:val="en-AU"/>
        </w:rPr>
        <w:t xml:space="preserve">(Water Oxidation) </w:t>
      </w:r>
      <w:r w:rsidR="006D1E44" w:rsidRPr="00163384">
        <w:rPr>
          <w:cs/>
          <w:lang w:val="en-AU"/>
        </w:rPr>
        <w:t>โดย</w:t>
      </w:r>
      <w:proofErr w:type="spellStart"/>
      <w:r w:rsidR="006D1E44" w:rsidRPr="00163384">
        <w:rPr>
          <w:cs/>
          <w:lang w:val="en-AU"/>
        </w:rPr>
        <w:t>โฮล</w:t>
      </w:r>
      <w:proofErr w:type="spellEnd"/>
      <w:r w:rsidR="006D1E44" w:rsidRPr="00163384">
        <w:rPr>
          <w:cs/>
          <w:lang w:val="en-AU"/>
        </w:rPr>
        <w:t xml:space="preserve"> (</w:t>
      </w:r>
      <w:proofErr w:type="spellStart"/>
      <w:r w:rsidR="006D1E44" w:rsidRPr="00163384">
        <w:t>Photoexcited</w:t>
      </w:r>
      <w:proofErr w:type="spellEnd"/>
      <w:r w:rsidR="006D1E44" w:rsidRPr="00163384">
        <w:t xml:space="preserve"> hole) </w:t>
      </w:r>
      <w:r w:rsidR="006D1E44" w:rsidRPr="00163384">
        <w:rPr>
          <w:cs/>
        </w:rPr>
        <w:t>จะมีความสามารถออกซิไดซ์สารอินทรีย์ได้ดี อีก</w:t>
      </w:r>
      <w:r w:rsidR="006D1E44" w:rsidRPr="00163384">
        <w:rPr>
          <w:spacing w:val="4"/>
          <w:cs/>
        </w:rPr>
        <w:t>ทั้งมีการประยุกต์ใช้ไททาเนียมไดออกไซด์ในสีทาบ้าน เนื่องจากความสามารถในการสะท้อนแสงที่ดี</w:t>
      </w:r>
      <w:r w:rsidR="006D1E44" w:rsidRPr="00163384">
        <w:rPr>
          <w:cs/>
        </w:rPr>
        <w:t xml:space="preserve"> </w:t>
      </w:r>
      <w:r w:rsidR="006D1E44" w:rsidRPr="00163384">
        <w:rPr>
          <w:spacing w:val="6"/>
          <w:cs/>
        </w:rPr>
        <w:t>ซึ่งการนำไททาเนียมไดออกไซด์ไปประยุกต์ใช้นั้น จำเป็นต้องคำนึงถึงคุณสมบัติทางกายภาพของ</w:t>
      </w:r>
      <w:r w:rsidR="006D1E44" w:rsidRPr="00163384">
        <w:rPr>
          <w:cs/>
        </w:rPr>
        <w:t xml:space="preserve"> </w:t>
      </w:r>
      <w:r w:rsidR="006D1E44" w:rsidRPr="00163384">
        <w:rPr>
          <w:spacing w:val="4"/>
          <w:cs/>
        </w:rPr>
        <w:t>ไททาเนียมไดออกไซด์ เช่น โครงสร้าง (</w:t>
      </w:r>
      <w:r w:rsidR="006D1E44" w:rsidRPr="00163384">
        <w:rPr>
          <w:spacing w:val="4"/>
        </w:rPr>
        <w:t xml:space="preserve">Phase structure), </w:t>
      </w:r>
      <w:r w:rsidR="006D1E44" w:rsidRPr="00163384">
        <w:rPr>
          <w:spacing w:val="4"/>
          <w:cs/>
          <w:lang w:eastAsia="ja-JP"/>
        </w:rPr>
        <w:t>ขนาดอนุภาค</w:t>
      </w:r>
      <w:r w:rsidR="006D1E44" w:rsidRPr="00163384">
        <w:rPr>
          <w:spacing w:val="4"/>
        </w:rPr>
        <w:t xml:space="preserve"> (Particle size)</w:t>
      </w:r>
      <w:r w:rsidR="006D1E44" w:rsidRPr="00163384">
        <w:rPr>
          <w:spacing w:val="4"/>
          <w:cs/>
        </w:rPr>
        <w:t xml:space="preserve"> และพื้นที่</w:t>
      </w:r>
      <w:r w:rsidR="006D1E44" w:rsidRPr="00163384">
        <w:rPr>
          <w:cs/>
        </w:rPr>
        <w:t xml:space="preserve"> ผิวจำเพาะ</w:t>
      </w:r>
      <w:r w:rsidR="006D1E44" w:rsidRPr="00163384">
        <w:t xml:space="preserve"> (Specific surface area</w:t>
      </w:r>
      <w:r w:rsidR="006D1E44" w:rsidRPr="00163384">
        <w:rPr>
          <w:cs/>
        </w:rPr>
        <w:t xml:space="preserve">) และอื่นๆ ซึ่งจะส่งผลโดยตรงต่อกลไกการทำให้เกิดปฏิกิริยา </w:t>
      </w:r>
      <w:r w:rsidR="009F7A31">
        <w:t>[1]</w:t>
      </w:r>
    </w:p>
    <w:p w14:paraId="72493762" w14:textId="77777777" w:rsidR="00163384" w:rsidRPr="00163384" w:rsidRDefault="000D7C16" w:rsidP="006674F6">
      <w:pPr>
        <w:tabs>
          <w:tab w:val="left" w:pos="567"/>
          <w:tab w:val="left" w:pos="1134"/>
        </w:tabs>
        <w:jc w:val="thaiDistribute"/>
      </w:pPr>
      <w:r>
        <w:rPr>
          <w:rFonts w:hint="cs"/>
          <w:spacing w:val="-4"/>
          <w:cs/>
        </w:rPr>
        <w:tab/>
      </w:r>
      <w:r w:rsidR="00163384" w:rsidRPr="00163384">
        <w:rPr>
          <w:spacing w:val="-4"/>
          <w:cs/>
        </w:rPr>
        <w:t xml:space="preserve">โครงสร้างผลึกของไททาเนียมไดออกไซด์มีอยู่ด้วยกัน </w:t>
      </w:r>
      <w:r w:rsidR="00163384" w:rsidRPr="00163384">
        <w:rPr>
          <w:spacing w:val="-4"/>
        </w:rPr>
        <w:t xml:space="preserve">3 </w:t>
      </w:r>
      <w:r w:rsidR="00163384" w:rsidRPr="00163384">
        <w:rPr>
          <w:spacing w:val="-4"/>
          <w:cs/>
        </w:rPr>
        <w:t>แบบ คือ โครงสร้างแบบอนา</w:t>
      </w:r>
      <w:proofErr w:type="spellStart"/>
      <w:r w:rsidR="00163384" w:rsidRPr="00163384">
        <w:rPr>
          <w:spacing w:val="-4"/>
          <w:cs/>
        </w:rPr>
        <w:t>เทส</w:t>
      </w:r>
      <w:proofErr w:type="spellEnd"/>
      <w:r w:rsidR="00163384" w:rsidRPr="00163384">
        <w:rPr>
          <w:spacing w:val="-4"/>
          <w:cs/>
        </w:rPr>
        <w:t xml:space="preserve"> </w:t>
      </w:r>
      <w:r w:rsidR="00163384" w:rsidRPr="00163384">
        <w:rPr>
          <w:spacing w:val="-4"/>
        </w:rPr>
        <w:t>(</w:t>
      </w:r>
      <w:proofErr w:type="spellStart"/>
      <w:r w:rsidR="00163384" w:rsidRPr="00163384">
        <w:rPr>
          <w:spacing w:val="-4"/>
        </w:rPr>
        <w:t>Anatase</w:t>
      </w:r>
      <w:proofErr w:type="spellEnd"/>
      <w:r w:rsidR="00163384" w:rsidRPr="00163384">
        <w:rPr>
          <w:spacing w:val="-4"/>
        </w:rPr>
        <w:t xml:space="preserve">) </w:t>
      </w:r>
      <w:r w:rsidR="00163384" w:rsidRPr="00163384">
        <w:rPr>
          <w:spacing w:val="-4"/>
          <w:cs/>
        </w:rPr>
        <w:t xml:space="preserve"> แบบรู</w:t>
      </w:r>
      <w:proofErr w:type="spellStart"/>
      <w:r w:rsidR="00163384" w:rsidRPr="00163384">
        <w:rPr>
          <w:spacing w:val="-4"/>
          <w:cs/>
        </w:rPr>
        <w:t>ไทล์</w:t>
      </w:r>
      <w:proofErr w:type="spellEnd"/>
      <w:r w:rsidR="00163384" w:rsidRPr="00163384">
        <w:rPr>
          <w:spacing w:val="-4"/>
          <w:cs/>
        </w:rPr>
        <w:t xml:space="preserve"> </w:t>
      </w:r>
      <w:r w:rsidR="00163384" w:rsidRPr="00163384">
        <w:rPr>
          <w:cs/>
        </w:rPr>
        <w:t>(</w:t>
      </w:r>
      <w:r w:rsidR="00163384" w:rsidRPr="00163384">
        <w:t>Rutile)</w:t>
      </w:r>
      <w:r w:rsidR="00163384" w:rsidRPr="00163384">
        <w:rPr>
          <w:cs/>
        </w:rPr>
        <w:t xml:space="preserve"> และ</w:t>
      </w:r>
      <w:proofErr w:type="spellStart"/>
      <w:r w:rsidR="00163384" w:rsidRPr="00163384">
        <w:rPr>
          <w:cs/>
        </w:rPr>
        <w:t>แบบบรูคไคท์</w:t>
      </w:r>
      <w:proofErr w:type="spellEnd"/>
      <w:r w:rsidR="00163384" w:rsidRPr="00163384">
        <w:rPr>
          <w:cs/>
        </w:rPr>
        <w:t xml:space="preserve"> (</w:t>
      </w:r>
      <w:proofErr w:type="spellStart"/>
      <w:r w:rsidR="00163384" w:rsidRPr="00163384">
        <w:t>Brookite</w:t>
      </w:r>
      <w:proofErr w:type="spellEnd"/>
      <w:r w:rsidR="00163384" w:rsidRPr="00163384">
        <w:t xml:space="preserve">) </w:t>
      </w:r>
      <w:r w:rsidR="00163384" w:rsidRPr="00163384">
        <w:rPr>
          <w:cs/>
        </w:rPr>
        <w:t>โดยไททาเนียมไดออกไซด์ที่มีโครงสร้างแบบอนา</w:t>
      </w:r>
      <w:proofErr w:type="spellStart"/>
      <w:r w:rsidR="00163384" w:rsidRPr="00163384">
        <w:rPr>
          <w:cs/>
        </w:rPr>
        <w:t>เทส</w:t>
      </w:r>
      <w:proofErr w:type="spellEnd"/>
      <w:r w:rsidR="00163384" w:rsidRPr="00163384">
        <w:rPr>
          <w:cs/>
          <w:lang w:eastAsia="ja-JP"/>
        </w:rPr>
        <w:t xml:space="preserve"> จะมี</w:t>
      </w:r>
      <w:r w:rsidR="00163384" w:rsidRPr="00163384">
        <w:rPr>
          <w:cs/>
        </w:rPr>
        <w:t>ประสิทธิภาพในการเกิดปฏิกิริยา</w:t>
      </w:r>
      <w:proofErr w:type="spellStart"/>
      <w:r w:rsidR="00163384" w:rsidRPr="00163384">
        <w:rPr>
          <w:cs/>
        </w:rPr>
        <w:t>โฟ</w:t>
      </w:r>
      <w:proofErr w:type="spellEnd"/>
      <w:r w:rsidR="00163384" w:rsidRPr="00163384">
        <w:rPr>
          <w:cs/>
        </w:rPr>
        <w:t>โตแค</w:t>
      </w:r>
      <w:proofErr w:type="spellStart"/>
      <w:r w:rsidR="00163384" w:rsidRPr="00163384">
        <w:rPr>
          <w:cs/>
        </w:rPr>
        <w:t>ตาไลติก</w:t>
      </w:r>
      <w:proofErr w:type="spellEnd"/>
      <w:r w:rsidR="00163384" w:rsidRPr="00163384">
        <w:rPr>
          <w:cs/>
        </w:rPr>
        <w:t>ได้ดีกว่าโครงสร้างแบบรู</w:t>
      </w:r>
      <w:proofErr w:type="spellStart"/>
      <w:r w:rsidR="00163384" w:rsidRPr="00163384">
        <w:rPr>
          <w:cs/>
        </w:rPr>
        <w:t>ไทล์</w:t>
      </w:r>
      <w:proofErr w:type="spellEnd"/>
      <w:r w:rsidR="00163384" w:rsidRPr="00163384">
        <w:rPr>
          <w:cs/>
        </w:rPr>
        <w:t xml:space="preserve"> สาเหตุ</w:t>
      </w:r>
      <w:r w:rsidR="00163384" w:rsidRPr="00163384">
        <w:rPr>
          <w:cs/>
          <w:lang w:eastAsia="ja-JP"/>
        </w:rPr>
        <w:t>เนื่องมาจาก</w:t>
      </w:r>
      <w:r w:rsidR="00163384" w:rsidRPr="00163384">
        <w:rPr>
          <w:cs/>
        </w:rPr>
        <w:t>การกลับมา</w:t>
      </w:r>
      <w:r w:rsidR="00163384" w:rsidRPr="00163384">
        <w:rPr>
          <w:spacing w:val="-4"/>
          <w:cs/>
        </w:rPr>
        <w:t>รวมตัวกันใหม่ของ</w:t>
      </w:r>
      <w:proofErr w:type="spellStart"/>
      <w:r w:rsidR="00163384" w:rsidRPr="00163384">
        <w:rPr>
          <w:spacing w:val="-4"/>
          <w:cs/>
        </w:rPr>
        <w:t>อิเลคตรอน</w:t>
      </w:r>
      <w:proofErr w:type="spellEnd"/>
      <w:r w:rsidR="00163384" w:rsidRPr="00163384">
        <w:rPr>
          <w:spacing w:val="-4"/>
          <w:cs/>
        </w:rPr>
        <w:t>กับ</w:t>
      </w:r>
      <w:proofErr w:type="spellStart"/>
      <w:r w:rsidR="00163384" w:rsidRPr="00163384">
        <w:rPr>
          <w:spacing w:val="-4"/>
          <w:cs/>
        </w:rPr>
        <w:t>โฮล</w:t>
      </w:r>
      <w:proofErr w:type="spellEnd"/>
      <w:r w:rsidR="00163384" w:rsidRPr="00163384">
        <w:rPr>
          <w:spacing w:val="-4"/>
          <w:cs/>
        </w:rPr>
        <w:t xml:space="preserve"> เกิดได้ยากกว่าโครงสร้างแบบรู</w:t>
      </w:r>
      <w:proofErr w:type="spellStart"/>
      <w:r w:rsidR="00163384" w:rsidRPr="00163384">
        <w:rPr>
          <w:spacing w:val="-4"/>
          <w:cs/>
        </w:rPr>
        <w:t>ไทล์</w:t>
      </w:r>
      <w:proofErr w:type="spellEnd"/>
      <w:r w:rsidR="00163384" w:rsidRPr="00163384">
        <w:rPr>
          <w:spacing w:val="-4"/>
          <w:cs/>
        </w:rPr>
        <w:t xml:space="preserve">  </w:t>
      </w:r>
      <w:r w:rsidR="00163384" w:rsidRPr="00163384">
        <w:rPr>
          <w:cs/>
          <w:lang w:eastAsia="ja-JP"/>
        </w:rPr>
        <w:t>ในขณะที่โครงสร้างแบบรู</w:t>
      </w:r>
      <w:proofErr w:type="spellStart"/>
      <w:r w:rsidR="00163384" w:rsidRPr="00163384">
        <w:rPr>
          <w:cs/>
          <w:lang w:eastAsia="ja-JP"/>
        </w:rPr>
        <w:t>ไทล์</w:t>
      </w:r>
      <w:proofErr w:type="spellEnd"/>
      <w:r w:rsidR="00163384" w:rsidRPr="00163384">
        <w:rPr>
          <w:cs/>
          <w:lang w:eastAsia="ja-JP"/>
        </w:rPr>
        <w:t>มีค่ารี</w:t>
      </w:r>
      <w:proofErr w:type="spellStart"/>
      <w:r w:rsidR="00163384" w:rsidRPr="00163384">
        <w:rPr>
          <w:cs/>
          <w:lang w:eastAsia="ja-JP"/>
        </w:rPr>
        <w:t>แฟรคทีฟ</w:t>
      </w:r>
      <w:proofErr w:type="spellEnd"/>
      <w:r w:rsidR="00163384" w:rsidRPr="00163384">
        <w:rPr>
          <w:cs/>
          <w:lang w:eastAsia="ja-JP"/>
        </w:rPr>
        <w:t>อิน</w:t>
      </w:r>
      <w:proofErr w:type="spellStart"/>
      <w:r w:rsidR="00163384" w:rsidRPr="00163384">
        <w:rPr>
          <w:cs/>
          <w:lang w:eastAsia="ja-JP"/>
        </w:rPr>
        <w:t>เดกซ์</w:t>
      </w:r>
      <w:proofErr w:type="spellEnd"/>
      <w:r w:rsidR="00163384" w:rsidRPr="00163384">
        <w:rPr>
          <w:cs/>
          <w:lang w:eastAsia="ja-JP"/>
        </w:rPr>
        <w:t xml:space="preserve"> </w:t>
      </w:r>
      <w:r w:rsidR="00163384" w:rsidRPr="00163384">
        <w:rPr>
          <w:lang w:eastAsia="ja-JP"/>
        </w:rPr>
        <w:t xml:space="preserve">(Refractive Index) </w:t>
      </w:r>
      <w:r w:rsidR="00163384" w:rsidRPr="00163384">
        <w:rPr>
          <w:cs/>
          <w:lang w:eastAsia="ja-JP"/>
        </w:rPr>
        <w:t>สูงกว่าโครงสร้างแบบอนา</w:t>
      </w:r>
      <w:proofErr w:type="spellStart"/>
      <w:r w:rsidR="00163384" w:rsidRPr="00163384">
        <w:rPr>
          <w:cs/>
          <w:lang w:eastAsia="ja-JP"/>
        </w:rPr>
        <w:t>เทส</w:t>
      </w:r>
      <w:proofErr w:type="spellEnd"/>
      <w:r w:rsidR="00163384" w:rsidRPr="00163384">
        <w:rPr>
          <w:cs/>
          <w:lang w:eastAsia="ja-JP"/>
        </w:rPr>
        <w:t xml:space="preserve"> และมี</w:t>
      </w:r>
      <w:r w:rsidR="00163384" w:rsidRPr="00163384">
        <w:rPr>
          <w:spacing w:val="-4"/>
          <w:cs/>
          <w:lang w:eastAsia="ja-JP"/>
        </w:rPr>
        <w:t>ความเสถียรที่อุณหภูมิสูง จึงเหมาะที่จะใช้เป็นตัวเติมเพื่อสะท้อนแสง โดยทั่วไปแล้ว โครงสร้างผลึกแบบอนา</w:t>
      </w:r>
      <w:proofErr w:type="spellStart"/>
      <w:r w:rsidR="00163384" w:rsidRPr="00163384">
        <w:rPr>
          <w:spacing w:val="-4"/>
          <w:cs/>
          <w:lang w:eastAsia="ja-JP"/>
        </w:rPr>
        <w:t>เทส</w:t>
      </w:r>
      <w:proofErr w:type="spellEnd"/>
      <w:r w:rsidR="00163384" w:rsidRPr="00163384">
        <w:rPr>
          <w:cs/>
          <w:lang w:eastAsia="ja-JP"/>
        </w:rPr>
        <w:t>และ   รู</w:t>
      </w:r>
      <w:proofErr w:type="spellStart"/>
      <w:r w:rsidR="00163384" w:rsidRPr="00163384">
        <w:rPr>
          <w:cs/>
          <w:lang w:eastAsia="ja-JP"/>
        </w:rPr>
        <w:t>ไทล์</w:t>
      </w:r>
      <w:proofErr w:type="spellEnd"/>
      <w:r w:rsidR="00163384" w:rsidRPr="00163384">
        <w:rPr>
          <w:cs/>
          <w:lang w:eastAsia="ja-JP"/>
        </w:rPr>
        <w:t>เป็นที่นิยมนำมาศึกษา สำหรับการเกิด</w:t>
      </w:r>
      <w:r w:rsidR="00163384" w:rsidRPr="00163384">
        <w:rPr>
          <w:cs/>
        </w:rPr>
        <w:t>ปฏิกิริยา</w:t>
      </w:r>
      <w:proofErr w:type="spellStart"/>
      <w:r w:rsidR="00163384" w:rsidRPr="00163384">
        <w:rPr>
          <w:cs/>
        </w:rPr>
        <w:t>โฟ</w:t>
      </w:r>
      <w:proofErr w:type="spellEnd"/>
      <w:r w:rsidR="00163384" w:rsidRPr="00163384">
        <w:rPr>
          <w:cs/>
        </w:rPr>
        <w:t>โตแค</w:t>
      </w:r>
      <w:proofErr w:type="spellStart"/>
      <w:r w:rsidR="00163384" w:rsidRPr="00163384">
        <w:rPr>
          <w:cs/>
        </w:rPr>
        <w:t>ตาไลติก</w:t>
      </w:r>
      <w:proofErr w:type="spellEnd"/>
      <w:r w:rsidR="00163384" w:rsidRPr="00163384">
        <w:rPr>
          <w:cs/>
        </w:rPr>
        <w:t xml:space="preserve"> โดยโครงสร้าง</w:t>
      </w:r>
      <w:proofErr w:type="spellStart"/>
      <w:r w:rsidR="00163384" w:rsidRPr="00163384">
        <w:rPr>
          <w:cs/>
        </w:rPr>
        <w:t>ผลึกอ</w:t>
      </w:r>
      <w:proofErr w:type="spellEnd"/>
      <w:r w:rsidR="00163384" w:rsidRPr="00163384">
        <w:rPr>
          <w:cs/>
        </w:rPr>
        <w:t>นา</w:t>
      </w:r>
      <w:proofErr w:type="spellStart"/>
      <w:r w:rsidR="00163384" w:rsidRPr="00163384">
        <w:rPr>
          <w:cs/>
        </w:rPr>
        <w:t>เทส</w:t>
      </w:r>
      <w:proofErr w:type="spellEnd"/>
      <w:r w:rsidR="00163384" w:rsidRPr="00163384">
        <w:rPr>
          <w:cs/>
        </w:rPr>
        <w:t>ให้ประสิทธิภาพในการเร่งปฏิกิริยาสูงกว่าโครงสร้างผลึกรู</w:t>
      </w:r>
      <w:proofErr w:type="spellStart"/>
      <w:r w:rsidR="00163384" w:rsidRPr="00163384">
        <w:rPr>
          <w:cs/>
        </w:rPr>
        <w:t>ไทล์</w:t>
      </w:r>
      <w:proofErr w:type="spellEnd"/>
      <w:r w:rsidR="00163384" w:rsidRPr="00163384">
        <w:rPr>
          <w:cs/>
        </w:rPr>
        <w:t xml:space="preserve"> แต่อย่างไรก็ตาม ในบางปฏิกิริยาโครงสร้างผลึกรู</w:t>
      </w:r>
      <w:proofErr w:type="spellStart"/>
      <w:r w:rsidR="00163384" w:rsidRPr="00163384">
        <w:rPr>
          <w:cs/>
        </w:rPr>
        <w:t>ไทล์</w:t>
      </w:r>
      <w:proofErr w:type="spellEnd"/>
      <w:r w:rsidR="00163384" w:rsidRPr="00163384">
        <w:rPr>
          <w:cs/>
        </w:rPr>
        <w:t>หรือโครงสร้างผลึกผสมระหว่างแบบอนา</w:t>
      </w:r>
      <w:proofErr w:type="spellStart"/>
      <w:r w:rsidR="00163384" w:rsidRPr="00163384">
        <w:rPr>
          <w:cs/>
        </w:rPr>
        <w:t>เทส</w:t>
      </w:r>
      <w:proofErr w:type="spellEnd"/>
      <w:r w:rsidR="00163384" w:rsidRPr="00163384">
        <w:rPr>
          <w:cs/>
        </w:rPr>
        <w:t>และแบบรู</w:t>
      </w:r>
      <w:proofErr w:type="spellStart"/>
      <w:r w:rsidR="00163384" w:rsidRPr="00163384">
        <w:rPr>
          <w:cs/>
        </w:rPr>
        <w:t>ไทล์</w:t>
      </w:r>
      <w:proofErr w:type="spellEnd"/>
      <w:r w:rsidR="00163384" w:rsidRPr="00163384">
        <w:rPr>
          <w:cs/>
        </w:rPr>
        <w:t xml:space="preserve"> (เช่น </w:t>
      </w:r>
      <w:proofErr w:type="spellStart"/>
      <w:r w:rsidR="00163384" w:rsidRPr="00163384">
        <w:rPr>
          <w:cs/>
        </w:rPr>
        <w:t>อนาเทส</w:t>
      </w:r>
      <w:proofErr w:type="spellEnd"/>
      <w:r w:rsidR="00163384" w:rsidRPr="00163384">
        <w:t xml:space="preserve"> 70-75% </w:t>
      </w:r>
      <w:r w:rsidR="00163384" w:rsidRPr="00163384">
        <w:rPr>
          <w:cs/>
        </w:rPr>
        <w:t>และ รู</w:t>
      </w:r>
      <w:proofErr w:type="spellStart"/>
      <w:r w:rsidR="00163384" w:rsidRPr="00163384">
        <w:rPr>
          <w:cs/>
        </w:rPr>
        <w:t>ไทล์</w:t>
      </w:r>
      <w:proofErr w:type="spellEnd"/>
      <w:r w:rsidR="00163384" w:rsidRPr="00163384">
        <w:rPr>
          <w:cs/>
        </w:rPr>
        <w:t xml:space="preserve"> </w:t>
      </w:r>
      <w:r w:rsidR="00163384" w:rsidRPr="00163384">
        <w:t xml:space="preserve">     30-25%) </w:t>
      </w:r>
      <w:r w:rsidR="00163384" w:rsidRPr="00163384">
        <w:rPr>
          <w:cs/>
        </w:rPr>
        <w:t>ถูกรายงานว่าให้ประสิทธิภาพในการเร่งปฏิกิริยาสูงกว่าโครงสร้าง</w:t>
      </w:r>
      <w:proofErr w:type="spellStart"/>
      <w:r w:rsidR="00163384" w:rsidRPr="00163384">
        <w:rPr>
          <w:cs/>
        </w:rPr>
        <w:t>ผลึกอ</w:t>
      </w:r>
      <w:proofErr w:type="spellEnd"/>
      <w:r w:rsidR="00163384" w:rsidRPr="00163384">
        <w:rPr>
          <w:cs/>
        </w:rPr>
        <w:t>นาเทสบริ</w:t>
      </w:r>
      <w:proofErr w:type="spellStart"/>
      <w:r w:rsidR="00163384" w:rsidRPr="00163384">
        <w:rPr>
          <w:cs/>
        </w:rPr>
        <w:t>สุทธิ์</w:t>
      </w:r>
      <w:proofErr w:type="spellEnd"/>
      <w:r w:rsidR="00163384" w:rsidRPr="00163384">
        <w:rPr>
          <w:cs/>
        </w:rPr>
        <w:t xml:space="preserve"> โดยทั้งนี้ทั้งนั้นมี</w:t>
      </w:r>
      <w:r w:rsidR="00163384" w:rsidRPr="00163384">
        <w:rPr>
          <w:spacing w:val="-6"/>
          <w:cs/>
        </w:rPr>
        <w:t>ตัวแปรหลายอย่างที่ส่งผลกระทบต่อประสิทธิภาพในการเร่งปฏิกิริยาของแต่ละโครงสร้างผลึกของไททาเนียม</w:t>
      </w:r>
      <w:r w:rsidR="00163384" w:rsidRPr="00163384">
        <w:rPr>
          <w:cs/>
        </w:rPr>
        <w:t>ไดออกไซด์ ได้แก่ พื้นที่ผิว</w:t>
      </w:r>
      <w:r w:rsidR="00163384" w:rsidRPr="00163384">
        <w:t>,</w:t>
      </w:r>
      <w:r w:rsidR="00163384" w:rsidRPr="00163384">
        <w:rPr>
          <w:cs/>
        </w:rPr>
        <w:t xml:space="preserve"> การกระจายตัวของรูพรุน</w:t>
      </w:r>
      <w:r w:rsidR="00163384" w:rsidRPr="00163384">
        <w:t xml:space="preserve">, </w:t>
      </w:r>
      <w:r w:rsidR="00163384" w:rsidRPr="00163384">
        <w:rPr>
          <w:cs/>
        </w:rPr>
        <w:t>ขนาดของอนุภาคผลึก</w:t>
      </w:r>
      <w:r w:rsidR="00163384" w:rsidRPr="00163384">
        <w:t xml:space="preserve">, </w:t>
      </w:r>
      <w:r w:rsidR="00163384" w:rsidRPr="00163384">
        <w:rPr>
          <w:cs/>
        </w:rPr>
        <w:t xml:space="preserve">และที่สำคัญมากคือ วิธีการที่ใช้ในการสังเคราะห์ผลึกไททาเนียมไดออกไซด์  </w:t>
      </w:r>
      <w:r w:rsidR="00163384" w:rsidRPr="00163384">
        <w:rPr>
          <w:cs/>
          <w:lang w:eastAsia="ja-JP"/>
        </w:rPr>
        <w:t>ส่วนโครงสร้าง</w:t>
      </w:r>
      <w:proofErr w:type="spellStart"/>
      <w:r w:rsidR="00163384" w:rsidRPr="00163384">
        <w:rPr>
          <w:cs/>
          <w:lang w:eastAsia="ja-JP"/>
        </w:rPr>
        <w:t>แบบบรูคไคท์</w:t>
      </w:r>
      <w:proofErr w:type="spellEnd"/>
      <w:r w:rsidR="00163384" w:rsidRPr="00163384">
        <w:rPr>
          <w:cs/>
          <w:lang w:eastAsia="ja-JP"/>
        </w:rPr>
        <w:t xml:space="preserve"> ยังไม่มีการศึกษากันมากนัก</w:t>
      </w:r>
      <w:r w:rsidR="00163384" w:rsidRPr="00163384">
        <w:rPr>
          <w:lang w:eastAsia="ja-JP"/>
        </w:rPr>
        <w:t xml:space="preserve"> [2]</w:t>
      </w:r>
    </w:p>
    <w:p w14:paraId="7DDEAB8D" w14:textId="77777777" w:rsidR="00163384" w:rsidRPr="00163384" w:rsidRDefault="00163384" w:rsidP="006674F6">
      <w:pPr>
        <w:tabs>
          <w:tab w:val="left" w:pos="567"/>
          <w:tab w:val="left" w:pos="1134"/>
        </w:tabs>
        <w:jc w:val="thaiDistribute"/>
      </w:pPr>
      <w:r w:rsidRPr="00163384">
        <w:rPr>
          <w:spacing w:val="4"/>
          <w:cs/>
          <w:lang w:eastAsia="ja-JP"/>
        </w:rPr>
        <w:t>ขนาดอนุภาคของไททาเนียมไดออกไซด์ส่งผลต่อ</w:t>
      </w:r>
      <w:bookmarkStart w:id="42" w:name="OLE_LINK2"/>
      <w:bookmarkStart w:id="43" w:name="OLE_LINK1"/>
      <w:r w:rsidRPr="00163384">
        <w:rPr>
          <w:spacing w:val="4"/>
          <w:cs/>
        </w:rPr>
        <w:t>ประสิทธิภาพของปฏิกิริยา</w:t>
      </w:r>
      <w:proofErr w:type="spellStart"/>
      <w:r w:rsidRPr="00163384">
        <w:rPr>
          <w:spacing w:val="4"/>
          <w:cs/>
        </w:rPr>
        <w:t>โฟ</w:t>
      </w:r>
      <w:proofErr w:type="spellEnd"/>
      <w:r w:rsidRPr="00163384">
        <w:rPr>
          <w:spacing w:val="4"/>
          <w:cs/>
        </w:rPr>
        <w:t>โตแค</w:t>
      </w:r>
      <w:proofErr w:type="spellStart"/>
      <w:r w:rsidRPr="00163384">
        <w:rPr>
          <w:spacing w:val="4"/>
          <w:cs/>
        </w:rPr>
        <w:t>ตาไลติก</w:t>
      </w:r>
      <w:proofErr w:type="spellEnd"/>
      <w:r w:rsidRPr="00163384">
        <w:rPr>
          <w:cs/>
        </w:rPr>
        <w:t xml:space="preserve"> </w:t>
      </w:r>
      <w:bookmarkEnd w:id="42"/>
      <w:bookmarkEnd w:id="43"/>
      <w:r w:rsidRPr="00163384">
        <w:rPr>
          <w:cs/>
        </w:rPr>
        <w:t xml:space="preserve">โดยไทเทเนียมไดออกไซด์ที่มีขนาดนาโน </w:t>
      </w:r>
      <w:r w:rsidRPr="00163384">
        <w:t>(Nano-sized)</w:t>
      </w:r>
      <w:r w:rsidRPr="00163384">
        <w:rPr>
          <w:cs/>
        </w:rPr>
        <w:t xml:space="preserve"> จะส่งผลให้อัตราส่วนของพื้นที่ผิวต่อปริมาตรของอนุภาคไททาเนียมไดออกไซด์เพิ่มขึ้น ทำให้อัตราการกลับมารวมตัวกันใหม่ของ</w:t>
      </w:r>
      <w:proofErr w:type="spellStart"/>
      <w:r w:rsidRPr="00163384">
        <w:rPr>
          <w:cs/>
        </w:rPr>
        <w:t>อิเลคตรอน</w:t>
      </w:r>
      <w:proofErr w:type="spellEnd"/>
      <w:r w:rsidRPr="00163384">
        <w:rPr>
          <w:cs/>
        </w:rPr>
        <w:t>กับ</w:t>
      </w:r>
      <w:proofErr w:type="spellStart"/>
      <w:r w:rsidRPr="00163384">
        <w:rPr>
          <w:cs/>
        </w:rPr>
        <w:t>โฮล</w:t>
      </w:r>
      <w:proofErr w:type="spellEnd"/>
      <w:r w:rsidRPr="00163384">
        <w:rPr>
          <w:cs/>
        </w:rPr>
        <w:t xml:space="preserve">ภายในอนุภาค </w:t>
      </w:r>
      <w:r w:rsidRPr="00163384">
        <w:t>(Volume recombination)</w:t>
      </w:r>
      <w:r w:rsidRPr="00163384">
        <w:rPr>
          <w:cs/>
        </w:rPr>
        <w:t xml:space="preserve"> ลดลง ทำให้ประสิทธิภาพปฏิกิริยา</w:t>
      </w:r>
      <w:proofErr w:type="spellStart"/>
      <w:r w:rsidRPr="00163384">
        <w:rPr>
          <w:cs/>
        </w:rPr>
        <w:t>โฟ</w:t>
      </w:r>
      <w:proofErr w:type="spellEnd"/>
      <w:r w:rsidRPr="00163384">
        <w:rPr>
          <w:cs/>
        </w:rPr>
        <w:t>โตแค</w:t>
      </w:r>
      <w:proofErr w:type="spellStart"/>
      <w:r w:rsidRPr="00163384">
        <w:rPr>
          <w:cs/>
        </w:rPr>
        <w:t>ตาไลติก</w:t>
      </w:r>
      <w:proofErr w:type="spellEnd"/>
      <w:r w:rsidRPr="00163384">
        <w:rPr>
          <w:cs/>
        </w:rPr>
        <w:t xml:space="preserve"> เพิ่มขึ้น</w:t>
      </w:r>
      <w:r w:rsidRPr="00163384">
        <w:t xml:space="preserve"> [3]</w:t>
      </w:r>
      <w:r w:rsidRPr="00163384">
        <w:rPr>
          <w:cs/>
        </w:rPr>
        <w:t xml:space="preserve"> </w:t>
      </w:r>
      <w:r w:rsidRPr="00163384">
        <w:rPr>
          <w:spacing w:val="10"/>
          <w:cs/>
        </w:rPr>
        <w:t>อีกทั้งพื้นที่ผิวจำเพาะของไททาเนียมไดออกไซด์ส่งผลต่อความสามารถในการดูดซับ</w:t>
      </w:r>
      <w:r w:rsidRPr="00163384">
        <w:rPr>
          <w:spacing w:val="10"/>
          <w:cs/>
        </w:rPr>
        <w:lastRenderedPageBreak/>
        <w:t>สารอินทรีย์</w:t>
      </w:r>
      <w:r w:rsidRPr="00163384">
        <w:rPr>
          <w:cs/>
        </w:rPr>
        <w:t xml:space="preserve"> </w:t>
      </w:r>
      <w:r w:rsidRPr="00163384">
        <w:t>(Chemical Adsorption</w:t>
      </w:r>
      <w:r w:rsidRPr="00163384">
        <w:rPr>
          <w:cs/>
        </w:rPr>
        <w:t xml:space="preserve">) ตลอดจนความสามารถในการดูดกลืนแสง </w:t>
      </w:r>
      <w:r w:rsidRPr="00163384">
        <w:t>(Light Absorption) [4]</w:t>
      </w:r>
    </w:p>
    <w:p w14:paraId="6268314A" w14:textId="77777777" w:rsidR="00163384" w:rsidRPr="00163384" w:rsidRDefault="000D7C16" w:rsidP="006674F6">
      <w:pPr>
        <w:tabs>
          <w:tab w:val="left" w:pos="567"/>
          <w:tab w:val="left" w:pos="1134"/>
        </w:tabs>
        <w:jc w:val="thaiDistribute"/>
      </w:pPr>
      <w:r>
        <w:tab/>
      </w:r>
      <w:r w:rsidR="00163384" w:rsidRPr="00163384">
        <w:rPr>
          <w:cs/>
        </w:rPr>
        <w:t>คุณสมบัติทางกายภาพของอนุภาคไททาเนียมไดออกไซด์</w:t>
      </w:r>
      <w:r w:rsidR="00163384" w:rsidRPr="00163384">
        <w:t xml:space="preserve"> </w:t>
      </w:r>
      <w:r w:rsidR="00163384" w:rsidRPr="00163384">
        <w:rPr>
          <w:cs/>
        </w:rPr>
        <w:t xml:space="preserve">จะขึ้นอยู่กับวิธีการสังเคราะห์ </w:t>
      </w:r>
      <w:r w:rsidR="00163384" w:rsidRPr="00163384">
        <w:rPr>
          <w:rFonts w:hint="cs"/>
          <w:cs/>
        </w:rPr>
        <w:t>โดยที่</w:t>
      </w:r>
      <w:r w:rsidR="00163384" w:rsidRPr="00163384">
        <w:rPr>
          <w:cs/>
        </w:rPr>
        <w:t>การสังเคราะห์ด้วยวิธีโซล</w:t>
      </w:r>
      <w:r w:rsidR="00163384" w:rsidRPr="00163384">
        <w:t xml:space="preserve"> -</w:t>
      </w:r>
      <w:r w:rsidR="00163384" w:rsidRPr="00163384">
        <w:rPr>
          <w:rFonts w:hint="cs"/>
          <w:cs/>
        </w:rPr>
        <w:t xml:space="preserve"> </w:t>
      </w:r>
      <w:proofErr w:type="spellStart"/>
      <w:r w:rsidR="00163384" w:rsidRPr="00163384">
        <w:rPr>
          <w:cs/>
        </w:rPr>
        <w:t>เจล</w:t>
      </w:r>
      <w:proofErr w:type="spellEnd"/>
      <w:r w:rsidR="00163384" w:rsidRPr="00163384">
        <w:t xml:space="preserve"> (Sol - gel Technique)</w:t>
      </w:r>
      <w:r w:rsidR="00163384" w:rsidRPr="00163384">
        <w:rPr>
          <w:cs/>
        </w:rPr>
        <w:t xml:space="preserve"> เป็นวิธีการสังเคราะห์ทางเคมีแบบเปียก (</w:t>
      </w:r>
      <w:r w:rsidR="00163384" w:rsidRPr="00163384">
        <w:t xml:space="preserve">Wet -process) </w:t>
      </w:r>
      <w:r w:rsidR="00163384" w:rsidRPr="00163384">
        <w:rPr>
          <w:spacing w:val="4"/>
          <w:cs/>
        </w:rPr>
        <w:t>ชนิดหนึ่งที่ได้รับความนิยม</w:t>
      </w:r>
      <w:r w:rsidR="00163384" w:rsidRPr="00163384">
        <w:rPr>
          <w:rFonts w:hint="cs"/>
          <w:spacing w:val="4"/>
          <w:cs/>
        </w:rPr>
        <w:t>เป็น</w:t>
      </w:r>
      <w:r w:rsidR="00163384" w:rsidRPr="00163384">
        <w:rPr>
          <w:spacing w:val="4"/>
          <w:cs/>
        </w:rPr>
        <w:t>อย่างมาก เนื่องจากเป็นการสังเคราะห์สารที่อุณหภูมิต่ำและ</w:t>
      </w:r>
      <w:r w:rsidR="00163384" w:rsidRPr="00163384">
        <w:rPr>
          <w:rFonts w:hint="cs"/>
          <w:spacing w:val="4"/>
          <w:cs/>
        </w:rPr>
        <w:t>มีร</w:t>
      </w:r>
      <w:r w:rsidR="00163384" w:rsidRPr="00163384">
        <w:rPr>
          <w:spacing w:val="4"/>
          <w:cs/>
        </w:rPr>
        <w:t>าคาถูก โดย</w:t>
      </w:r>
      <w:r w:rsidR="00163384" w:rsidRPr="00163384">
        <w:rPr>
          <w:cs/>
        </w:rPr>
        <w:t>ไททาเนียมไดออกไซด์ที่เตรียมได้จากวิธีโซล</w:t>
      </w:r>
      <w:r w:rsidR="00163384" w:rsidRPr="00163384">
        <w:rPr>
          <w:rFonts w:hint="cs"/>
          <w:cs/>
        </w:rPr>
        <w:t xml:space="preserve"> </w:t>
      </w:r>
      <w:r w:rsidR="00163384" w:rsidRPr="00163384">
        <w:t xml:space="preserve">- </w:t>
      </w:r>
      <w:proofErr w:type="spellStart"/>
      <w:r w:rsidR="00163384" w:rsidRPr="00163384">
        <w:rPr>
          <w:cs/>
        </w:rPr>
        <w:t>เจล</w:t>
      </w:r>
      <w:proofErr w:type="spellEnd"/>
      <w:r w:rsidR="00163384" w:rsidRPr="00163384">
        <w:rPr>
          <w:cs/>
        </w:rPr>
        <w:t xml:space="preserve">จะมีอนุภาคขนาดนาโน </w:t>
      </w:r>
      <w:r w:rsidR="00163384" w:rsidRPr="00163384">
        <w:rPr>
          <w:lang w:eastAsia="ja-JP"/>
        </w:rPr>
        <w:t>[5]</w:t>
      </w:r>
      <w:r w:rsidR="00163384" w:rsidRPr="00163384">
        <w:rPr>
          <w:cs/>
          <w:lang w:eastAsia="ja-JP"/>
        </w:rPr>
        <w:t xml:space="preserve"> </w:t>
      </w:r>
      <w:r w:rsidR="00163384" w:rsidRPr="00163384">
        <w:rPr>
          <w:cs/>
        </w:rPr>
        <w:t>อย่างไรก็ตาม การปรับสภาวะในการเตรียมด้วยวิธีโซล</w:t>
      </w:r>
      <w:r w:rsidR="00163384" w:rsidRPr="00163384">
        <w:rPr>
          <w:rFonts w:hint="cs"/>
          <w:cs/>
        </w:rPr>
        <w:t xml:space="preserve"> </w:t>
      </w:r>
      <w:r w:rsidR="00163384" w:rsidRPr="00163384">
        <w:t>-</w:t>
      </w:r>
      <w:r w:rsidR="00163384" w:rsidRPr="00163384">
        <w:rPr>
          <w:rFonts w:hint="cs"/>
          <w:cs/>
        </w:rPr>
        <w:t xml:space="preserve"> </w:t>
      </w:r>
      <w:proofErr w:type="spellStart"/>
      <w:r w:rsidR="00163384" w:rsidRPr="00163384">
        <w:rPr>
          <w:cs/>
        </w:rPr>
        <w:t>เจล</w:t>
      </w:r>
      <w:proofErr w:type="spellEnd"/>
      <w:r w:rsidR="00163384" w:rsidRPr="00163384">
        <w:t xml:space="preserve"> </w:t>
      </w:r>
      <w:r w:rsidR="00163384" w:rsidRPr="00163384">
        <w:rPr>
          <w:cs/>
        </w:rPr>
        <w:t>เช่น ชนิดของกรด ความเข้มข้นของกรด อุณหภูมิในการเผา ทำให้ได้อนุภาคไททาเนียมไดออกไซด์ที่มีคุณสมบัติทางกายภาพที่แตกต่างกันด้วย</w:t>
      </w:r>
      <w:r w:rsidR="00163384" w:rsidRPr="00163384">
        <w:t xml:space="preserve"> [6]</w:t>
      </w:r>
    </w:p>
    <w:p w14:paraId="5237C178" w14:textId="2F2F07A7" w:rsidR="00163384" w:rsidRPr="00163384" w:rsidRDefault="000D7C16" w:rsidP="006674F6">
      <w:pPr>
        <w:tabs>
          <w:tab w:val="left" w:pos="567"/>
          <w:tab w:val="left" w:pos="1134"/>
        </w:tabs>
        <w:jc w:val="thaiDistribute"/>
      </w:pPr>
      <w:r>
        <w:tab/>
      </w:r>
      <w:r w:rsidR="00163384" w:rsidRPr="00163384">
        <w:rPr>
          <w:cs/>
        </w:rPr>
        <w:t>ดังนั้นในงานวิจัยนี้ทำการสังเคราะห์ไททาเนียมไดออกไซด์ด้วยกระบวนการโซล</w:t>
      </w:r>
      <w:r w:rsidR="00163384" w:rsidRPr="00163384">
        <w:rPr>
          <w:rFonts w:hint="cs"/>
          <w:cs/>
        </w:rPr>
        <w:t xml:space="preserve"> </w:t>
      </w:r>
      <w:r w:rsidR="00163384" w:rsidRPr="00163384">
        <w:rPr>
          <w:cs/>
        </w:rPr>
        <w:t>-</w:t>
      </w:r>
      <w:r w:rsidR="00163384" w:rsidRPr="00163384">
        <w:rPr>
          <w:rFonts w:hint="cs"/>
          <w:cs/>
        </w:rPr>
        <w:t xml:space="preserve"> </w:t>
      </w:r>
      <w:proofErr w:type="spellStart"/>
      <w:r w:rsidR="00163384" w:rsidRPr="00163384">
        <w:rPr>
          <w:cs/>
        </w:rPr>
        <w:t>เจล</w:t>
      </w:r>
      <w:proofErr w:type="spellEnd"/>
      <w:r w:rsidR="00163384" w:rsidRPr="00163384">
        <w:rPr>
          <w:cs/>
        </w:rPr>
        <w:t xml:space="preserve"> โดยศึกษาผลกระทบของความเข้มข้นของกรด</w:t>
      </w:r>
      <w:proofErr w:type="spellStart"/>
      <w:r w:rsidR="00163384" w:rsidRPr="00163384">
        <w:rPr>
          <w:cs/>
        </w:rPr>
        <w:t>เปอร์</w:t>
      </w:r>
      <w:proofErr w:type="spellEnd"/>
      <w:r w:rsidR="00163384" w:rsidRPr="00163384">
        <w:rPr>
          <w:cs/>
        </w:rPr>
        <w:t xml:space="preserve">คลอริก และอุณหภูมิในการเผาที่มีผลต่อคุณสมบัติทางกายภาพของไททาเนียมไดออกไซด์ ได้แก่โครงสร้าง </w:t>
      </w:r>
      <w:r w:rsidR="00163384" w:rsidRPr="00163384">
        <w:rPr>
          <w:cs/>
          <w:lang w:eastAsia="ja-JP"/>
        </w:rPr>
        <w:t>ขนาดอนุภาค และพื้นที่ผิวจำเพาะ ตลอดจนศึกษาคุณสมบัติเชิงแสง</w:t>
      </w:r>
      <w:r w:rsidR="00163384" w:rsidRPr="00163384">
        <w:rPr>
          <w:cs/>
        </w:rPr>
        <w:t>ในการดูดกลืนแสงยูวี ซึ่งเกี่ยวข้องโดยตรงกับความสามารถในการเกิดปฏิกิริยา</w:t>
      </w:r>
      <w:proofErr w:type="spellStart"/>
      <w:r w:rsidR="00163384" w:rsidRPr="00163384">
        <w:rPr>
          <w:cs/>
        </w:rPr>
        <w:t>โฟ</w:t>
      </w:r>
      <w:proofErr w:type="spellEnd"/>
      <w:r w:rsidR="00163384" w:rsidRPr="00163384">
        <w:rPr>
          <w:cs/>
        </w:rPr>
        <w:t>โตแค</w:t>
      </w:r>
      <w:proofErr w:type="spellStart"/>
      <w:r w:rsidR="00163384" w:rsidRPr="00163384">
        <w:rPr>
          <w:cs/>
        </w:rPr>
        <w:t>ตาไลติก</w:t>
      </w:r>
      <w:proofErr w:type="spellEnd"/>
      <w:r w:rsidR="00163384" w:rsidRPr="00163384">
        <w:t xml:space="preserve"> (</w:t>
      </w:r>
      <w:proofErr w:type="spellStart"/>
      <w:r w:rsidR="00163384" w:rsidRPr="00163384">
        <w:t>Photocatalytic</w:t>
      </w:r>
      <w:proofErr w:type="spellEnd"/>
      <w:r w:rsidR="00163384" w:rsidRPr="00163384">
        <w:t xml:space="preserve"> activity)</w:t>
      </w:r>
    </w:p>
    <w:p w14:paraId="4005ED6A" w14:textId="77777777" w:rsidR="00163384" w:rsidRPr="00163384" w:rsidRDefault="00163384" w:rsidP="000D7C16">
      <w:pPr>
        <w:tabs>
          <w:tab w:val="left" w:pos="567"/>
          <w:tab w:val="left" w:pos="1134"/>
        </w:tabs>
      </w:pPr>
    </w:p>
    <w:p w14:paraId="3E71C6A9" w14:textId="77777777" w:rsidR="00163384" w:rsidRPr="00163384" w:rsidRDefault="00163384" w:rsidP="000D7C16">
      <w:pPr>
        <w:pStyle w:val="2"/>
        <w:tabs>
          <w:tab w:val="left" w:pos="567"/>
          <w:tab w:val="left" w:pos="1134"/>
        </w:tabs>
      </w:pPr>
      <w:bookmarkStart w:id="44" w:name="_Toc485291431"/>
      <w:bookmarkStart w:id="45" w:name="_Toc485647896"/>
      <w:bookmarkStart w:id="46" w:name="_Toc485648041"/>
      <w:bookmarkStart w:id="47" w:name="_Toc134612266"/>
      <w:r w:rsidRPr="00163384">
        <w:rPr>
          <w:cs/>
        </w:rPr>
        <w:t>1.2 วัตถุประสงค์</w:t>
      </w:r>
      <w:bookmarkEnd w:id="44"/>
      <w:bookmarkEnd w:id="45"/>
      <w:bookmarkEnd w:id="46"/>
      <w:bookmarkEnd w:id="47"/>
    </w:p>
    <w:p w14:paraId="2DDF225A" w14:textId="77777777" w:rsidR="00163384" w:rsidRPr="00163384" w:rsidRDefault="000D7C16" w:rsidP="006674F6">
      <w:pPr>
        <w:tabs>
          <w:tab w:val="left" w:pos="567"/>
          <w:tab w:val="left" w:pos="1134"/>
        </w:tabs>
        <w:jc w:val="thaiDistribute"/>
        <w:rPr>
          <w:rFonts w:eastAsia="Calibri"/>
        </w:rPr>
      </w:pPr>
      <w:r>
        <w:rPr>
          <w:rFonts w:eastAsia="Calibri"/>
        </w:rPr>
        <w:tab/>
      </w:r>
      <w:r w:rsidR="00163384" w:rsidRPr="00163384">
        <w:rPr>
          <w:rFonts w:eastAsia="Calibri"/>
        </w:rPr>
        <w:t xml:space="preserve">1.2.1 </w:t>
      </w:r>
      <w:r w:rsidR="00163384" w:rsidRPr="00163384">
        <w:rPr>
          <w:rFonts w:eastAsia="Calibri"/>
          <w:cs/>
        </w:rPr>
        <w:t xml:space="preserve">เพื่อศึกษาปัจจัยในการสังเคราะห์ไททาเนียมไดออกไซด์ด้วยกระบวนการโซล </w:t>
      </w:r>
      <w:r w:rsidR="00163384" w:rsidRPr="00163384">
        <w:rPr>
          <w:rFonts w:eastAsia="Calibri"/>
        </w:rPr>
        <w:t xml:space="preserve">- </w:t>
      </w:r>
      <w:proofErr w:type="spellStart"/>
      <w:r w:rsidR="00163384" w:rsidRPr="00163384">
        <w:rPr>
          <w:rFonts w:eastAsia="Calibri"/>
          <w:cs/>
        </w:rPr>
        <w:t>เจล</w:t>
      </w:r>
      <w:proofErr w:type="spellEnd"/>
      <w:r w:rsidR="00163384" w:rsidRPr="00163384">
        <w:rPr>
          <w:rFonts w:eastAsia="Calibri"/>
          <w:cs/>
        </w:rPr>
        <w:t xml:space="preserve"> ที่ส่งผลต่อคุณสมบัติทางกายภาพของไททาเนียมไดออกไซด์ </w:t>
      </w:r>
    </w:p>
    <w:p w14:paraId="6435B22E" w14:textId="77777777" w:rsidR="00163384" w:rsidRPr="00163384" w:rsidRDefault="00163384" w:rsidP="006674F6">
      <w:pPr>
        <w:tabs>
          <w:tab w:val="left" w:pos="567"/>
          <w:tab w:val="left" w:pos="1134"/>
        </w:tabs>
        <w:jc w:val="thaiDistribute"/>
        <w:rPr>
          <w:rFonts w:eastAsia="Calibri"/>
        </w:rPr>
      </w:pPr>
      <w:r w:rsidRPr="00163384">
        <w:rPr>
          <w:rFonts w:eastAsia="Calibri"/>
        </w:rPr>
        <w:t xml:space="preserve">        </w:t>
      </w:r>
      <w:r w:rsidR="00C56B4D">
        <w:rPr>
          <w:rFonts w:eastAsia="Calibri"/>
        </w:rPr>
        <w:tab/>
      </w:r>
      <w:proofErr w:type="gramStart"/>
      <w:r w:rsidRPr="00163384">
        <w:rPr>
          <w:rFonts w:eastAsia="Calibri"/>
        </w:rPr>
        <w:t>1.2.2</w:t>
      </w:r>
      <w:r w:rsidR="00C56B4D">
        <w:rPr>
          <w:rFonts w:eastAsia="Calibri"/>
        </w:rPr>
        <w:t xml:space="preserve">  </w:t>
      </w:r>
      <w:r w:rsidRPr="00163384">
        <w:rPr>
          <w:rFonts w:eastAsia="Calibri"/>
          <w:cs/>
        </w:rPr>
        <w:t>เพื่อศึกษาผลกระทบของคุณสมบัติทางกายภาพของไททาเนียมไดออกไซด์ที่มีต่อคุณสมบัติการดูดกลืนแสงของไททาเนียมไดออกไซด์</w:t>
      </w:r>
      <w:proofErr w:type="gramEnd"/>
    </w:p>
    <w:p w14:paraId="7B018698" w14:textId="77777777" w:rsidR="00163384" w:rsidRPr="00163384" w:rsidRDefault="00163384" w:rsidP="000D7C16">
      <w:pPr>
        <w:tabs>
          <w:tab w:val="left" w:pos="567"/>
          <w:tab w:val="left" w:pos="1134"/>
        </w:tabs>
      </w:pPr>
    </w:p>
    <w:p w14:paraId="0495670A" w14:textId="77777777" w:rsidR="00163384" w:rsidRPr="00163384" w:rsidRDefault="00163384" w:rsidP="000D7C16">
      <w:pPr>
        <w:pStyle w:val="2"/>
        <w:tabs>
          <w:tab w:val="left" w:pos="567"/>
          <w:tab w:val="left" w:pos="1134"/>
        </w:tabs>
      </w:pPr>
      <w:bookmarkStart w:id="48" w:name="_Toc485291432"/>
      <w:bookmarkStart w:id="49" w:name="_Toc485647897"/>
      <w:bookmarkStart w:id="50" w:name="_Toc485648042"/>
      <w:bookmarkStart w:id="51" w:name="_Toc134612267"/>
      <w:r w:rsidRPr="00163384">
        <w:rPr>
          <w:cs/>
        </w:rPr>
        <w:t>1.3 ขอบเขตของโครงงาน</w:t>
      </w:r>
      <w:bookmarkEnd w:id="48"/>
      <w:bookmarkEnd w:id="49"/>
      <w:bookmarkEnd w:id="50"/>
      <w:bookmarkEnd w:id="51"/>
      <w:r w:rsidRPr="00163384">
        <w:t xml:space="preserve"> </w:t>
      </w:r>
    </w:p>
    <w:p w14:paraId="729E9ACF" w14:textId="77777777" w:rsidR="00163384" w:rsidRPr="00163384" w:rsidRDefault="00163384" w:rsidP="006674F6">
      <w:pPr>
        <w:tabs>
          <w:tab w:val="left" w:pos="567"/>
          <w:tab w:val="left" w:pos="1134"/>
        </w:tabs>
        <w:jc w:val="thaiDistribute"/>
        <w:rPr>
          <w:rFonts w:eastAsia="Calibri"/>
        </w:rPr>
      </w:pPr>
      <w:r w:rsidRPr="00163384">
        <w:rPr>
          <w:rFonts w:eastAsia="Calibri"/>
        </w:rPr>
        <w:t xml:space="preserve">        </w:t>
      </w:r>
      <w:r w:rsidR="00C56B4D">
        <w:rPr>
          <w:rFonts w:eastAsia="Calibri"/>
        </w:rPr>
        <w:tab/>
      </w:r>
      <w:r w:rsidRPr="00163384">
        <w:rPr>
          <w:rFonts w:eastAsia="Calibri"/>
        </w:rPr>
        <w:t xml:space="preserve">1.3.1 </w:t>
      </w:r>
      <w:r w:rsidRPr="00163384">
        <w:rPr>
          <w:rFonts w:eastAsia="Calibri"/>
          <w:cs/>
        </w:rPr>
        <w:t xml:space="preserve">การเตรียมไททาเนียมไดออกไซด์ด้วยวิธีโซล </w:t>
      </w:r>
      <w:r w:rsidRPr="00163384">
        <w:rPr>
          <w:rFonts w:eastAsia="Calibri"/>
        </w:rPr>
        <w:t xml:space="preserve">- </w:t>
      </w:r>
      <w:proofErr w:type="spellStart"/>
      <w:r w:rsidRPr="00163384">
        <w:rPr>
          <w:rFonts w:eastAsia="Calibri"/>
          <w:cs/>
        </w:rPr>
        <w:t>เจล</w:t>
      </w:r>
      <w:proofErr w:type="spellEnd"/>
      <w:r w:rsidRPr="00163384">
        <w:rPr>
          <w:rFonts w:eastAsia="Calibri"/>
        </w:rPr>
        <w:t xml:space="preserve"> </w:t>
      </w:r>
    </w:p>
    <w:p w14:paraId="49A5EF89" w14:textId="77777777" w:rsidR="00163384" w:rsidRPr="00163384" w:rsidRDefault="000D7C16" w:rsidP="006674F6">
      <w:pPr>
        <w:tabs>
          <w:tab w:val="left" w:pos="567"/>
          <w:tab w:val="left" w:pos="1134"/>
        </w:tabs>
        <w:jc w:val="thaiDistribute"/>
        <w:rPr>
          <w:rFonts w:eastAsia="Calibri"/>
          <w: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 wp14:anchorId="2F7D09EA" wp14:editId="6AF218C4">
                <wp:simplePos x="0" y="0"/>
                <wp:positionH relativeFrom="column">
                  <wp:posOffset>-809625</wp:posOffset>
                </wp:positionH>
                <wp:positionV relativeFrom="paragraph">
                  <wp:posOffset>1270</wp:posOffset>
                </wp:positionV>
                <wp:extent cx="1456055" cy="228600"/>
                <wp:effectExtent l="0" t="0" r="29845" b="19050"/>
                <wp:wrapNone/>
                <wp:docPr id="321" name="กลุ่ม 3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6055" cy="228600"/>
                          <a:chOff x="0" y="0"/>
                          <a:chExt cx="1456660" cy="228600"/>
                        </a:xfrm>
                      </wpg:grpSpPr>
                      <wps:wsp>
                        <wps:cNvPr id="322" name="ตัวเชื่อมต่อตรง 322"/>
                        <wps:cNvCnPr>
                          <a:cxnSpLocks noChangeShapeType="1"/>
                        </wps:cNvCnPr>
                        <wps:spPr bwMode="auto">
                          <a:xfrm>
                            <a:off x="999460" y="116958"/>
                            <a:ext cx="457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3" name="Text Box 32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14300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B5AA2B2" w14:textId="77777777" w:rsidR="00E21DC0" w:rsidRPr="006F261C" w:rsidRDefault="00E21DC0" w:rsidP="00C56B4D">
                              <w:pPr>
                                <w:rPr>
                                  <w:i/>
                                  <w:iCs/>
                                  <w:color w:val="FF0000"/>
                                  <w:szCs w:val="24"/>
                                  <w:cs/>
                                </w:rPr>
                              </w:pPr>
                              <w:r w:rsidRPr="006F261C">
                                <w:rPr>
                                  <w:rFonts w:hint="cs"/>
                                  <w:i/>
                                  <w:iCs/>
                                  <w:color w:val="FF0000"/>
                                  <w:szCs w:val="24"/>
                                  <w:cs/>
                                </w:rPr>
                                <w:t xml:space="preserve">ตั้งค่า </w:t>
                              </w:r>
                              <w:r w:rsidRPr="006F261C">
                                <w:rPr>
                                  <w:i/>
                                  <w:iCs/>
                                  <w:color w:val="FF0000"/>
                                  <w:szCs w:val="24"/>
                                </w:rPr>
                                <w:t xml:space="preserve">Tab </w:t>
                              </w:r>
                              <w:r w:rsidRPr="006F261C">
                                <w:rPr>
                                  <w:rFonts w:hint="cs"/>
                                  <w:i/>
                                  <w:iCs/>
                                  <w:color w:val="FF0000"/>
                                  <w:szCs w:val="24"/>
                                  <w:cs/>
                                </w:rPr>
                                <w:t xml:space="preserve">ซ้าย </w:t>
                              </w:r>
                              <w:r>
                                <w:rPr>
                                  <w:i/>
                                  <w:iCs/>
                                  <w:color w:val="FF0000"/>
                                  <w:szCs w:val="24"/>
                                </w:rPr>
                                <w:t>2</w:t>
                              </w:r>
                              <w:r w:rsidRPr="006F261C">
                                <w:rPr>
                                  <w:rFonts w:hint="cs"/>
                                  <w:i/>
                                  <w:iCs/>
                                  <w:color w:val="FF0000"/>
                                  <w:szCs w:val="24"/>
                                  <w:cs/>
                                </w:rPr>
                                <w:t>ซม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group w14:anchorId="2F7D09EA" id="กลุ่ม 321" o:spid="_x0000_s1067" style="position:absolute;left:0;text-align:left;margin-left:-63.75pt;margin-top:.1pt;width:114.65pt;height:18pt;z-index:251671040" coordsize="14566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">
                <v:line id="ตัวเชื่อมต่อตรง 322" o:spid="_x0000_s1068" style="position:absolute;visibility:visible;mso-wrap-style:square" from="9994,1169" to="14566,1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" strokecolor="red">
                  <v:stroke endarrow="block"/>
                </v:line>
                <v:shape id="Text Box 323" o:spid="_x0000_s1069" type="#_x0000_t202" style="position:absolute;width:1143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" strokecolor="red">
                  <v:textbox inset="0,0,0,0">
                    <w:txbxContent>
                      <w:p w14:paraId="6B5AA2B2" w14:textId="77777777" w:rsidR="00E21DC0" w:rsidRPr="006F261C" w:rsidRDefault="00E21DC0" w:rsidP="00C56B4D">
                        <w:pPr>
                          <w:rPr>
                            <w:i/>
                            <w:iCs/>
                            <w:color w:val="FF0000"/>
                            <w:szCs w:val="24"/>
                            <w:cs/>
                          </w:rPr>
                        </w:pPr>
                        <w:r w:rsidRPr="006F261C">
                          <w:rPr>
                            <w:rFonts w:hint="cs"/>
                            <w:i/>
                            <w:iCs/>
                            <w:color w:val="FF0000"/>
                            <w:szCs w:val="24"/>
                            <w:cs/>
                          </w:rPr>
                          <w:t xml:space="preserve">ตั้งค่า </w:t>
                        </w:r>
                        <w:r w:rsidRPr="006F261C">
                          <w:rPr>
                            <w:i/>
                            <w:iCs/>
                            <w:color w:val="FF0000"/>
                            <w:szCs w:val="24"/>
                          </w:rPr>
                          <w:t xml:space="preserve">Tab </w:t>
                        </w:r>
                        <w:r w:rsidRPr="006F261C">
                          <w:rPr>
                            <w:rFonts w:hint="cs"/>
                            <w:i/>
                            <w:iCs/>
                            <w:color w:val="FF0000"/>
                            <w:szCs w:val="24"/>
                            <w:cs/>
                          </w:rPr>
                          <w:t xml:space="preserve">ซ้าย </w:t>
                        </w:r>
                        <w:r>
                          <w:rPr>
                            <w:i/>
                            <w:iCs/>
                            <w:color w:val="FF0000"/>
                            <w:szCs w:val="24"/>
                          </w:rPr>
                          <w:t>2</w:t>
                        </w:r>
                        <w:r w:rsidRPr="006F261C">
                          <w:rPr>
                            <w:rFonts w:hint="cs"/>
                            <w:i/>
                            <w:iCs/>
                            <w:color w:val="FF0000"/>
                            <w:szCs w:val="24"/>
                            <w:cs/>
                          </w:rPr>
                          <w:t>ซม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56B4D">
        <w:rPr>
          <w:rFonts w:eastAsia="Calibri" w:hint="cs"/>
          <w:cs/>
        </w:rPr>
        <w:tab/>
      </w:r>
      <w:r w:rsidR="00C56B4D">
        <w:rPr>
          <w:rFonts w:eastAsia="Calibri" w:hint="cs"/>
          <w:cs/>
        </w:rPr>
        <w:tab/>
      </w:r>
      <w:r w:rsidR="00163384" w:rsidRPr="00163384">
        <w:rPr>
          <w:rFonts w:eastAsia="Calibri"/>
          <w:cs/>
        </w:rPr>
        <w:t>1.</w:t>
      </w:r>
      <w:r w:rsidR="00163384" w:rsidRPr="00163384">
        <w:rPr>
          <w:rFonts w:eastAsia="Calibri"/>
        </w:rPr>
        <w:t>3.</w:t>
      </w:r>
      <w:r w:rsidR="00163384" w:rsidRPr="00163384">
        <w:rPr>
          <w:rFonts w:eastAsia="Calibri"/>
          <w:cs/>
        </w:rPr>
        <w:t>1</w:t>
      </w:r>
      <w:r w:rsidR="00163384" w:rsidRPr="00163384">
        <w:rPr>
          <w:rFonts w:eastAsia="Calibri"/>
        </w:rPr>
        <w:t>.1</w:t>
      </w:r>
      <w:r w:rsidR="00163384" w:rsidRPr="00163384">
        <w:rPr>
          <w:rFonts w:eastAsia="Calibri"/>
          <w:cs/>
        </w:rPr>
        <w:t xml:space="preserve">  ปฏิกิริยาไฮโดร</w:t>
      </w:r>
      <w:proofErr w:type="spellStart"/>
      <w:r w:rsidR="00163384" w:rsidRPr="00163384">
        <w:rPr>
          <w:rFonts w:eastAsia="Calibri"/>
          <w:cs/>
        </w:rPr>
        <w:t>ไลซิส</w:t>
      </w:r>
      <w:proofErr w:type="spellEnd"/>
      <w:r w:rsidR="00163384" w:rsidRPr="00163384">
        <w:rPr>
          <w:rFonts w:eastAsia="Calibri"/>
          <w:cs/>
        </w:rPr>
        <w:t xml:space="preserve"> (</w:t>
      </w:r>
      <w:r w:rsidR="00163384" w:rsidRPr="00163384">
        <w:rPr>
          <w:rFonts w:eastAsia="Calibri"/>
        </w:rPr>
        <w:t xml:space="preserve">Hydrolysis) </w:t>
      </w:r>
      <w:r w:rsidR="00163384" w:rsidRPr="00163384">
        <w:rPr>
          <w:rFonts w:eastAsia="Calibri"/>
          <w:cs/>
        </w:rPr>
        <w:t>ปัจจัยที่ศึกษาคือ กรด</w:t>
      </w:r>
      <w:proofErr w:type="spellStart"/>
      <w:r w:rsidR="00163384" w:rsidRPr="00163384">
        <w:rPr>
          <w:rFonts w:eastAsia="Calibri"/>
          <w:cs/>
        </w:rPr>
        <w:t>เปอร์</w:t>
      </w:r>
      <w:proofErr w:type="spellEnd"/>
      <w:r w:rsidR="00163384" w:rsidRPr="00163384">
        <w:rPr>
          <w:rFonts w:eastAsia="Calibri"/>
          <w:cs/>
        </w:rPr>
        <w:t xml:space="preserve">คลอริก ที่ความเข้มข้น </w:t>
      </w:r>
      <w:r w:rsidR="00163384" w:rsidRPr="00163384">
        <w:rPr>
          <w:rFonts w:eastAsia="Calibri"/>
        </w:rPr>
        <w:t xml:space="preserve">0.01, 0.005 </w:t>
      </w:r>
      <w:r w:rsidR="00163384" w:rsidRPr="00163384">
        <w:rPr>
          <w:rFonts w:eastAsia="Calibri"/>
          <w:cs/>
        </w:rPr>
        <w:t xml:space="preserve">และ </w:t>
      </w:r>
      <w:r w:rsidR="00163384" w:rsidRPr="00163384">
        <w:rPr>
          <w:rFonts w:eastAsia="Calibri"/>
        </w:rPr>
        <w:t xml:space="preserve">0.001 </w:t>
      </w:r>
      <w:r w:rsidR="00163384" w:rsidRPr="00163384">
        <w:rPr>
          <w:rFonts w:eastAsia="Calibri"/>
          <w:cs/>
        </w:rPr>
        <w:t>โม</w:t>
      </w:r>
      <w:proofErr w:type="spellStart"/>
      <w:r w:rsidR="00163384" w:rsidRPr="00163384">
        <w:rPr>
          <w:rFonts w:eastAsia="Calibri"/>
          <w:cs/>
        </w:rPr>
        <w:t>ลาร์</w:t>
      </w:r>
      <w:proofErr w:type="spellEnd"/>
    </w:p>
    <w:p w14:paraId="7DE329D1" w14:textId="77777777" w:rsidR="000D7C16" w:rsidRDefault="00163384" w:rsidP="006674F6">
      <w:pPr>
        <w:tabs>
          <w:tab w:val="left" w:pos="567"/>
          <w:tab w:val="left" w:pos="1134"/>
        </w:tabs>
        <w:jc w:val="thaiDistribute"/>
        <w:rPr>
          <w:rFonts w:eastAsia="Calibri"/>
        </w:rPr>
      </w:pPr>
      <w:r w:rsidRPr="00163384">
        <w:rPr>
          <w:rFonts w:eastAsia="Calibri"/>
          <w:cs/>
        </w:rPr>
        <w:t xml:space="preserve">    </w:t>
      </w:r>
      <w:r w:rsidRPr="00163384">
        <w:rPr>
          <w:rFonts w:eastAsia="Calibri"/>
        </w:rPr>
        <w:t xml:space="preserve"> </w:t>
      </w:r>
      <w:r w:rsidR="00C56B4D">
        <w:rPr>
          <w:rFonts w:eastAsia="Calibri"/>
        </w:rPr>
        <w:tab/>
      </w:r>
      <w:r w:rsidR="00C56B4D">
        <w:rPr>
          <w:rFonts w:eastAsia="Calibri"/>
        </w:rPr>
        <w:tab/>
      </w:r>
      <w:r w:rsidRPr="00163384">
        <w:rPr>
          <w:rFonts w:eastAsia="Calibri"/>
        </w:rPr>
        <w:t xml:space="preserve">1.3.1.2 </w:t>
      </w:r>
      <w:r w:rsidRPr="00163384">
        <w:rPr>
          <w:rFonts w:eastAsia="Calibri"/>
          <w:cs/>
        </w:rPr>
        <w:t>ปฏิกิริยาคอนเดน</w:t>
      </w:r>
      <w:proofErr w:type="spellStart"/>
      <w:r w:rsidRPr="00163384">
        <w:rPr>
          <w:rFonts w:eastAsia="Calibri"/>
          <w:cs/>
        </w:rPr>
        <w:t>เซชั่น</w:t>
      </w:r>
      <w:proofErr w:type="spellEnd"/>
      <w:r w:rsidRPr="00163384">
        <w:rPr>
          <w:rFonts w:eastAsia="Calibri"/>
          <w:cs/>
        </w:rPr>
        <w:t xml:space="preserve"> (</w:t>
      </w:r>
      <w:r w:rsidRPr="00163384">
        <w:rPr>
          <w:rFonts w:eastAsia="Calibri"/>
        </w:rPr>
        <w:t xml:space="preserve">Condensation) </w:t>
      </w:r>
      <w:r w:rsidRPr="00163384">
        <w:rPr>
          <w:rFonts w:eastAsia="Calibri"/>
          <w:cs/>
        </w:rPr>
        <w:t>ปัจจัยที่ศึกษาคือ ระยะเวลาในการ</w:t>
      </w:r>
    </w:p>
    <w:p w14:paraId="0EC828F8" w14:textId="77777777" w:rsidR="00163384" w:rsidRPr="00163384" w:rsidRDefault="000D7C16" w:rsidP="006674F6">
      <w:pPr>
        <w:tabs>
          <w:tab w:val="left" w:pos="567"/>
          <w:tab w:val="left" w:pos="1134"/>
        </w:tabs>
        <w:jc w:val="thaiDistribute"/>
        <w:rPr>
          <w:rFonts w:eastAsia="Calibri"/>
        </w:rPr>
      </w:pPr>
      <w:r>
        <w:rPr>
          <w:rFonts w:eastAsia="Calibri" w:hint="cs"/>
          <w:cs/>
        </w:rPr>
        <w:t xml:space="preserve">     </w:t>
      </w:r>
      <w:proofErr w:type="spellStart"/>
      <w:r>
        <w:rPr>
          <w:rFonts w:eastAsia="Calibri" w:hint="cs"/>
          <w:cs/>
        </w:rPr>
        <w:t>ปป</w:t>
      </w:r>
      <w:proofErr w:type="spellEnd"/>
      <w:r w:rsidR="00163384" w:rsidRPr="00163384">
        <w:rPr>
          <w:rFonts w:eastAsia="Calibri"/>
          <w:cs/>
        </w:rPr>
        <w:t>ตั้งสารไททาเนียมไดออกไซด์ชนิดโซลทิ้งไว้</w:t>
      </w:r>
      <w:r w:rsidR="00163384" w:rsidRPr="00163384">
        <w:rPr>
          <w:rFonts w:eastAsia="Calibri"/>
        </w:rPr>
        <w:t xml:space="preserve"> 0, 3 </w:t>
      </w:r>
      <w:r w:rsidR="00163384" w:rsidRPr="00163384">
        <w:rPr>
          <w:rFonts w:eastAsia="Calibri"/>
          <w:cs/>
        </w:rPr>
        <w:t xml:space="preserve">และ </w:t>
      </w:r>
      <w:r w:rsidR="00163384" w:rsidRPr="00163384">
        <w:rPr>
          <w:rFonts w:eastAsia="Calibri"/>
        </w:rPr>
        <w:t xml:space="preserve">6 </w:t>
      </w:r>
      <w:r w:rsidR="00163384" w:rsidRPr="00163384">
        <w:rPr>
          <w:rFonts w:eastAsia="Calibri"/>
          <w:cs/>
        </w:rPr>
        <w:t>วัน</w:t>
      </w:r>
    </w:p>
    <w:p w14:paraId="2FD87741" w14:textId="77777777" w:rsidR="00163384" w:rsidRPr="00163384" w:rsidRDefault="00C56B4D" w:rsidP="006674F6">
      <w:pPr>
        <w:tabs>
          <w:tab w:val="left" w:pos="567"/>
          <w:tab w:val="left" w:pos="1134"/>
        </w:tabs>
        <w:jc w:val="thaiDistribute"/>
        <w:rPr>
          <w:rFonts w:eastAsia="Calibri"/>
        </w:rPr>
      </w:pPr>
      <w:r>
        <w:rPr>
          <w:rFonts w:eastAsia="Calibri" w:hint="cs"/>
          <w:cs/>
        </w:rPr>
        <w:tab/>
      </w:r>
      <w:r w:rsidR="00163384" w:rsidRPr="00163384">
        <w:rPr>
          <w:rFonts w:eastAsia="Calibri"/>
        </w:rPr>
        <w:t xml:space="preserve">1.3.2 </w:t>
      </w:r>
      <w:r w:rsidR="00163384" w:rsidRPr="00163384">
        <w:rPr>
          <w:rFonts w:eastAsia="Calibri"/>
          <w:cs/>
        </w:rPr>
        <w:t xml:space="preserve">อุณหภูมิที่ใช้ในการเผา คือ </w:t>
      </w:r>
      <w:r w:rsidR="00163384" w:rsidRPr="00163384">
        <w:rPr>
          <w:rFonts w:eastAsia="Calibri"/>
        </w:rPr>
        <w:t xml:space="preserve">300, 350, 400, 450, </w:t>
      </w:r>
      <w:r w:rsidR="00163384" w:rsidRPr="00163384">
        <w:rPr>
          <w:rFonts w:eastAsia="Calibri"/>
          <w:cs/>
        </w:rPr>
        <w:t>และ</w:t>
      </w:r>
      <w:r w:rsidR="00163384" w:rsidRPr="00163384">
        <w:rPr>
          <w:rFonts w:eastAsia="Calibri"/>
        </w:rPr>
        <w:t xml:space="preserve"> 600 </w:t>
      </w:r>
      <w:r w:rsidR="00163384" w:rsidRPr="00163384">
        <w:rPr>
          <w:rFonts w:eastAsia="Calibri"/>
          <w:cs/>
        </w:rPr>
        <w:t>องศาเซล</w:t>
      </w:r>
      <w:proofErr w:type="spellStart"/>
      <w:r w:rsidR="00163384" w:rsidRPr="00163384">
        <w:rPr>
          <w:rFonts w:eastAsia="Calibri"/>
          <w:cs/>
        </w:rPr>
        <w:t>เซียล</w:t>
      </w:r>
      <w:proofErr w:type="spellEnd"/>
    </w:p>
    <w:p w14:paraId="1E63C531" w14:textId="77777777" w:rsidR="00163384" w:rsidRPr="00163384" w:rsidRDefault="00C56B4D" w:rsidP="006674F6">
      <w:pPr>
        <w:tabs>
          <w:tab w:val="left" w:pos="567"/>
          <w:tab w:val="left" w:pos="1134"/>
        </w:tabs>
        <w:jc w:val="thaiDistribute"/>
        <w:rPr>
          <w:rFonts w:eastAsia="Calibri"/>
        </w:rPr>
      </w:pPr>
      <w:r>
        <w:rPr>
          <w:rFonts w:eastAsia="Calibri"/>
        </w:rPr>
        <w:tab/>
      </w:r>
      <w:r w:rsidR="00163384" w:rsidRPr="00163384">
        <w:rPr>
          <w:rFonts w:eastAsia="Calibri"/>
        </w:rPr>
        <w:t xml:space="preserve">1.3.3 </w:t>
      </w:r>
      <w:r w:rsidR="00163384" w:rsidRPr="00163384">
        <w:rPr>
          <w:rFonts w:eastAsia="Calibri"/>
          <w:cs/>
        </w:rPr>
        <w:t>การ</w:t>
      </w:r>
      <w:proofErr w:type="spellStart"/>
      <w:r w:rsidR="00163384" w:rsidRPr="00163384">
        <w:rPr>
          <w:rFonts w:eastAsia="Calibri"/>
          <w:cs/>
        </w:rPr>
        <w:t>ไดอะไลซ์</w:t>
      </w:r>
      <w:proofErr w:type="spellEnd"/>
      <w:r w:rsidR="00163384" w:rsidRPr="00163384">
        <w:rPr>
          <w:rFonts w:eastAsia="Calibri"/>
          <w:cs/>
        </w:rPr>
        <w:t xml:space="preserve"> </w:t>
      </w:r>
      <w:proofErr w:type="gramStart"/>
      <w:r w:rsidR="00163384" w:rsidRPr="00163384">
        <w:rPr>
          <w:rFonts w:eastAsia="Calibri"/>
        </w:rPr>
        <w:t>(</w:t>
      </w:r>
      <w:r w:rsidR="00163384" w:rsidRPr="00163384">
        <w:rPr>
          <w:rFonts w:eastAsia="Calibri"/>
          <w:cs/>
        </w:rPr>
        <w:t xml:space="preserve"> </w:t>
      </w:r>
      <w:r w:rsidR="00163384" w:rsidRPr="00163384">
        <w:rPr>
          <w:rFonts w:eastAsia="Calibri"/>
        </w:rPr>
        <w:t>Dialyze</w:t>
      </w:r>
      <w:proofErr w:type="gramEnd"/>
      <w:r w:rsidR="00163384" w:rsidRPr="00163384">
        <w:rPr>
          <w:rFonts w:eastAsia="Calibri"/>
        </w:rPr>
        <w:t xml:space="preserve"> ) </w:t>
      </w:r>
      <w:r w:rsidR="00163384" w:rsidRPr="00163384">
        <w:rPr>
          <w:rFonts w:eastAsia="Calibri"/>
          <w:cs/>
        </w:rPr>
        <w:t>ของสารละลายให้ได้พี</w:t>
      </w:r>
      <w:proofErr w:type="spellStart"/>
      <w:r w:rsidR="00163384" w:rsidRPr="00163384">
        <w:rPr>
          <w:rFonts w:eastAsia="Calibri"/>
          <w:cs/>
        </w:rPr>
        <w:t>เอช</w:t>
      </w:r>
      <w:proofErr w:type="spellEnd"/>
      <w:r w:rsidR="00163384" w:rsidRPr="00163384">
        <w:rPr>
          <w:rFonts w:eastAsia="Calibri"/>
          <w:cs/>
        </w:rPr>
        <w:t xml:space="preserve"> </w:t>
      </w:r>
      <w:r w:rsidR="00163384" w:rsidRPr="00163384">
        <w:rPr>
          <w:rFonts w:eastAsia="Calibri"/>
        </w:rPr>
        <w:t>(pH)</w:t>
      </w:r>
      <w:r w:rsidR="00163384" w:rsidRPr="00163384">
        <w:rPr>
          <w:rFonts w:eastAsia="Calibri"/>
          <w:cs/>
        </w:rPr>
        <w:t xml:space="preserve"> ประมาณ </w:t>
      </w:r>
      <w:r w:rsidR="00163384" w:rsidRPr="00163384">
        <w:rPr>
          <w:rFonts w:eastAsia="Calibri"/>
        </w:rPr>
        <w:t xml:space="preserve">3.5 </w:t>
      </w:r>
      <w:bookmarkStart w:id="52" w:name="OLE_LINK3"/>
      <w:bookmarkStart w:id="53" w:name="OLE_LINK4"/>
      <w:r w:rsidR="00163384" w:rsidRPr="00163384">
        <w:rPr>
          <w:rFonts w:eastAsia="Calibri"/>
          <w:position w:val="-4"/>
        </w:rPr>
        <w:object w:dxaOrig="220" w:dyaOrig="240" w14:anchorId="64AD1156">
          <v:shape id="_x0000_i1029" type="#_x0000_t75" style="width:10.5pt;height:12pt" o:ole="">
            <v:imagedata r:id="rId21" o:title=""/>
          </v:shape>
          <o:OLEObject Type="Embed" ProgID="Equation.3" ShapeID="_x0000_i1029" DrawAspect="Content" ObjectID="_1745389905" r:id="rId22"/>
        </w:object>
      </w:r>
      <w:bookmarkEnd w:id="52"/>
      <w:bookmarkEnd w:id="53"/>
      <w:r w:rsidR="00163384" w:rsidRPr="00163384">
        <w:rPr>
          <w:rFonts w:eastAsia="Calibri"/>
        </w:rPr>
        <w:t>0.1</w:t>
      </w:r>
    </w:p>
    <w:p w14:paraId="7490B4B3" w14:textId="77777777" w:rsidR="00163384" w:rsidRPr="00163384" w:rsidRDefault="00C56B4D" w:rsidP="006674F6">
      <w:pPr>
        <w:tabs>
          <w:tab w:val="left" w:pos="567"/>
          <w:tab w:val="left" w:pos="1134"/>
        </w:tabs>
        <w:jc w:val="thaiDistribute"/>
        <w:rPr>
          <w:rFonts w:eastAsia="Calibri"/>
        </w:rPr>
      </w:pPr>
      <w:r>
        <w:rPr>
          <w:rFonts w:eastAsia="Calibri"/>
        </w:rPr>
        <w:tab/>
      </w:r>
      <w:r w:rsidR="00163384" w:rsidRPr="00163384">
        <w:rPr>
          <w:rFonts w:eastAsia="Calibri"/>
        </w:rPr>
        <w:t xml:space="preserve">1.3.4 </w:t>
      </w:r>
      <w:r w:rsidR="00163384" w:rsidRPr="00163384">
        <w:rPr>
          <w:rFonts w:eastAsia="Calibri"/>
          <w:cs/>
        </w:rPr>
        <w:t>การวิเคราะห์</w:t>
      </w:r>
    </w:p>
    <w:p w14:paraId="6E71374D" w14:textId="77777777" w:rsidR="00163384" w:rsidRPr="00163384" w:rsidRDefault="00C56B4D" w:rsidP="006674F6">
      <w:pPr>
        <w:tabs>
          <w:tab w:val="left" w:pos="567"/>
          <w:tab w:val="left" w:pos="1134"/>
        </w:tabs>
        <w:jc w:val="thaiDistribute"/>
        <w:rPr>
          <w:color w:val="1D1B11"/>
        </w:rPr>
      </w:pPr>
      <w:r>
        <w:rPr>
          <w:rFonts w:hint="cs"/>
          <w:cs/>
        </w:rPr>
        <w:tab/>
      </w:r>
      <w:r>
        <w:rPr>
          <w:rFonts w:hint="cs"/>
          <w:cs/>
        </w:rPr>
        <w:tab/>
      </w:r>
      <w:r w:rsidR="00163384" w:rsidRPr="00163384">
        <w:t>1.3.</w:t>
      </w:r>
      <w:r w:rsidR="00163384" w:rsidRPr="00163384">
        <w:rPr>
          <w:cs/>
        </w:rPr>
        <w:t>4.1 การวัดการดูดกลืนของแสงด้วยเครื่องวัดการดูดกลืนแสง</w:t>
      </w:r>
    </w:p>
    <w:p w14:paraId="086383FB" w14:textId="77777777" w:rsidR="00163384" w:rsidRPr="00163384" w:rsidRDefault="00C56B4D" w:rsidP="006674F6">
      <w:pPr>
        <w:tabs>
          <w:tab w:val="left" w:pos="567"/>
          <w:tab w:val="left" w:pos="1134"/>
        </w:tabs>
        <w:jc w:val="thaiDistribute"/>
      </w:pPr>
      <w:r>
        <w:rPr>
          <w:rFonts w:hint="cs"/>
          <w:cs/>
        </w:rPr>
        <w:tab/>
      </w:r>
      <w:r>
        <w:rPr>
          <w:rFonts w:hint="cs"/>
          <w:cs/>
        </w:rPr>
        <w:tab/>
      </w:r>
      <w:r w:rsidR="00163384" w:rsidRPr="00163384">
        <w:t>1.3.</w:t>
      </w:r>
      <w:r w:rsidR="00163384" w:rsidRPr="00163384">
        <w:rPr>
          <w:cs/>
        </w:rPr>
        <w:t>4.</w:t>
      </w:r>
      <w:r w:rsidR="00163384" w:rsidRPr="00163384">
        <w:t>2</w:t>
      </w:r>
      <w:r w:rsidR="00163384" w:rsidRPr="00163384">
        <w:rPr>
          <w:cs/>
        </w:rPr>
        <w:t xml:space="preserve"> การวิเคราะห์ขนาดอนุภาคด้วยกล้อง</w:t>
      </w:r>
      <w:proofErr w:type="spellStart"/>
      <w:r w:rsidR="00163384" w:rsidRPr="00163384">
        <w:rPr>
          <w:cs/>
        </w:rPr>
        <w:t>จุลทรรศ์</w:t>
      </w:r>
      <w:proofErr w:type="spellEnd"/>
      <w:r w:rsidR="00163384" w:rsidRPr="00163384">
        <w:rPr>
          <w:cs/>
        </w:rPr>
        <w:t>อิเล็กตรอนแบบส่องผ่าน</w:t>
      </w:r>
    </w:p>
    <w:p w14:paraId="6CCAE329" w14:textId="77777777" w:rsidR="00163384" w:rsidRPr="00163384" w:rsidRDefault="00C56B4D" w:rsidP="006674F6">
      <w:pPr>
        <w:tabs>
          <w:tab w:val="left" w:pos="567"/>
          <w:tab w:val="left" w:pos="1134"/>
        </w:tabs>
        <w:jc w:val="thaiDistribute"/>
      </w:pPr>
      <w:r>
        <w:rPr>
          <w:rFonts w:hint="cs"/>
          <w:cs/>
        </w:rPr>
        <w:tab/>
      </w:r>
      <w:r>
        <w:rPr>
          <w:rFonts w:hint="cs"/>
          <w:cs/>
        </w:rPr>
        <w:tab/>
      </w:r>
      <w:proofErr w:type="gramStart"/>
      <w:r w:rsidR="00163384" w:rsidRPr="00163384">
        <w:t>1.3.</w:t>
      </w:r>
      <w:r w:rsidR="00163384" w:rsidRPr="00163384">
        <w:rPr>
          <w:cs/>
        </w:rPr>
        <w:t>4.</w:t>
      </w:r>
      <w:r w:rsidR="00163384" w:rsidRPr="00163384">
        <w:t>3</w:t>
      </w:r>
      <w:r w:rsidR="00163384" w:rsidRPr="00163384">
        <w:rPr>
          <w:cs/>
        </w:rPr>
        <w:t xml:space="preserve">  การวิเคราะห์หาโครงสร้างผลึกด้วยเครื่องเอ็กซ์เรย์</w:t>
      </w:r>
      <w:proofErr w:type="spellStart"/>
      <w:r w:rsidR="00163384" w:rsidRPr="00163384">
        <w:rPr>
          <w:cs/>
        </w:rPr>
        <w:t>ดิฟแฟ</w:t>
      </w:r>
      <w:proofErr w:type="spellEnd"/>
      <w:r w:rsidR="00163384" w:rsidRPr="00163384">
        <w:rPr>
          <w:cs/>
        </w:rPr>
        <w:t>รกชัน</w:t>
      </w:r>
      <w:proofErr w:type="gramEnd"/>
    </w:p>
    <w:p w14:paraId="3E7997D4" w14:textId="77777777" w:rsidR="00163384" w:rsidRPr="00163384" w:rsidRDefault="00C56B4D" w:rsidP="006674F6">
      <w:pPr>
        <w:tabs>
          <w:tab w:val="left" w:pos="567"/>
          <w:tab w:val="left" w:pos="1134"/>
        </w:tabs>
        <w:jc w:val="thaiDistribute"/>
      </w:pPr>
      <w:r>
        <w:rPr>
          <w:rFonts w:hint="cs"/>
          <w:cs/>
        </w:rPr>
        <w:tab/>
      </w:r>
      <w:r>
        <w:rPr>
          <w:rFonts w:hint="cs"/>
          <w:cs/>
        </w:rPr>
        <w:tab/>
      </w:r>
      <w:proofErr w:type="gramStart"/>
      <w:r w:rsidR="00163384" w:rsidRPr="00163384">
        <w:t>1.3.</w:t>
      </w:r>
      <w:r w:rsidR="00163384" w:rsidRPr="00163384">
        <w:rPr>
          <w:cs/>
        </w:rPr>
        <w:t>4.</w:t>
      </w:r>
      <w:r w:rsidR="00163384" w:rsidRPr="00163384">
        <w:t>4</w:t>
      </w:r>
      <w:r w:rsidR="00163384" w:rsidRPr="00163384">
        <w:rPr>
          <w:cs/>
        </w:rPr>
        <w:t xml:space="preserve">  การวิเคราะห์หาพื้นที่ผิวและขนาดรูพรุนด้วยเครื่องวัดการดูดซับก๊าซ</w:t>
      </w:r>
      <w:proofErr w:type="gramEnd"/>
    </w:p>
    <w:p w14:paraId="59C26446" w14:textId="77777777" w:rsidR="00163384" w:rsidRPr="00163384" w:rsidRDefault="00163384" w:rsidP="006674F6">
      <w:pPr>
        <w:tabs>
          <w:tab w:val="left" w:pos="567"/>
          <w:tab w:val="left" w:pos="1134"/>
        </w:tabs>
        <w:jc w:val="thaiDistribute"/>
        <w:rPr>
          <w:b/>
          <w:bCs/>
        </w:rPr>
      </w:pPr>
    </w:p>
    <w:p w14:paraId="05AAC851" w14:textId="77777777" w:rsidR="00163384" w:rsidRPr="00163384" w:rsidRDefault="00163384" w:rsidP="006674F6">
      <w:pPr>
        <w:pStyle w:val="2"/>
        <w:tabs>
          <w:tab w:val="left" w:pos="567"/>
          <w:tab w:val="left" w:pos="1134"/>
        </w:tabs>
        <w:jc w:val="thaiDistribute"/>
        <w:rPr>
          <w:cs/>
        </w:rPr>
      </w:pPr>
      <w:bookmarkStart w:id="54" w:name="_Toc485291433"/>
      <w:bookmarkStart w:id="55" w:name="_Toc485647898"/>
      <w:bookmarkStart w:id="56" w:name="_Toc485648043"/>
      <w:bookmarkStart w:id="57" w:name="_Toc134612268"/>
      <w:r w:rsidRPr="00163384">
        <w:rPr>
          <w:cs/>
        </w:rPr>
        <w:lastRenderedPageBreak/>
        <w:t>1.4 ประโยชน์ที่คาดว่าจะได้รับ</w:t>
      </w:r>
      <w:bookmarkEnd w:id="54"/>
      <w:bookmarkEnd w:id="55"/>
      <w:bookmarkEnd w:id="56"/>
      <w:bookmarkEnd w:id="57"/>
    </w:p>
    <w:p w14:paraId="03D37A7C" w14:textId="77777777" w:rsidR="00163384" w:rsidRPr="00163384" w:rsidRDefault="00C56B4D" w:rsidP="006674F6">
      <w:pPr>
        <w:tabs>
          <w:tab w:val="left" w:pos="567"/>
          <w:tab w:val="left" w:pos="1134"/>
        </w:tabs>
        <w:jc w:val="thaiDistribute"/>
        <w:rPr>
          <w:rFonts w:eastAsia="Calibri"/>
        </w:rPr>
      </w:pPr>
      <w:r>
        <w:rPr>
          <w:rFonts w:eastAsia="Calibri" w:hint="cs"/>
          <w:cs/>
        </w:rPr>
        <w:tab/>
      </w:r>
      <w:r w:rsidR="00163384" w:rsidRPr="00163384">
        <w:rPr>
          <w:rFonts w:eastAsia="Calibri"/>
        </w:rPr>
        <w:t xml:space="preserve">1.4.1 </w:t>
      </w:r>
      <w:r w:rsidR="00163384" w:rsidRPr="00163384">
        <w:rPr>
          <w:rFonts w:eastAsia="Calibri"/>
          <w:cs/>
        </w:rPr>
        <w:t>สามารถทราบถึงปัจจัยในการสังเคราะห์ไททาเนียมไดออกไซด์ด้วยกระบวนการโซล</w:t>
      </w:r>
      <w:r w:rsidR="00163384" w:rsidRPr="00163384">
        <w:rPr>
          <w:rFonts w:eastAsia="Calibri"/>
        </w:rPr>
        <w:t>-</w:t>
      </w:r>
      <w:proofErr w:type="spellStart"/>
      <w:r w:rsidR="00163384" w:rsidRPr="00163384">
        <w:rPr>
          <w:rFonts w:eastAsia="Calibri"/>
          <w:cs/>
        </w:rPr>
        <w:t>เจล</w:t>
      </w:r>
      <w:proofErr w:type="spellEnd"/>
      <w:r w:rsidR="00163384" w:rsidRPr="00163384">
        <w:rPr>
          <w:rFonts w:eastAsia="Calibri"/>
          <w:cs/>
        </w:rPr>
        <w:t xml:space="preserve"> </w:t>
      </w:r>
    </w:p>
    <w:p w14:paraId="630E9D38" w14:textId="77777777" w:rsidR="00163384" w:rsidRPr="00163384" w:rsidRDefault="00163384" w:rsidP="006674F6">
      <w:pPr>
        <w:tabs>
          <w:tab w:val="left" w:pos="567"/>
          <w:tab w:val="left" w:pos="1134"/>
        </w:tabs>
        <w:jc w:val="thaiDistribute"/>
        <w:rPr>
          <w:rFonts w:eastAsia="Calibri"/>
        </w:rPr>
      </w:pPr>
      <w:r w:rsidRPr="00163384">
        <w:rPr>
          <w:rFonts w:eastAsia="Calibri"/>
          <w:cs/>
        </w:rPr>
        <w:t>ที่มีผลต่อคุณสมบัติทางกายภาพของไททาเนียมไดออกไซด์</w:t>
      </w:r>
    </w:p>
    <w:p w14:paraId="42B253B2" w14:textId="77777777" w:rsidR="00163384" w:rsidRPr="00163384" w:rsidRDefault="00C56B4D" w:rsidP="006674F6">
      <w:pPr>
        <w:tabs>
          <w:tab w:val="left" w:pos="567"/>
          <w:tab w:val="left" w:pos="1134"/>
        </w:tabs>
        <w:jc w:val="thaiDistribute"/>
        <w:rPr>
          <w:rFonts w:eastAsia="Calibri"/>
        </w:rPr>
      </w:pPr>
      <w:r>
        <w:rPr>
          <w:rFonts w:eastAsia="Calibri" w:hint="cs"/>
          <w:cs/>
        </w:rPr>
        <w:tab/>
      </w:r>
      <w:r w:rsidR="00163384" w:rsidRPr="00163384">
        <w:rPr>
          <w:rFonts w:eastAsia="Calibri"/>
        </w:rPr>
        <w:t xml:space="preserve">1.4.2 </w:t>
      </w:r>
      <w:r w:rsidR="00163384" w:rsidRPr="00163384">
        <w:rPr>
          <w:rFonts w:eastAsia="Calibri"/>
          <w:cs/>
        </w:rPr>
        <w:t>สามารถทราบถึงผลกระทบของคุณสมบัติทางกายภาพของไททาเนียมไดออกไซด์ ที่มีต่อ</w:t>
      </w:r>
    </w:p>
    <w:p w14:paraId="4E41B226" w14:textId="77777777" w:rsidR="00163384" w:rsidRPr="00163384" w:rsidRDefault="00163384" w:rsidP="006674F6">
      <w:pPr>
        <w:tabs>
          <w:tab w:val="left" w:pos="567"/>
          <w:tab w:val="left" w:pos="1134"/>
        </w:tabs>
        <w:jc w:val="thaiDistribute"/>
        <w:rPr>
          <w:rFonts w:eastAsia="Calibri"/>
        </w:rPr>
      </w:pPr>
      <w:r w:rsidRPr="00163384">
        <w:rPr>
          <w:rFonts w:eastAsia="Calibri"/>
          <w:cs/>
        </w:rPr>
        <w:t>การดูดกลืนแสงและการกระเจิงแสงของไททาเนียมไดออกไซด์</w:t>
      </w:r>
    </w:p>
    <w:p w14:paraId="495C3784" w14:textId="77777777" w:rsidR="00163384" w:rsidRPr="00163384" w:rsidRDefault="00163384" w:rsidP="006674F6">
      <w:pPr>
        <w:jc w:val="thaiDistribute"/>
        <w:rPr>
          <w:rFonts w:eastAsia="Calibri"/>
        </w:rPr>
      </w:pPr>
    </w:p>
    <w:p w14:paraId="71CAA961" w14:textId="77777777" w:rsidR="00163384" w:rsidRPr="00163384" w:rsidRDefault="00163384" w:rsidP="006674F6">
      <w:pPr>
        <w:jc w:val="thaiDistribute"/>
        <w:rPr>
          <w:rFonts w:ascii="Browallia New" w:hAnsi="Browallia New" w:cs="Browallia New"/>
          <w:sz w:val="30"/>
          <w:szCs w:val="30"/>
        </w:rPr>
      </w:pPr>
    </w:p>
    <w:p w14:paraId="06D0D3B2" w14:textId="77777777" w:rsidR="00163384" w:rsidRPr="00163384" w:rsidRDefault="00163384" w:rsidP="006674F6">
      <w:pPr>
        <w:jc w:val="thaiDistribute"/>
        <w:rPr>
          <w:rFonts w:ascii="Browallia New" w:hAnsi="Browallia New" w:cs="Browallia New"/>
          <w:sz w:val="30"/>
          <w:szCs w:val="30"/>
        </w:rPr>
      </w:pPr>
    </w:p>
    <w:p w14:paraId="1456050B" w14:textId="77777777" w:rsidR="00163384" w:rsidRPr="00163384" w:rsidRDefault="00163384" w:rsidP="006674F6">
      <w:pPr>
        <w:jc w:val="thaiDistribute"/>
        <w:rPr>
          <w:rFonts w:ascii="Browallia New" w:hAnsi="Browallia New" w:cs="Browallia New"/>
          <w:sz w:val="30"/>
          <w:szCs w:val="30"/>
        </w:rPr>
      </w:pPr>
    </w:p>
    <w:p w14:paraId="430C455F" w14:textId="77777777" w:rsidR="00D848CC" w:rsidRDefault="00D848CC" w:rsidP="006674F6">
      <w:pPr>
        <w:jc w:val="thaiDistribute"/>
      </w:pPr>
      <w:r>
        <w:br w:type="page"/>
      </w:r>
    </w:p>
    <w:p w14:paraId="48CE2733" w14:textId="77777777" w:rsidR="00194ED6" w:rsidRDefault="00194ED6" w:rsidP="006674F6">
      <w:pPr>
        <w:pStyle w:val="1"/>
        <w:jc w:val="thaiDistribute"/>
        <w:rPr>
          <w:cs/>
        </w:rPr>
        <w:sectPr w:rsidR="00194ED6" w:rsidSect="006F261C">
          <w:headerReference w:type="default" r:id="rId23"/>
          <w:footerReference w:type="default" r:id="rId24"/>
          <w:headerReference w:type="first" r:id="rId25"/>
          <w:pgSz w:w="11906" w:h="16838" w:code="9"/>
          <w:pgMar w:top="1985" w:right="1418" w:bottom="1701" w:left="1985" w:header="720" w:footer="720" w:gutter="0"/>
          <w:pgNumType w:start="1"/>
          <w:cols w:space="720"/>
          <w:titlePg/>
          <w:docGrid w:linePitch="435"/>
        </w:sectPr>
      </w:pPr>
      <w:bookmarkStart w:id="58" w:name="_Toc485291434"/>
      <w:bookmarkStart w:id="59" w:name="_Toc485292092"/>
      <w:bookmarkStart w:id="60" w:name="_Toc485647899"/>
      <w:bookmarkStart w:id="61" w:name="_Toc485648044"/>
      <w:bookmarkStart w:id="62" w:name="_Toc485649587"/>
    </w:p>
    <w:bookmarkStart w:id="63" w:name="_Toc134611068"/>
    <w:bookmarkStart w:id="64" w:name="_Toc134612269"/>
    <w:p w14:paraId="27C2B9A1" w14:textId="77777777" w:rsidR="00194ED6" w:rsidRDefault="00C93FCE" w:rsidP="00D848CC">
      <w:pPr>
        <w:pStyle w:val="1"/>
      </w:pPr>
      <w:r w:rsidRPr="00D848CC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5E7EED14" wp14:editId="4659F421">
                <wp:simplePos x="0" y="0"/>
                <wp:positionH relativeFrom="column">
                  <wp:posOffset>3771900</wp:posOffset>
                </wp:positionH>
                <wp:positionV relativeFrom="paragraph">
                  <wp:posOffset>-1057720</wp:posOffset>
                </wp:positionV>
                <wp:extent cx="2057400" cy="339090"/>
                <wp:effectExtent l="0" t="0" r="0" b="0"/>
                <wp:wrapNone/>
                <wp:docPr id="34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339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3677BD" w14:textId="77777777" w:rsidR="00E21DC0" w:rsidRPr="00ED4146" w:rsidRDefault="00E21DC0" w:rsidP="00D848CC">
                            <w:pPr>
                              <w:jc w:val="right"/>
                              <w:rPr>
                                <w:rFonts w:ascii="Browallia New" w:hAnsi="Browallia New" w:cs="Browallia New"/>
                                <w:i/>
                                <w:iCs/>
                                <w:color w:val="FF0000"/>
                              </w:rPr>
                            </w:pPr>
                            <w:r w:rsidRPr="00ED4146">
                              <w:rPr>
                                <w:rFonts w:ascii="Browallia New" w:hAnsi="Browallia New" w:cs="Browallia New"/>
                                <w:i/>
                                <w:iCs/>
                                <w:color w:val="FF0000"/>
                              </w:rPr>
                              <w:t>[</w:t>
                            </w:r>
                            <w:r w:rsidRPr="00ED4146">
                              <w:rPr>
                                <w:rFonts w:ascii="Browallia New" w:hAnsi="Browallia New" w:cs="Browallia New" w:hint="cs"/>
                                <w:i/>
                                <w:iCs/>
                                <w:color w:val="FF0000"/>
                                <w:cs/>
                              </w:rPr>
                              <w:t>ตัวอย่างรูปภาพ</w:t>
                            </w:r>
                            <w:r w:rsidRPr="00ED4146">
                              <w:rPr>
                                <w:rFonts w:ascii="Browallia New" w:hAnsi="Browallia New" w:cs="Browallia New"/>
                                <w:i/>
                                <w:iCs/>
                                <w:color w:val="FF0000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shape w14:anchorId="5E7EED14" id="Text Box 34" o:spid="_x0000_s1070" type="#_x0000_t202" style="position:absolute;left:0;text-align:left;margin-left:297pt;margin-top:-83.3pt;width:162pt;height:26.7pt;z-index:2516454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" stroked="f">
                <v:textbox style="mso-fit-shape-to-text:t">
                  <w:txbxContent>
                    <w:p w14:paraId="6C3677BD" w14:textId="77777777" w:rsidR="00E21DC0" w:rsidRPr="00ED4146" w:rsidRDefault="00E21DC0" w:rsidP="00D848CC">
                      <w:pPr>
                        <w:jc w:val="right"/>
                        <w:rPr>
                          <w:rFonts w:ascii="Browallia New" w:hAnsi="Browallia New" w:cs="Browallia New"/>
                          <w:i/>
                          <w:iCs/>
                          <w:color w:val="FF0000"/>
                        </w:rPr>
                      </w:pPr>
                      <w:r w:rsidRPr="00ED4146">
                        <w:rPr>
                          <w:rFonts w:ascii="Browallia New" w:hAnsi="Browallia New" w:cs="Browallia New"/>
                          <w:i/>
                          <w:iCs/>
                          <w:color w:val="FF0000"/>
                        </w:rPr>
                        <w:t>[</w:t>
                      </w:r>
                      <w:r w:rsidRPr="00ED4146">
                        <w:rPr>
                          <w:rFonts w:ascii="Browallia New" w:hAnsi="Browallia New" w:cs="Browallia New" w:hint="cs"/>
                          <w:i/>
                          <w:iCs/>
                          <w:color w:val="FF0000"/>
                          <w:cs/>
                        </w:rPr>
                        <w:t>ตัวอย่างรูปภาพ</w:t>
                      </w:r>
                      <w:r w:rsidRPr="00ED4146">
                        <w:rPr>
                          <w:rFonts w:ascii="Browallia New" w:hAnsi="Browallia New" w:cs="Browallia New"/>
                          <w:i/>
                          <w:iCs/>
                          <w:color w:val="FF0000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  <w:bookmarkEnd w:id="63"/>
      <w:bookmarkEnd w:id="64"/>
    </w:p>
    <w:p w14:paraId="745810C1" w14:textId="77777777" w:rsidR="00D848CC" w:rsidRPr="00D848CC" w:rsidRDefault="00D848CC" w:rsidP="00D848CC">
      <w:pPr>
        <w:pStyle w:val="1"/>
      </w:pPr>
      <w:bookmarkStart w:id="65" w:name="_Toc134612270"/>
      <w:r w:rsidRPr="00D848CC">
        <w:rPr>
          <w:cs/>
        </w:rPr>
        <w:t xml:space="preserve">บทที่ </w:t>
      </w:r>
      <w:r w:rsidRPr="00D848CC">
        <w:t>2</w:t>
      </w:r>
      <w:bookmarkEnd w:id="58"/>
      <w:bookmarkEnd w:id="59"/>
      <w:bookmarkEnd w:id="60"/>
      <w:bookmarkEnd w:id="61"/>
      <w:bookmarkEnd w:id="62"/>
      <w:bookmarkEnd w:id="65"/>
    </w:p>
    <w:p w14:paraId="7187AFF3" w14:textId="77777777" w:rsidR="00D848CC" w:rsidRPr="00D848CC" w:rsidRDefault="00D848CC" w:rsidP="00D848CC">
      <w:pPr>
        <w:jc w:val="center"/>
        <w:rPr>
          <w:sz w:val="30"/>
          <w:szCs w:val="30"/>
          <w:cs/>
        </w:rPr>
      </w:pPr>
    </w:p>
    <w:p w14:paraId="7D75F695" w14:textId="77777777" w:rsidR="00D848CC" w:rsidRPr="00D848CC" w:rsidRDefault="00D848CC" w:rsidP="00D848CC">
      <w:pPr>
        <w:pStyle w:val="1"/>
      </w:pPr>
      <w:bookmarkStart w:id="66" w:name="_Toc485291435"/>
      <w:bookmarkStart w:id="67" w:name="_Toc485292093"/>
      <w:bookmarkStart w:id="68" w:name="_Toc485647900"/>
      <w:bookmarkStart w:id="69" w:name="_Toc485648045"/>
      <w:bookmarkStart w:id="70" w:name="_Toc134612271"/>
      <w:r w:rsidRPr="00D848CC">
        <w:rPr>
          <w:cs/>
        </w:rPr>
        <w:t>ทฤษฎีและงานวิจัยที่เกี่ยวข้อง</w:t>
      </w:r>
      <w:bookmarkEnd w:id="66"/>
      <w:bookmarkEnd w:id="67"/>
      <w:bookmarkEnd w:id="68"/>
      <w:bookmarkEnd w:id="69"/>
      <w:bookmarkEnd w:id="70"/>
    </w:p>
    <w:p w14:paraId="3181B554" w14:textId="77777777" w:rsidR="00D848CC" w:rsidRPr="00D848CC" w:rsidRDefault="00D848CC" w:rsidP="00D848CC">
      <w:pPr>
        <w:rPr>
          <w:sz w:val="30"/>
          <w:szCs w:val="30"/>
        </w:rPr>
      </w:pPr>
    </w:p>
    <w:p w14:paraId="58163374" w14:textId="77777777" w:rsidR="00D848CC" w:rsidRPr="00D848CC" w:rsidRDefault="00D848CC" w:rsidP="00D848CC">
      <w:pPr>
        <w:pStyle w:val="2"/>
      </w:pPr>
      <w:bookmarkStart w:id="71" w:name="_Toc485291436"/>
      <w:bookmarkStart w:id="72" w:name="_Toc485647901"/>
      <w:bookmarkStart w:id="73" w:name="_Toc485648046"/>
      <w:bookmarkStart w:id="74" w:name="_Toc134612272"/>
      <w:r w:rsidRPr="00D848CC">
        <w:t>2</w:t>
      </w:r>
      <w:r w:rsidRPr="00D848CC">
        <w:rPr>
          <w:cs/>
        </w:rPr>
        <w:t>.1 ทฤษฏี</w:t>
      </w:r>
      <w:bookmarkEnd w:id="71"/>
      <w:bookmarkEnd w:id="72"/>
      <w:bookmarkEnd w:id="73"/>
      <w:bookmarkEnd w:id="74"/>
    </w:p>
    <w:p w14:paraId="66C0BE1B" w14:textId="77777777" w:rsidR="00D848CC" w:rsidRPr="00D848CC" w:rsidRDefault="00D848CC" w:rsidP="00C31DDB">
      <w:pPr>
        <w:jc w:val="left"/>
        <w:rPr>
          <w:cs/>
        </w:rPr>
      </w:pPr>
      <w:r w:rsidRPr="00D848CC">
        <w:rPr>
          <w:cs/>
        </w:rPr>
        <w:tab/>
        <w:t>ไททา</w:t>
      </w:r>
      <w:proofErr w:type="spellStart"/>
      <w:r w:rsidRPr="00D848CC">
        <w:rPr>
          <w:cs/>
        </w:rPr>
        <w:t>เนีย</w:t>
      </w:r>
      <w:proofErr w:type="spellEnd"/>
      <w:r w:rsidRPr="00D848CC">
        <w:rPr>
          <w:cs/>
        </w:rPr>
        <w:t xml:space="preserve"> หรือ ไททาเนียมไดออกไซด์ </w:t>
      </w:r>
      <w:r w:rsidRPr="00D848CC">
        <w:t>(Titanium dioxide;TiO</w:t>
      </w:r>
      <w:r w:rsidRPr="00D848CC">
        <w:rPr>
          <w:vertAlign w:val="subscript"/>
        </w:rPr>
        <w:t>2</w:t>
      </w:r>
      <w:r w:rsidRPr="00D848CC">
        <w:t xml:space="preserve">) </w:t>
      </w:r>
      <w:r w:rsidRPr="00D848CC">
        <w:rPr>
          <w:cs/>
        </w:rPr>
        <w:t>เป็นสารประกอบออกไซด์ของโลหะไททาเนียมซึ่งอยู่ในกลุ่มของโลหะ</w:t>
      </w:r>
      <w:proofErr w:type="spellStart"/>
      <w:r w:rsidRPr="00D848CC">
        <w:rPr>
          <w:cs/>
        </w:rPr>
        <w:t>ทราน</w:t>
      </w:r>
      <w:proofErr w:type="spellEnd"/>
      <w:r w:rsidRPr="00D848CC">
        <w:rPr>
          <w:cs/>
        </w:rPr>
        <w:t>ซิชัน ไททา</w:t>
      </w:r>
      <w:proofErr w:type="spellStart"/>
      <w:r w:rsidRPr="00D848CC">
        <w:rPr>
          <w:cs/>
        </w:rPr>
        <w:t>เนีย</w:t>
      </w:r>
      <w:proofErr w:type="spellEnd"/>
      <w:r w:rsidRPr="00D848CC">
        <w:rPr>
          <w:cs/>
        </w:rPr>
        <w:t>ได้รับความสนใจเป็นอย่างมากในการนำมาประยุกต์สำหรับการใช้งานด้านต่างๆ เนื่องจากมีความเสถียรต่อสารเคมี</w:t>
      </w:r>
      <w:r w:rsidRPr="00D848CC">
        <w:t xml:space="preserve">, </w:t>
      </w:r>
      <w:r w:rsidRPr="00D848CC">
        <w:rPr>
          <w:cs/>
        </w:rPr>
        <w:t>ไม่มีความเป็นพิษสูง</w:t>
      </w:r>
      <w:r w:rsidRPr="00D848CC">
        <w:t xml:space="preserve">, </w:t>
      </w:r>
      <w:r w:rsidRPr="00D848CC">
        <w:rPr>
          <w:cs/>
        </w:rPr>
        <w:t>ราคาไม่แพงมาก และมีคุณสมบัติพิเศษโดยเฉพาะอย่างยิ่ง ไททา</w:t>
      </w:r>
      <w:proofErr w:type="spellStart"/>
      <w:r w:rsidRPr="00D848CC">
        <w:rPr>
          <w:cs/>
        </w:rPr>
        <w:t>เนีย</w:t>
      </w:r>
      <w:proofErr w:type="spellEnd"/>
      <w:r w:rsidRPr="00D848CC">
        <w:rPr>
          <w:cs/>
        </w:rPr>
        <w:t>ที่ถูกนำมาใช้อย่างกว้างขวางในด้านการเปลี่ยนพลังงานแสงอาทิตย์เป็นพลังงานรูปอื่น เช่น เซลล์แสงอาทิตย์ (</w:t>
      </w:r>
      <w:r w:rsidRPr="00D848CC">
        <w:t xml:space="preserve">Solar cell) </w:t>
      </w:r>
      <w:r w:rsidRPr="00D848CC">
        <w:rPr>
          <w:cs/>
        </w:rPr>
        <w:t>เป็นต้น</w:t>
      </w:r>
    </w:p>
    <w:p w14:paraId="3385100E" w14:textId="77777777" w:rsidR="00D848CC" w:rsidRPr="001E386F" w:rsidRDefault="00D848CC" w:rsidP="001E386F">
      <w:pPr>
        <w:rPr>
          <w:b/>
          <w:bCs/>
        </w:rPr>
      </w:pPr>
      <w:r w:rsidRPr="00D848CC">
        <w:rPr>
          <w:cs/>
        </w:rPr>
        <w:t xml:space="preserve">       </w:t>
      </w:r>
      <w:bookmarkStart w:id="75" w:name="_Toc485649616"/>
      <w:r w:rsidRPr="001E386F">
        <w:rPr>
          <w:b/>
          <w:bCs/>
          <w:cs/>
        </w:rPr>
        <w:t>2.1</w:t>
      </w:r>
      <w:r w:rsidRPr="001E386F">
        <w:rPr>
          <w:b/>
          <w:bCs/>
        </w:rPr>
        <w:t>.1</w:t>
      </w:r>
      <w:r w:rsidRPr="001E386F">
        <w:rPr>
          <w:b/>
          <w:bCs/>
          <w:cs/>
        </w:rPr>
        <w:t xml:space="preserve"> ปฏิกิริยาของไททาเนียมไดออกไซด์ที่เป็นตัวเร่งปฏิกิริยาที่ใช้แสง</w:t>
      </w:r>
      <w:bookmarkEnd w:id="75"/>
    </w:p>
    <w:p w14:paraId="12C5C553" w14:textId="77777777" w:rsidR="00D848CC" w:rsidRPr="00D848CC" w:rsidRDefault="00D848CC" w:rsidP="00C31DDB">
      <w:pPr>
        <w:jc w:val="left"/>
      </w:pPr>
      <w:r w:rsidRPr="00D848CC">
        <w:tab/>
      </w:r>
      <w:r w:rsidRPr="00D848CC">
        <w:rPr>
          <w:spacing w:val="2"/>
          <w:cs/>
        </w:rPr>
        <w:t>อิเล็กตรอนที่ถูกกระตุ้นด้วยแสงที่ได้มาจากไททาเนียมไดออกไซด์อาจจะนำมาใช้เป็นพลังงาน</w:t>
      </w:r>
      <w:r w:rsidRPr="00D848CC">
        <w:rPr>
          <w:cs/>
        </w:rPr>
        <w:t xml:space="preserve">ไฟฟ้า หรือถูกจับอยู่ที่ผิวหน้าของไททาเนียมไดออกไซด์โดยตัวดูดซับ หรือถูกเก็บไว้ที่โลหะที่เติมลงไป ดังรูปที่ </w:t>
      </w:r>
      <w:r w:rsidRPr="00D848CC">
        <w:t>2.1</w:t>
      </w:r>
    </w:p>
    <w:p w14:paraId="482FCBA2" w14:textId="77777777" w:rsidR="00D848CC" w:rsidRPr="00D848CC" w:rsidRDefault="00D848CC" w:rsidP="00D848CC">
      <w:r w:rsidRPr="00D848CC">
        <w:rPr>
          <w:noProof/>
        </w:rPr>
        <w:drawing>
          <wp:anchor distT="0" distB="0" distL="114300" distR="114300" simplePos="0" relativeHeight="251636224" behindDoc="1" locked="0" layoutInCell="1" allowOverlap="1" wp14:anchorId="03F763FE" wp14:editId="44C3BE1F">
            <wp:simplePos x="0" y="0"/>
            <wp:positionH relativeFrom="column">
              <wp:posOffset>1143000</wp:posOffset>
            </wp:positionH>
            <wp:positionV relativeFrom="paragraph">
              <wp:posOffset>98425</wp:posOffset>
            </wp:positionV>
            <wp:extent cx="3167380" cy="1948180"/>
            <wp:effectExtent l="0" t="0" r="0" b="0"/>
            <wp:wrapSquare wrapText="bothSides"/>
            <wp:docPr id="27" name="รูปภาพ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7380" cy="194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A3CE74" w14:textId="77777777" w:rsidR="00D848CC" w:rsidRPr="00D848CC" w:rsidRDefault="00D848CC" w:rsidP="00D848CC"/>
    <w:p w14:paraId="633438B7" w14:textId="77777777" w:rsidR="00D848CC" w:rsidRPr="00D848CC" w:rsidRDefault="00D848CC" w:rsidP="00D848CC"/>
    <w:p w14:paraId="6570B8FE" w14:textId="77777777" w:rsidR="00D848CC" w:rsidRPr="00D848CC" w:rsidRDefault="00D848CC" w:rsidP="00D848CC"/>
    <w:p w14:paraId="3075D36C" w14:textId="77777777" w:rsidR="00D848CC" w:rsidRPr="00D848CC" w:rsidRDefault="00D848CC" w:rsidP="00D848CC"/>
    <w:p w14:paraId="333CA655" w14:textId="77777777" w:rsidR="00D848CC" w:rsidRPr="00D848CC" w:rsidRDefault="00D848CC" w:rsidP="00D848CC"/>
    <w:p w14:paraId="38C5EB63" w14:textId="77777777" w:rsidR="00D848CC" w:rsidRPr="00D848CC" w:rsidRDefault="00D848CC" w:rsidP="00D848CC"/>
    <w:p w14:paraId="1BE40D02" w14:textId="77777777" w:rsidR="00D848CC" w:rsidRPr="00D848CC" w:rsidRDefault="00D848CC" w:rsidP="00D848CC"/>
    <w:p w14:paraId="16D3C99D" w14:textId="77777777" w:rsidR="00D848CC" w:rsidRPr="00D848CC" w:rsidRDefault="00D848CC" w:rsidP="00D848CC"/>
    <w:p w14:paraId="55EA553D" w14:textId="77777777" w:rsidR="00D848CC" w:rsidRPr="00D848CC" w:rsidRDefault="00D848CC" w:rsidP="006115C7">
      <w:pPr>
        <w:pStyle w:val="aa"/>
      </w:pPr>
      <w:bookmarkStart w:id="76" w:name="_Toc485290814"/>
      <w:bookmarkStart w:id="77" w:name="_Toc485290867"/>
      <w:r w:rsidRPr="00D848CC">
        <w:rPr>
          <w:cs/>
        </w:rPr>
        <w:t xml:space="preserve">รูปที่ </w:t>
      </w:r>
      <w:r w:rsidRPr="00D848CC">
        <w:t>2.1</w:t>
      </w:r>
      <w:r w:rsidRPr="00D848CC">
        <w:rPr>
          <w:cs/>
        </w:rPr>
        <w:t xml:space="preserve"> อิเล็กตรอนที่ถูกจับโดยตัวดูดซับ</w:t>
      </w:r>
      <w:bookmarkEnd w:id="76"/>
      <w:bookmarkEnd w:id="77"/>
    </w:p>
    <w:p w14:paraId="19D4F0C3" w14:textId="77777777" w:rsidR="00D848CC" w:rsidRPr="00D848CC" w:rsidRDefault="00D848CC" w:rsidP="00D848CC"/>
    <w:p w14:paraId="19251606" w14:textId="77777777" w:rsidR="00D848CC" w:rsidRPr="00D848CC" w:rsidRDefault="00D848CC" w:rsidP="00C31DDB">
      <w:pPr>
        <w:jc w:val="left"/>
        <w:rPr>
          <w:color w:val="000000"/>
        </w:rPr>
      </w:pPr>
      <w:r w:rsidRPr="00D848CC">
        <w:tab/>
      </w:r>
      <w:r w:rsidRPr="00D848CC">
        <w:rPr>
          <w:color w:val="000000"/>
          <w:cs/>
        </w:rPr>
        <w:t>ในสภาวะที่มีออกซิเจน อิเล็กตรอนที่ถูกกระตุ้นด้วยแสงจะทำปฏิกิริยากับออกซิเจนเกิดเป็น ซุปเปอร์ออกไซด์</w:t>
      </w:r>
      <w:proofErr w:type="spellStart"/>
      <w:r w:rsidRPr="00D848CC">
        <w:rPr>
          <w:color w:val="000000"/>
          <w:cs/>
        </w:rPr>
        <w:t>แรดดิ</w:t>
      </w:r>
      <w:proofErr w:type="spellEnd"/>
      <w:r w:rsidRPr="00D848CC">
        <w:rPr>
          <w:color w:val="000000"/>
          <w:cs/>
        </w:rPr>
        <w:t>คัล ดังสมการ (2.</w:t>
      </w:r>
      <w:r w:rsidRPr="00D848CC">
        <w:rPr>
          <w:color w:val="000000"/>
        </w:rPr>
        <w:t>1)</w:t>
      </w:r>
      <w:r w:rsidRPr="00D848CC">
        <w:rPr>
          <w:color w:val="000000"/>
          <w:cs/>
        </w:rPr>
        <w:t xml:space="preserve"> หลังจากนั้นปฏิกิริยาจะเกิดต่อเนื่อง ดังสมการ (2.</w:t>
      </w:r>
      <w:r w:rsidRPr="00D848CC">
        <w:rPr>
          <w:color w:val="000000"/>
        </w:rPr>
        <w:t>2)</w:t>
      </w:r>
      <w:r w:rsidRPr="00D848CC">
        <w:rPr>
          <w:color w:val="000000"/>
          <w:cs/>
        </w:rPr>
        <w:t xml:space="preserve"> และ สมการ (2.</w:t>
      </w:r>
      <w:r w:rsidRPr="00D848CC">
        <w:rPr>
          <w:color w:val="000000"/>
        </w:rPr>
        <w:t>3)</w:t>
      </w:r>
    </w:p>
    <w:p w14:paraId="3ECAABF6" w14:textId="77777777" w:rsidR="006613DA" w:rsidRDefault="006613DA" w:rsidP="00D848CC">
      <w:pPr>
        <w:rPr>
          <w:color w:val="000000"/>
        </w:rPr>
      </w:pPr>
    </w:p>
    <w:p w14:paraId="0033D6A9" w14:textId="77777777" w:rsidR="00D848CC" w:rsidRPr="00D848CC" w:rsidRDefault="00C93FCE" w:rsidP="00D848CC">
      <w:pPr>
        <w:rPr>
          <w:color w:val="000000"/>
        </w:rPr>
      </w:pPr>
      <w:r w:rsidRPr="00D848CC"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2461839B" wp14:editId="4C028AB4">
                <wp:simplePos x="0" y="0"/>
                <wp:positionH relativeFrom="column">
                  <wp:posOffset>3886035</wp:posOffset>
                </wp:positionH>
                <wp:positionV relativeFrom="paragraph">
                  <wp:posOffset>-1123710</wp:posOffset>
                </wp:positionV>
                <wp:extent cx="2057400" cy="339090"/>
                <wp:effectExtent l="0" t="0" r="0" b="0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339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D4973A9" w14:textId="77777777" w:rsidR="00E21DC0" w:rsidRPr="00ED4146" w:rsidRDefault="00E21DC0" w:rsidP="00D848CC">
                            <w:pPr>
                              <w:jc w:val="right"/>
                              <w:rPr>
                                <w:rFonts w:ascii="Browallia New" w:hAnsi="Browallia New" w:cs="Browallia New"/>
                                <w:i/>
                                <w:iCs/>
                                <w:color w:val="FF0000"/>
                              </w:rPr>
                            </w:pPr>
                            <w:r w:rsidRPr="00ED4146">
                              <w:rPr>
                                <w:rFonts w:ascii="Browallia New" w:hAnsi="Browallia New" w:cs="Browallia New"/>
                                <w:i/>
                                <w:iCs/>
                                <w:color w:val="FF0000"/>
                              </w:rPr>
                              <w:t>[</w:t>
                            </w:r>
                            <w:r w:rsidRPr="00ED4146">
                              <w:rPr>
                                <w:rFonts w:ascii="Browallia New" w:hAnsi="Browallia New" w:cs="Browallia New" w:hint="cs"/>
                                <w:i/>
                                <w:iCs/>
                                <w:color w:val="FF0000"/>
                                <w:cs/>
                              </w:rPr>
                              <w:t>ตัวอย่างตาราง</w:t>
                            </w:r>
                            <w:r w:rsidRPr="00ED4146">
                              <w:rPr>
                                <w:rFonts w:ascii="Browallia New" w:hAnsi="Browallia New" w:cs="Browallia New"/>
                                <w:i/>
                                <w:iCs/>
                                <w:color w:val="FF0000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shape w14:anchorId="2461839B" id="Text Box 23" o:spid="_x0000_s1071" type="#_x0000_t202" style="position:absolute;left:0;text-align:left;margin-left:306pt;margin-top:-88.5pt;width:162pt;height:26.7pt;z-index:2516474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" stroked="f">
                <v:textbox style="mso-fit-shape-to-text:t">
                  <w:txbxContent>
                    <w:p w14:paraId="0D4973A9" w14:textId="77777777" w:rsidR="00E21DC0" w:rsidRPr="00ED4146" w:rsidRDefault="00E21DC0" w:rsidP="00D848CC">
                      <w:pPr>
                        <w:jc w:val="right"/>
                        <w:rPr>
                          <w:rFonts w:ascii="Browallia New" w:hAnsi="Browallia New" w:cs="Browallia New"/>
                          <w:i/>
                          <w:iCs/>
                          <w:color w:val="FF0000"/>
                        </w:rPr>
                      </w:pPr>
                      <w:r w:rsidRPr="00ED4146">
                        <w:rPr>
                          <w:rFonts w:ascii="Browallia New" w:hAnsi="Browallia New" w:cs="Browallia New"/>
                          <w:i/>
                          <w:iCs/>
                          <w:color w:val="FF0000"/>
                        </w:rPr>
                        <w:t>[</w:t>
                      </w:r>
                      <w:r w:rsidRPr="00ED4146">
                        <w:rPr>
                          <w:rFonts w:ascii="Browallia New" w:hAnsi="Browallia New" w:cs="Browallia New" w:hint="cs"/>
                          <w:i/>
                          <w:iCs/>
                          <w:color w:val="FF0000"/>
                          <w:cs/>
                        </w:rPr>
                        <w:t>ตัวอย่างตาราง</w:t>
                      </w:r>
                      <w:r w:rsidRPr="00ED4146">
                        <w:rPr>
                          <w:rFonts w:ascii="Browallia New" w:hAnsi="Browallia New" w:cs="Browallia New"/>
                          <w:i/>
                          <w:iCs/>
                          <w:color w:val="FF0000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</w:p>
    <w:p w14:paraId="5FBEC026" w14:textId="77777777" w:rsidR="00D848CC" w:rsidRPr="00D848CC" w:rsidRDefault="00D848CC" w:rsidP="00D848CC">
      <w:pPr>
        <w:tabs>
          <w:tab w:val="center" w:pos="4253"/>
        </w:tabs>
        <w:jc w:val="thaiDistribute"/>
        <w:rPr>
          <w:color w:val="000000"/>
        </w:rPr>
      </w:pPr>
      <w:r w:rsidRPr="00D848CC">
        <w:rPr>
          <w:color w:val="000000"/>
          <w:cs/>
        </w:rPr>
        <w:tab/>
      </w:r>
      <w:r w:rsidRPr="00D848CC">
        <w:rPr>
          <w:color w:val="000000"/>
          <w:position w:val="-12"/>
        </w:rPr>
        <w:object w:dxaOrig="1755" w:dyaOrig="405" w14:anchorId="188FFA7A">
          <v:shape id="_x0000_i1030" type="#_x0000_t75" style="width:87.75pt;height:20.25pt" o:ole="" fillcolor="window">
            <v:imagedata r:id="rId27" o:title=""/>
          </v:shape>
          <o:OLEObject Type="Embed" ProgID="Equation.3" ShapeID="_x0000_i1030" DrawAspect="Content" ObjectID="_1745389906" r:id="rId28"/>
        </w:object>
      </w:r>
      <w:r w:rsidRPr="00D848CC">
        <w:rPr>
          <w:color w:val="000000"/>
          <w:cs/>
        </w:rPr>
        <w:tab/>
      </w:r>
      <w:r w:rsidRPr="00D848CC">
        <w:rPr>
          <w:color w:val="000000"/>
          <w:cs/>
        </w:rPr>
        <w:tab/>
      </w:r>
      <w:r w:rsidRPr="00D848CC">
        <w:rPr>
          <w:color w:val="000000"/>
          <w:cs/>
        </w:rPr>
        <w:tab/>
      </w:r>
      <w:r w:rsidRPr="00D848CC">
        <w:rPr>
          <w:color w:val="000000"/>
          <w:cs/>
        </w:rPr>
        <w:tab/>
        <w:t xml:space="preserve">  (2.</w:t>
      </w:r>
      <w:r w:rsidRPr="00D848CC">
        <w:rPr>
          <w:color w:val="000000"/>
        </w:rPr>
        <w:t>1</w:t>
      </w:r>
      <w:r w:rsidRPr="00D848CC">
        <w:rPr>
          <w:color w:val="000000"/>
          <w:cs/>
        </w:rPr>
        <w:t>)</w:t>
      </w:r>
    </w:p>
    <w:p w14:paraId="33DE58D5" w14:textId="77777777" w:rsidR="00D848CC" w:rsidRPr="00D848CC" w:rsidRDefault="00D848CC" w:rsidP="00D848CC">
      <w:pPr>
        <w:tabs>
          <w:tab w:val="center" w:pos="4253"/>
        </w:tabs>
        <w:jc w:val="thaiDistribute"/>
        <w:rPr>
          <w:color w:val="000000"/>
        </w:rPr>
      </w:pPr>
      <w:r w:rsidRPr="00D848CC">
        <w:rPr>
          <w:noProof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6688E10D" wp14:editId="2C2E9B8C">
                <wp:simplePos x="0" y="0"/>
                <wp:positionH relativeFrom="column">
                  <wp:posOffset>-1143000</wp:posOffset>
                </wp:positionH>
                <wp:positionV relativeFrom="paragraph">
                  <wp:posOffset>-2523490</wp:posOffset>
                </wp:positionV>
                <wp:extent cx="1143000" cy="0"/>
                <wp:effectExtent l="19050" t="57785" r="19050" b="56515"/>
                <wp:wrapNone/>
                <wp:docPr id="24" name="ตัวเชื่อมต่อตรง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line w14:anchorId="0F857017" id="ตัวเชื่อมต่อตรง 24" o:spid="_x0000_s1026" style="position:absolute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0pt,-198.7pt" to="0,-19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">
                <v:stroke startarrow="block" endarrow="block"/>
              </v:line>
            </w:pict>
          </mc:Fallback>
        </mc:AlternateContent>
      </w:r>
      <w:r w:rsidRPr="00D848CC">
        <w:rPr>
          <w:color w:val="000000"/>
          <w:cs/>
          <w:lang w:val="es-ES"/>
        </w:rPr>
        <w:tab/>
      </w:r>
      <w:r w:rsidRPr="00D848CC">
        <w:rPr>
          <w:color w:val="000000"/>
          <w:position w:val="-12"/>
          <w:lang w:val="es-ES"/>
        </w:rPr>
        <w:object w:dxaOrig="2640" w:dyaOrig="405" w14:anchorId="13120BF3">
          <v:shape id="_x0000_i1031" type="#_x0000_t75" style="width:132pt;height:20.25pt" o:ole="" fillcolor="window">
            <v:imagedata r:id="rId29" o:title=""/>
          </v:shape>
          <o:OLEObject Type="Embed" ProgID="Equation.3" ShapeID="_x0000_i1031" DrawAspect="Content" ObjectID="_1745389907" r:id="rId30"/>
        </w:object>
      </w:r>
      <w:r w:rsidRPr="00D848CC">
        <w:rPr>
          <w:color w:val="000000"/>
          <w:cs/>
        </w:rPr>
        <w:tab/>
      </w:r>
      <w:r w:rsidRPr="00D848CC">
        <w:rPr>
          <w:color w:val="000000"/>
          <w:cs/>
        </w:rPr>
        <w:tab/>
      </w:r>
      <w:r w:rsidRPr="00D848CC">
        <w:rPr>
          <w:color w:val="000000"/>
          <w:cs/>
        </w:rPr>
        <w:tab/>
      </w:r>
      <w:r w:rsidRPr="00D848CC">
        <w:rPr>
          <w:color w:val="000000"/>
          <w:cs/>
        </w:rPr>
        <w:tab/>
        <w:t xml:space="preserve">  (2.</w:t>
      </w:r>
      <w:r w:rsidRPr="00D848CC">
        <w:rPr>
          <w:color w:val="000000"/>
        </w:rPr>
        <w:t>2)</w:t>
      </w:r>
    </w:p>
    <w:p w14:paraId="7402C23C" w14:textId="77777777" w:rsidR="00D848CC" w:rsidRPr="00D848CC" w:rsidRDefault="00D848CC" w:rsidP="00D848CC">
      <w:pPr>
        <w:tabs>
          <w:tab w:val="center" w:pos="4253"/>
        </w:tabs>
        <w:jc w:val="thaiDistribute"/>
        <w:rPr>
          <w:color w:val="000000"/>
        </w:rPr>
      </w:pPr>
      <w:r w:rsidRPr="00D848CC">
        <w:rPr>
          <w:color w:val="000000"/>
          <w:cs/>
          <w:lang w:val="es-ES"/>
        </w:rPr>
        <w:tab/>
      </w:r>
      <w:r w:rsidRPr="00D848CC">
        <w:rPr>
          <w:color w:val="000000"/>
          <w:position w:val="-12"/>
          <w:lang w:val="es-ES"/>
        </w:rPr>
        <w:object w:dxaOrig="2655" w:dyaOrig="405" w14:anchorId="366124B2">
          <v:shape id="_x0000_i1032" type="#_x0000_t75" style="width:132.75pt;height:20.25pt" o:ole="" fillcolor="window">
            <v:imagedata r:id="rId31" o:title=""/>
          </v:shape>
          <o:OLEObject Type="Embed" ProgID="Equation.3" ShapeID="_x0000_i1032" DrawAspect="Content" ObjectID="_1745389908" r:id="rId32"/>
        </w:object>
      </w:r>
      <w:r w:rsidRPr="00D848CC">
        <w:rPr>
          <w:color w:val="000000"/>
          <w:cs/>
        </w:rPr>
        <w:tab/>
      </w:r>
      <w:r w:rsidRPr="00D848CC">
        <w:rPr>
          <w:color w:val="000000"/>
          <w:cs/>
        </w:rPr>
        <w:tab/>
      </w:r>
      <w:r w:rsidRPr="00D848CC">
        <w:rPr>
          <w:color w:val="000000"/>
          <w:cs/>
        </w:rPr>
        <w:tab/>
      </w:r>
      <w:r w:rsidRPr="00D848CC">
        <w:rPr>
          <w:color w:val="000000"/>
          <w:cs/>
        </w:rPr>
        <w:tab/>
        <w:t xml:space="preserve">  (2.</w:t>
      </w:r>
      <w:r w:rsidRPr="00D848CC">
        <w:rPr>
          <w:color w:val="000000"/>
        </w:rPr>
        <w:t>3</w:t>
      </w:r>
      <w:r w:rsidRPr="00D848CC">
        <w:rPr>
          <w:color w:val="000000"/>
          <w:cs/>
        </w:rPr>
        <w:t>)</w:t>
      </w:r>
    </w:p>
    <w:p w14:paraId="28E2765A" w14:textId="77777777" w:rsidR="00D848CC" w:rsidRPr="00D848CC" w:rsidRDefault="00D848CC" w:rsidP="00D848CC">
      <w:pPr>
        <w:jc w:val="thaiDistribute"/>
        <w:rPr>
          <w:color w:val="000000"/>
        </w:rPr>
      </w:pPr>
    </w:p>
    <w:p w14:paraId="30328B27" w14:textId="1A4D233B" w:rsidR="00D848CC" w:rsidRPr="00D848CC" w:rsidRDefault="00D848CC" w:rsidP="00410F03">
      <w:pPr>
        <w:jc w:val="thaiDistribute"/>
      </w:pPr>
      <w:r w:rsidRPr="00D848CC">
        <w:rPr>
          <w:color w:val="000000"/>
        </w:rPr>
        <w:lastRenderedPageBreak/>
        <w:tab/>
      </w:r>
      <w:r w:rsidRPr="00D848CC">
        <w:rPr>
          <w:color w:val="000000"/>
          <w:cs/>
        </w:rPr>
        <w:t>อิเล็กตรอน-โฮ</w:t>
      </w:r>
      <w:proofErr w:type="spellStart"/>
      <w:r w:rsidRPr="00D848CC">
        <w:rPr>
          <w:color w:val="000000"/>
          <w:cs/>
        </w:rPr>
        <w:t>ลข</w:t>
      </w:r>
      <w:proofErr w:type="spellEnd"/>
      <w:r w:rsidRPr="00D848CC">
        <w:rPr>
          <w:color w:val="000000"/>
          <w:cs/>
        </w:rPr>
        <w:t>องไททาเนียมไดออกไซด์ที่เกิดขึ้นเมื่อถูกกระตุ้นด้วยแสง จะถูกแยกออกจากกันใน</w:t>
      </w:r>
      <w:r w:rsidRPr="00D848CC">
        <w:rPr>
          <w:cs/>
        </w:rPr>
        <w:t>ดี</w:t>
      </w:r>
      <w:proofErr w:type="spellStart"/>
      <w:r w:rsidRPr="00D848CC">
        <w:rPr>
          <w:cs/>
        </w:rPr>
        <w:t>พลีทชันเลเยอร์</w:t>
      </w:r>
      <w:proofErr w:type="spellEnd"/>
      <w:r w:rsidRPr="00D848CC">
        <w:rPr>
          <w:color w:val="000000"/>
          <w:cs/>
        </w:rPr>
        <w:t xml:space="preserve"> เคลื่อนที่ไปยังตัวรับอิเล็กตรอน และตัวให้อิเล็กตรอน ตามลำดับ</w:t>
      </w:r>
    </w:p>
    <w:p w14:paraId="1E111908" w14:textId="77777777" w:rsidR="00D848CC" w:rsidRPr="001E386F" w:rsidRDefault="00D848CC" w:rsidP="001E386F">
      <w:pPr>
        <w:rPr>
          <w:b/>
          <w:bCs/>
        </w:rPr>
      </w:pPr>
      <w:r w:rsidRPr="00D848CC">
        <w:t xml:space="preserve">       </w:t>
      </w:r>
      <w:r w:rsidRPr="001E386F">
        <w:rPr>
          <w:b/>
          <w:bCs/>
        </w:rPr>
        <w:t xml:space="preserve">2.1.2 </w:t>
      </w:r>
      <w:r w:rsidRPr="001E386F">
        <w:rPr>
          <w:b/>
          <w:bCs/>
          <w:cs/>
        </w:rPr>
        <w:t>การดูดซับทางเคมี</w:t>
      </w:r>
      <w:r w:rsidRPr="001E386F">
        <w:rPr>
          <w:b/>
          <w:bCs/>
        </w:rPr>
        <w:t xml:space="preserve"> [7]</w:t>
      </w:r>
    </w:p>
    <w:p w14:paraId="10FA14C9" w14:textId="77777777" w:rsidR="00D848CC" w:rsidRPr="00D848CC" w:rsidRDefault="00D848CC" w:rsidP="00D848CC">
      <w:pPr>
        <w:jc w:val="thaiDistribute"/>
      </w:pPr>
      <w:r w:rsidRPr="00D848CC">
        <w:rPr>
          <w:cs/>
        </w:rPr>
        <w:tab/>
        <w:t xml:space="preserve">สารที่มีสภาพขั้วสูง มักจะดูดซับได้แข็งแรงกว่าสารที่ไม่มีขั้ว ในปฏิกิริยาการเติมไฮโดรเจนสารที่เป็นผลิตภัณฑ์จะมีความสามารถในการดูดซับน้อยกว่าสารตั้งต้น แต่แนวโน้มมักจะตรงข้ามในปฏิกิริยาออกซิเดชันบางส่วนและความสามรถในการดูดซับจะเพิ่มขึ้นตามน้ำหนักโมเลกุล ตารางที่ </w:t>
      </w:r>
      <w:r w:rsidRPr="00D848CC">
        <w:t>2.1</w:t>
      </w:r>
      <w:r w:rsidRPr="00D848CC">
        <w:rPr>
          <w:cs/>
        </w:rPr>
        <w:t xml:space="preserve"> แสดงความสามารถในการดูดซับของโมเลกุลของแก๊สบนผิวหน้าของธาตุต่างๆ</w:t>
      </w:r>
    </w:p>
    <w:p w14:paraId="64FC246E" w14:textId="77777777" w:rsidR="00D848CC" w:rsidRPr="00D848CC" w:rsidRDefault="00D848CC" w:rsidP="00D848CC">
      <w:pPr>
        <w:jc w:val="thaiDistribute"/>
      </w:pPr>
    </w:p>
    <w:p w14:paraId="380E7FC1" w14:textId="77777777" w:rsidR="00D848CC" w:rsidRPr="00D848CC" w:rsidRDefault="00D848CC" w:rsidP="00487B4D">
      <w:pPr>
        <w:pStyle w:val="ab"/>
      </w:pPr>
      <w:bookmarkStart w:id="78" w:name="_Toc485647902"/>
      <w:bookmarkStart w:id="79" w:name="_Toc485648047"/>
      <w:bookmarkStart w:id="80" w:name="_Toc485648111"/>
      <w:bookmarkStart w:id="81" w:name="_Toc485649617"/>
      <w:r w:rsidRPr="00D848CC">
        <w:rPr>
          <w:cs/>
        </w:rPr>
        <w:t>ตารางที่</w:t>
      </w:r>
      <w:r w:rsidRPr="00D848CC">
        <w:t xml:space="preserve"> 2.1</w:t>
      </w:r>
      <w:r w:rsidRPr="00D848CC">
        <w:rPr>
          <w:cs/>
        </w:rPr>
        <w:t xml:space="preserve"> ความสามารถในการดูดซับของโมเลกุลแก๊สบนผิวหน้าของโลหะต่างๆ</w:t>
      </w:r>
      <w:bookmarkEnd w:id="78"/>
      <w:bookmarkEnd w:id="79"/>
      <w:bookmarkEnd w:id="80"/>
      <w:bookmarkEnd w:id="81"/>
      <w:r w:rsidRPr="00D848CC">
        <w:rPr>
          <w:cs/>
        </w:rPr>
        <w:t xml:space="preserve"> </w:t>
      </w:r>
    </w:p>
    <w:tbl>
      <w:tblPr>
        <w:tblW w:w="85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91"/>
        <w:gridCol w:w="504"/>
        <w:gridCol w:w="710"/>
        <w:gridCol w:w="748"/>
        <w:gridCol w:w="554"/>
        <w:gridCol w:w="554"/>
        <w:gridCol w:w="687"/>
        <w:gridCol w:w="557"/>
      </w:tblGrid>
      <w:tr w:rsidR="00D848CC" w:rsidRPr="00D848CC" w14:paraId="476C4004" w14:textId="77777777" w:rsidTr="00D848CC">
        <w:trPr>
          <w:trHeight w:val="524"/>
          <w:jc w:val="center"/>
        </w:trPr>
        <w:tc>
          <w:tcPr>
            <w:tcW w:w="41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47E941" w14:textId="77777777" w:rsidR="00D848CC" w:rsidRPr="00D848CC" w:rsidRDefault="00D848CC">
            <w:pPr>
              <w:jc w:val="center"/>
            </w:pPr>
            <w:r w:rsidRPr="00D848CC">
              <w:rPr>
                <w:cs/>
              </w:rPr>
              <w:t>ธาตุ</w:t>
            </w:r>
          </w:p>
        </w:tc>
        <w:tc>
          <w:tcPr>
            <w:tcW w:w="431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CC29CC" w14:textId="77777777" w:rsidR="00D848CC" w:rsidRPr="00D848CC" w:rsidRDefault="00D848CC">
            <w:pPr>
              <w:jc w:val="center"/>
            </w:pPr>
            <w:r w:rsidRPr="00D848CC">
              <w:rPr>
                <w:cs/>
              </w:rPr>
              <w:t>ชนิดของแก๊ส</w:t>
            </w:r>
          </w:p>
        </w:tc>
      </w:tr>
      <w:tr w:rsidR="00D848CC" w:rsidRPr="00D848CC" w14:paraId="01B89FE4" w14:textId="77777777" w:rsidTr="00D848CC">
        <w:trPr>
          <w:trHeight w:val="524"/>
          <w:jc w:val="center"/>
        </w:trPr>
        <w:tc>
          <w:tcPr>
            <w:tcW w:w="41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E0A92E" w14:textId="77777777" w:rsidR="00D848CC" w:rsidRPr="00D848CC" w:rsidRDefault="00D848CC"/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C70761" w14:textId="77777777" w:rsidR="00D848CC" w:rsidRPr="00D848CC" w:rsidRDefault="00D848CC">
            <w:pPr>
              <w:jc w:val="center"/>
              <w:rPr>
                <w:vertAlign w:val="subscript"/>
              </w:rPr>
            </w:pPr>
            <w:r w:rsidRPr="00D848CC">
              <w:t>O</w:t>
            </w:r>
            <w:r w:rsidRPr="00D848CC">
              <w:rPr>
                <w:vertAlign w:val="subscript"/>
              </w:rPr>
              <w:t>2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72DA86" w14:textId="77777777" w:rsidR="00D848CC" w:rsidRPr="00D848CC" w:rsidRDefault="00D848CC">
            <w:pPr>
              <w:jc w:val="center"/>
              <w:rPr>
                <w:vertAlign w:val="subscript"/>
              </w:rPr>
            </w:pPr>
            <w:r w:rsidRPr="00D848CC">
              <w:t>C</w:t>
            </w:r>
            <w:r w:rsidRPr="00D848CC">
              <w:rPr>
                <w:vertAlign w:val="subscript"/>
              </w:rPr>
              <w:t>2</w:t>
            </w:r>
            <w:r w:rsidRPr="00D848CC">
              <w:t>H</w:t>
            </w:r>
            <w:r w:rsidRPr="00D848CC">
              <w:rPr>
                <w:vertAlign w:val="subscript"/>
              </w:rPr>
              <w:t>2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3608B2" w14:textId="77777777" w:rsidR="00D848CC" w:rsidRPr="00D848CC" w:rsidRDefault="00D848CC">
            <w:pPr>
              <w:jc w:val="center"/>
            </w:pPr>
            <w:r w:rsidRPr="00D848CC">
              <w:t>C</w:t>
            </w:r>
            <w:r w:rsidRPr="00D848CC">
              <w:rPr>
                <w:vertAlign w:val="subscript"/>
              </w:rPr>
              <w:t>2</w:t>
            </w:r>
            <w:r w:rsidRPr="00D848CC">
              <w:t>H</w:t>
            </w:r>
            <w:r w:rsidRPr="00D848CC">
              <w:rPr>
                <w:vertAlign w:val="subscript"/>
              </w:rPr>
              <w:t>4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F8491D" w14:textId="77777777" w:rsidR="00D848CC" w:rsidRPr="00D848CC" w:rsidRDefault="00D848CC">
            <w:pPr>
              <w:jc w:val="center"/>
            </w:pPr>
            <w:r w:rsidRPr="00D848CC">
              <w:t>CO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19BD12" w14:textId="77777777" w:rsidR="00D848CC" w:rsidRPr="00D848CC" w:rsidRDefault="00D848CC">
            <w:pPr>
              <w:jc w:val="center"/>
              <w:rPr>
                <w:vertAlign w:val="subscript"/>
              </w:rPr>
            </w:pPr>
            <w:r w:rsidRPr="00D848CC">
              <w:t>H</w:t>
            </w:r>
            <w:r w:rsidRPr="00D848CC">
              <w:rPr>
                <w:vertAlign w:val="subscript"/>
              </w:rPr>
              <w:t>2</w:t>
            </w:r>
          </w:p>
        </w:tc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7725B8" w14:textId="77777777" w:rsidR="00D848CC" w:rsidRPr="00D848CC" w:rsidRDefault="00D848CC">
            <w:pPr>
              <w:jc w:val="center"/>
            </w:pPr>
            <w:r w:rsidRPr="00D848CC">
              <w:t>CO</w:t>
            </w:r>
            <w:r w:rsidRPr="00D848CC">
              <w:rPr>
                <w:vertAlign w:val="subscript"/>
              </w:rPr>
              <w:t>2</w:t>
            </w:r>
          </w:p>
        </w:tc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ED6F0" w14:textId="77777777" w:rsidR="00D848CC" w:rsidRPr="00D848CC" w:rsidRDefault="00D848CC">
            <w:pPr>
              <w:jc w:val="center"/>
            </w:pPr>
            <w:r w:rsidRPr="00D848CC">
              <w:t>N</w:t>
            </w:r>
            <w:r w:rsidRPr="00D848CC">
              <w:rPr>
                <w:vertAlign w:val="subscript"/>
              </w:rPr>
              <w:t>2</w:t>
            </w:r>
          </w:p>
        </w:tc>
      </w:tr>
      <w:tr w:rsidR="00D848CC" w:rsidRPr="00D848CC" w14:paraId="31C6797B" w14:textId="77777777" w:rsidTr="00D848CC">
        <w:trPr>
          <w:trHeight w:val="524"/>
          <w:jc w:val="center"/>
        </w:trPr>
        <w:tc>
          <w:tcPr>
            <w:tcW w:w="4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DA941E" w14:textId="77777777" w:rsidR="00D848CC" w:rsidRPr="00D848CC" w:rsidRDefault="00D848CC">
            <w:pPr>
              <w:jc w:val="thaiDistribute"/>
            </w:pPr>
            <w:r w:rsidRPr="00D848CC">
              <w:t xml:space="preserve">Ti, </w:t>
            </w:r>
            <w:proofErr w:type="spellStart"/>
            <w:r w:rsidRPr="00D848CC">
              <w:t>Zr</w:t>
            </w:r>
            <w:proofErr w:type="spellEnd"/>
            <w:r w:rsidRPr="00D848CC">
              <w:t xml:space="preserve">, </w:t>
            </w:r>
            <w:proofErr w:type="spellStart"/>
            <w:r w:rsidRPr="00D848CC">
              <w:t>Hf</w:t>
            </w:r>
            <w:proofErr w:type="spellEnd"/>
            <w:r w:rsidRPr="00D848CC">
              <w:t xml:space="preserve">, V, </w:t>
            </w:r>
            <w:proofErr w:type="spellStart"/>
            <w:r w:rsidRPr="00D848CC">
              <w:t>Nb</w:t>
            </w:r>
            <w:proofErr w:type="spellEnd"/>
            <w:r w:rsidRPr="00D848CC">
              <w:t xml:space="preserve">, Ta, Cr, Mo, W, Fe </w:t>
            </w:r>
            <w:proofErr w:type="spellStart"/>
            <w:r w:rsidRPr="00D848CC">
              <w:t>Ru</w:t>
            </w:r>
            <w:proofErr w:type="spellEnd"/>
            <w:r w:rsidRPr="00D848CC">
              <w:t xml:space="preserve">, </w:t>
            </w:r>
            <w:proofErr w:type="spellStart"/>
            <w:r w:rsidRPr="00D848CC">
              <w:t>Os</w:t>
            </w:r>
            <w:proofErr w:type="spellEnd"/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7115C6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5D135D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BCA6BC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554CDE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72C0EE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6053F7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81D49E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</w:tr>
      <w:tr w:rsidR="00D848CC" w:rsidRPr="00D848CC" w14:paraId="716DB0B8" w14:textId="77777777" w:rsidTr="00D848CC">
        <w:trPr>
          <w:trHeight w:val="524"/>
          <w:jc w:val="center"/>
        </w:trPr>
        <w:tc>
          <w:tcPr>
            <w:tcW w:w="4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2F41DC" w14:textId="77777777" w:rsidR="00D848CC" w:rsidRPr="00D848CC" w:rsidRDefault="00D848CC">
            <w:pPr>
              <w:jc w:val="thaiDistribute"/>
            </w:pPr>
            <w:r w:rsidRPr="00D848CC">
              <w:t>Ni, Co</w:t>
            </w: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FE6BDF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7D557E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458E39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E1D8A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70024A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148B7B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37A2D0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</w:tr>
      <w:tr w:rsidR="00D848CC" w:rsidRPr="00D848CC" w14:paraId="360153F3" w14:textId="77777777" w:rsidTr="00D848CC">
        <w:trPr>
          <w:trHeight w:val="524"/>
          <w:jc w:val="center"/>
        </w:trPr>
        <w:tc>
          <w:tcPr>
            <w:tcW w:w="4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2174AA" w14:textId="77777777" w:rsidR="00D848CC" w:rsidRPr="00D848CC" w:rsidRDefault="00D848CC">
            <w:pPr>
              <w:jc w:val="thaiDistribute"/>
            </w:pPr>
            <w:r w:rsidRPr="00D848CC">
              <w:t xml:space="preserve">Rh, </w:t>
            </w:r>
            <w:proofErr w:type="spellStart"/>
            <w:r w:rsidRPr="00D848CC">
              <w:t>Ir</w:t>
            </w:r>
            <w:proofErr w:type="spellEnd"/>
            <w:r w:rsidRPr="00D848CC">
              <w:t xml:space="preserve">, </w:t>
            </w:r>
            <w:proofErr w:type="spellStart"/>
            <w:r w:rsidRPr="00D848CC">
              <w:t>Pd</w:t>
            </w:r>
            <w:proofErr w:type="spellEnd"/>
            <w:r w:rsidRPr="00D848CC">
              <w:t xml:space="preserve">, </w:t>
            </w:r>
            <w:proofErr w:type="spellStart"/>
            <w:r w:rsidRPr="00D848CC">
              <w:t>Pt</w:t>
            </w:r>
            <w:proofErr w:type="spellEnd"/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55C52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33A954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F3D8CD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D10FC8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57474C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56E7B5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03CDF8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</w:tr>
      <w:tr w:rsidR="00D848CC" w:rsidRPr="00D848CC" w14:paraId="0F0ED5A3" w14:textId="77777777" w:rsidTr="00D848CC">
        <w:trPr>
          <w:trHeight w:val="524"/>
          <w:jc w:val="center"/>
        </w:trPr>
        <w:tc>
          <w:tcPr>
            <w:tcW w:w="4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FE553C" w14:textId="77777777" w:rsidR="00D848CC" w:rsidRPr="00D848CC" w:rsidRDefault="00D848CC">
            <w:pPr>
              <w:jc w:val="thaiDistribute"/>
            </w:pPr>
            <w:proofErr w:type="spellStart"/>
            <w:r w:rsidRPr="00D848CC">
              <w:t>Mn</w:t>
            </w:r>
            <w:proofErr w:type="spellEnd"/>
            <w:r w:rsidRPr="00D848CC">
              <w:t>, Cu</w:t>
            </w: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18D556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D0582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8907B9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FA003A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E77782" w14:textId="77777777" w:rsidR="00D848CC" w:rsidRPr="00D848CC" w:rsidRDefault="00D848CC">
            <w:pPr>
              <w:jc w:val="center"/>
            </w:pPr>
            <w:r w:rsidRPr="00D848CC">
              <w:t>W</w:t>
            </w:r>
          </w:p>
        </w:tc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E05FD0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C88123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</w:tr>
      <w:tr w:rsidR="00D848CC" w:rsidRPr="00D848CC" w14:paraId="1410487D" w14:textId="77777777" w:rsidTr="00D848CC">
        <w:trPr>
          <w:trHeight w:val="524"/>
          <w:jc w:val="center"/>
        </w:trPr>
        <w:tc>
          <w:tcPr>
            <w:tcW w:w="4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26915A" w14:textId="77777777" w:rsidR="00D848CC" w:rsidRPr="00D848CC" w:rsidRDefault="00D848CC">
            <w:pPr>
              <w:jc w:val="thaiDistribute"/>
            </w:pPr>
            <w:r w:rsidRPr="00D848CC">
              <w:t>Al, Au</w:t>
            </w: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A2F9F2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B80FE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708670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E23B52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0AA151" w14:textId="77777777" w:rsidR="00D848CC" w:rsidRPr="00D848CC" w:rsidRDefault="00D848CC">
            <w:pPr>
              <w:jc w:val="center"/>
            </w:pPr>
            <w:r w:rsidRPr="00D848CC">
              <w:t>U</w:t>
            </w:r>
          </w:p>
        </w:tc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DB62D0" w14:textId="77777777" w:rsidR="00D848CC" w:rsidRPr="00D848CC" w:rsidRDefault="00D848CC">
            <w:pPr>
              <w:jc w:val="center"/>
            </w:pPr>
            <w:r w:rsidRPr="00D848CC">
              <w:t>U</w:t>
            </w:r>
          </w:p>
        </w:tc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6A9CDC" w14:textId="77777777" w:rsidR="00D848CC" w:rsidRPr="00D848CC" w:rsidRDefault="00D848CC">
            <w:pPr>
              <w:jc w:val="center"/>
            </w:pPr>
            <w:r w:rsidRPr="00D848CC">
              <w:t>U</w:t>
            </w:r>
          </w:p>
        </w:tc>
      </w:tr>
      <w:tr w:rsidR="00D848CC" w:rsidRPr="00D848CC" w14:paraId="2E935287" w14:textId="77777777" w:rsidTr="00D848CC">
        <w:trPr>
          <w:trHeight w:val="524"/>
          <w:jc w:val="center"/>
        </w:trPr>
        <w:tc>
          <w:tcPr>
            <w:tcW w:w="4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B9AF76" w14:textId="77777777" w:rsidR="00D848CC" w:rsidRPr="00D848CC" w:rsidRDefault="00D848CC">
            <w:pPr>
              <w:jc w:val="thaiDistribute"/>
            </w:pPr>
            <w:r w:rsidRPr="00D848CC">
              <w:t>Na, K</w:t>
            </w: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8D29B8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86483E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8E488B" w14:textId="77777777" w:rsidR="00D848CC" w:rsidRPr="00D848CC" w:rsidRDefault="00D848CC">
            <w:pPr>
              <w:jc w:val="center"/>
            </w:pPr>
            <w:r w:rsidRPr="00D848CC">
              <w:t>U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81C40D" w14:textId="77777777" w:rsidR="00D848CC" w:rsidRPr="00D848CC" w:rsidRDefault="00D848CC">
            <w:pPr>
              <w:jc w:val="center"/>
            </w:pPr>
            <w:r w:rsidRPr="00D848CC">
              <w:t>U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4B1278" w14:textId="77777777" w:rsidR="00D848CC" w:rsidRPr="00D848CC" w:rsidRDefault="00D848CC">
            <w:pPr>
              <w:jc w:val="center"/>
            </w:pPr>
            <w:r w:rsidRPr="00D848CC">
              <w:t>U</w:t>
            </w:r>
          </w:p>
        </w:tc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10673A" w14:textId="77777777" w:rsidR="00D848CC" w:rsidRPr="00D848CC" w:rsidRDefault="00D848CC">
            <w:pPr>
              <w:jc w:val="center"/>
            </w:pPr>
            <w:r w:rsidRPr="00D848CC">
              <w:t>U</w:t>
            </w:r>
          </w:p>
        </w:tc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54E9A0" w14:textId="77777777" w:rsidR="00D848CC" w:rsidRPr="00D848CC" w:rsidRDefault="00D848CC">
            <w:pPr>
              <w:jc w:val="center"/>
            </w:pPr>
            <w:r w:rsidRPr="00D848CC">
              <w:t>U</w:t>
            </w:r>
          </w:p>
        </w:tc>
      </w:tr>
      <w:tr w:rsidR="00D848CC" w:rsidRPr="00D848CC" w14:paraId="0EA79D9A" w14:textId="77777777" w:rsidTr="00D848CC">
        <w:trPr>
          <w:trHeight w:val="524"/>
          <w:jc w:val="center"/>
        </w:trPr>
        <w:tc>
          <w:tcPr>
            <w:tcW w:w="4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D1CFBF" w14:textId="77777777" w:rsidR="00D848CC" w:rsidRPr="00D848CC" w:rsidRDefault="00D848CC">
            <w:pPr>
              <w:jc w:val="thaiDistribute"/>
              <w:rPr>
                <w:lang w:val="it-IT"/>
              </w:rPr>
            </w:pPr>
            <w:r w:rsidRPr="00D848CC">
              <w:rPr>
                <w:lang w:val="it-IT"/>
              </w:rPr>
              <w:t>Ag, Zn, Cd, In, Si, Ge, Pb, As, Sb, Bi</w:t>
            </w: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1BAFE5" w14:textId="77777777" w:rsidR="00D848CC" w:rsidRPr="00D848CC" w:rsidRDefault="00D848CC">
            <w:pPr>
              <w:jc w:val="center"/>
            </w:pPr>
            <w:r w:rsidRPr="00D848CC">
              <w:t>S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37D868" w14:textId="77777777" w:rsidR="00D848CC" w:rsidRPr="00D848CC" w:rsidRDefault="00D848CC">
            <w:pPr>
              <w:jc w:val="center"/>
            </w:pPr>
            <w:r w:rsidRPr="00D848CC">
              <w:t>U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75DD0D" w14:textId="77777777" w:rsidR="00D848CC" w:rsidRPr="00D848CC" w:rsidRDefault="00D848CC">
            <w:pPr>
              <w:jc w:val="center"/>
            </w:pPr>
            <w:r w:rsidRPr="00D848CC">
              <w:t>U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AE42AC" w14:textId="77777777" w:rsidR="00D848CC" w:rsidRPr="00D848CC" w:rsidRDefault="00D848CC">
            <w:pPr>
              <w:jc w:val="center"/>
            </w:pPr>
            <w:r w:rsidRPr="00D848CC">
              <w:t>U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407935" w14:textId="77777777" w:rsidR="00D848CC" w:rsidRPr="00D848CC" w:rsidRDefault="00D848CC">
            <w:pPr>
              <w:jc w:val="center"/>
            </w:pPr>
            <w:r w:rsidRPr="00D848CC">
              <w:t>U</w:t>
            </w:r>
          </w:p>
        </w:tc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6ACFC" w14:textId="77777777" w:rsidR="00D848CC" w:rsidRPr="00D848CC" w:rsidRDefault="00D848CC">
            <w:pPr>
              <w:jc w:val="center"/>
            </w:pPr>
            <w:r w:rsidRPr="00D848CC">
              <w:t>U</w:t>
            </w:r>
          </w:p>
        </w:tc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D72B5F" w14:textId="77777777" w:rsidR="00D848CC" w:rsidRPr="00D848CC" w:rsidRDefault="00D848CC">
            <w:pPr>
              <w:jc w:val="center"/>
            </w:pPr>
            <w:r w:rsidRPr="00D848CC">
              <w:t>U</w:t>
            </w:r>
          </w:p>
        </w:tc>
      </w:tr>
    </w:tbl>
    <w:p w14:paraId="4F55D85D" w14:textId="77777777" w:rsidR="00D848CC" w:rsidRPr="00D848CC" w:rsidRDefault="00D848CC" w:rsidP="00D848CC">
      <w:pPr>
        <w:tabs>
          <w:tab w:val="left" w:pos="1134"/>
        </w:tabs>
        <w:jc w:val="thaiDistribute"/>
      </w:pPr>
      <w:r w:rsidRPr="00D848CC">
        <w:t xml:space="preserve">S </w:t>
      </w:r>
      <w:r w:rsidRPr="00D848CC">
        <w:rPr>
          <w:cs/>
        </w:rPr>
        <w:t xml:space="preserve">แทนการดูดซับทางเคมีที่แข็งแรง </w:t>
      </w:r>
      <w:r w:rsidRPr="00D848CC">
        <w:t xml:space="preserve">W </w:t>
      </w:r>
      <w:r w:rsidRPr="00D848CC">
        <w:rPr>
          <w:cs/>
        </w:rPr>
        <w:t>แทนการดูดซับที่อ่อนและ</w:t>
      </w:r>
      <w:r w:rsidRPr="00D848CC">
        <w:t xml:space="preserve"> U</w:t>
      </w:r>
      <w:r w:rsidRPr="00D848CC">
        <w:rPr>
          <w:cs/>
        </w:rPr>
        <w:t xml:space="preserve"> ไม่สามารถระบุได้</w:t>
      </w:r>
    </w:p>
    <w:p w14:paraId="2B5A4333" w14:textId="77777777" w:rsidR="00D848CC" w:rsidRPr="00D848CC" w:rsidRDefault="00D848CC" w:rsidP="00D848CC">
      <w:pPr>
        <w:jc w:val="thaiDistribute"/>
      </w:pPr>
    </w:p>
    <w:p w14:paraId="0E5817FD" w14:textId="5AB57B83" w:rsidR="00D848CC" w:rsidRPr="00D848CC" w:rsidRDefault="00D848CC" w:rsidP="00410F03">
      <w:pPr>
        <w:jc w:val="thaiDistribute"/>
      </w:pPr>
      <w:r w:rsidRPr="00D848CC">
        <w:rPr>
          <w:cs/>
        </w:rPr>
        <w:tab/>
        <w:t>มีปัจจัยหลายอย่างที่มีผลกระทบต่อการดูดซับ สารที่เป็นแอโรมาติกมักจะจับกับโลหะบางชนิดได้อย่างแข็งแรงเกิดพันธะบนโลหะ  โดยทั่วไปความแข็งแรงของการดูดซับของแก๊สจะเรียงลำดับดังนี้</w:t>
      </w:r>
    </w:p>
    <w:p w14:paraId="649CED12" w14:textId="77777777" w:rsidR="00D848CC" w:rsidRPr="00D848CC" w:rsidRDefault="00D848CC" w:rsidP="00D848CC">
      <w:pPr>
        <w:jc w:val="thaiDistribute"/>
      </w:pPr>
    </w:p>
    <w:p w14:paraId="6DC9341D" w14:textId="7F5049AC" w:rsidR="00D848CC" w:rsidRPr="00D848CC" w:rsidRDefault="00D848CC" w:rsidP="00D848CC">
      <w:pPr>
        <w:jc w:val="center"/>
      </w:pPr>
      <w:r w:rsidRPr="00D848CC">
        <w:rPr>
          <w:position w:val="-12"/>
          <w:cs/>
        </w:rPr>
        <w:object w:dxaOrig="300" w:dyaOrig="360" w14:anchorId="47C99C14">
          <v:shape id="_x0000_i1033" type="#_x0000_t75" style="width:15pt;height:18pt" o:ole="">
            <v:imagedata r:id="rId33" o:title=""/>
          </v:shape>
          <o:OLEObject Type="Embed" ProgID="Equation.3" ShapeID="_x0000_i1033" DrawAspect="Content" ObjectID="_1745389909" r:id="rId34"/>
        </w:object>
      </w:r>
      <w:r w:rsidRPr="00D848CC">
        <w:t>&gt;</w:t>
      </w:r>
      <w:r w:rsidRPr="00D848CC">
        <w:rPr>
          <w:position w:val="-12"/>
        </w:rPr>
        <w:object w:dxaOrig="495" w:dyaOrig="360" w14:anchorId="1C7575D2">
          <v:shape id="_x0000_i1034" type="#_x0000_t75" style="width:24.75pt;height:18pt" o:ole="">
            <v:imagedata r:id="rId35" o:title=""/>
          </v:shape>
          <o:OLEObject Type="Embed" ProgID="Equation.3" ShapeID="_x0000_i1034" DrawAspect="Content" ObjectID="_1745389910" r:id="rId36"/>
        </w:object>
      </w:r>
      <w:r w:rsidRPr="00D848CC">
        <w:t xml:space="preserve">&gt; </w:t>
      </w:r>
      <w:r w:rsidRPr="00D848CC">
        <w:rPr>
          <w:position w:val="-12"/>
        </w:rPr>
        <w:object w:dxaOrig="495" w:dyaOrig="360" w14:anchorId="6135C8DC">
          <v:shape id="_x0000_i1035" type="#_x0000_t75" style="width:24.75pt;height:18pt" o:ole="">
            <v:imagedata r:id="rId37" o:title=""/>
          </v:shape>
          <o:OLEObject Type="Embed" ProgID="Equation.3" ShapeID="_x0000_i1035" DrawAspect="Content" ObjectID="_1745389911" r:id="rId38"/>
        </w:object>
      </w:r>
      <w:r w:rsidRPr="00D848CC">
        <w:t xml:space="preserve"> &gt;</w:t>
      </w:r>
      <w:r w:rsidRPr="00D848CC">
        <w:rPr>
          <w:position w:val="-4"/>
        </w:rPr>
        <w:object w:dxaOrig="360" w:dyaOrig="240" w14:anchorId="67679C60">
          <v:shape id="_x0000_i1036" type="#_x0000_t75" style="width:18pt;height:12pt" o:ole="">
            <v:imagedata r:id="rId39" o:title=""/>
          </v:shape>
          <o:OLEObject Type="Embed" ProgID="Equation.3" ShapeID="_x0000_i1036" DrawAspect="Content" ObjectID="_1745389912" r:id="rId40"/>
        </w:object>
      </w:r>
      <w:r w:rsidRPr="00D848CC">
        <w:t xml:space="preserve">&gt; </w:t>
      </w:r>
      <w:r w:rsidRPr="00D848CC">
        <w:rPr>
          <w:position w:val="-12"/>
        </w:rPr>
        <w:object w:dxaOrig="285" w:dyaOrig="360" w14:anchorId="0CE703C4">
          <v:shape id="_x0000_i1037" type="#_x0000_t75" style="width:14.25pt;height:18pt" o:ole="">
            <v:imagedata r:id="rId41" o:title=""/>
          </v:shape>
          <o:OLEObject Type="Embed" ProgID="Equation.3" ShapeID="_x0000_i1037" DrawAspect="Content" ObjectID="_1745389913" r:id="rId42"/>
        </w:object>
      </w:r>
      <w:r w:rsidRPr="00D848CC">
        <w:t xml:space="preserve"> &gt;</w:t>
      </w:r>
      <w:r w:rsidRPr="00D848CC">
        <w:rPr>
          <w:position w:val="-12"/>
        </w:rPr>
        <w:object w:dxaOrig="435" w:dyaOrig="360" w14:anchorId="15883778">
          <v:shape id="_x0000_i1038" type="#_x0000_t75" style="width:21.75pt;height:18pt" o:ole="">
            <v:imagedata r:id="rId43" o:title=""/>
          </v:shape>
          <o:OLEObject Type="Embed" ProgID="Equation.3" ShapeID="_x0000_i1038" DrawAspect="Content" ObjectID="_1745389914" r:id="rId44"/>
        </w:object>
      </w:r>
      <w:r w:rsidRPr="00D848CC">
        <w:t>&gt;</w:t>
      </w:r>
      <w:r w:rsidRPr="00D848CC">
        <w:rPr>
          <w:position w:val="-12"/>
        </w:rPr>
        <w:object w:dxaOrig="285" w:dyaOrig="360" w14:anchorId="25C4B217">
          <v:shape id="_x0000_i1039" type="#_x0000_t75" style="width:14.25pt;height:18pt" o:ole="">
            <v:imagedata r:id="rId45" o:title=""/>
          </v:shape>
          <o:OLEObject Type="Embed" ProgID="Equation.3" ShapeID="_x0000_i1039" DrawAspect="Content" ObjectID="_1745389915" r:id="rId46"/>
        </w:object>
      </w:r>
    </w:p>
    <w:p w14:paraId="5AE11F11" w14:textId="77777777" w:rsidR="00D848CC" w:rsidRPr="00D848CC" w:rsidRDefault="00D848CC" w:rsidP="00D848CC">
      <w:pPr>
        <w:pStyle w:val="2"/>
      </w:pPr>
      <w:bookmarkStart w:id="82" w:name="_Toc485291437"/>
      <w:bookmarkStart w:id="83" w:name="_Toc485647903"/>
      <w:bookmarkStart w:id="84" w:name="_Toc485648048"/>
      <w:bookmarkStart w:id="85" w:name="_Toc134612273"/>
      <w:r w:rsidRPr="00D848CC">
        <w:t xml:space="preserve">2.2 </w:t>
      </w:r>
      <w:r w:rsidRPr="00D848CC">
        <w:rPr>
          <w:cs/>
        </w:rPr>
        <w:t>งานวิจัยที่เกี่ยวข้อง</w:t>
      </w:r>
      <w:bookmarkEnd w:id="82"/>
      <w:bookmarkEnd w:id="83"/>
      <w:bookmarkEnd w:id="84"/>
      <w:bookmarkEnd w:id="85"/>
    </w:p>
    <w:p w14:paraId="679ED96F" w14:textId="462739B4" w:rsidR="00D848CC" w:rsidRPr="00D848CC" w:rsidRDefault="00D848CC" w:rsidP="00D848CC">
      <w:pPr>
        <w:jc w:val="thaiDistribute"/>
      </w:pPr>
      <w:r w:rsidRPr="00D848CC">
        <w:rPr>
          <w:cs/>
        </w:rPr>
        <w:tab/>
        <w:t>ปัจจุบันมีการศึกษาและงานวิจัยที่เกี่ยวกับไททาเนียมไดออกไซด์ ซึ่งสามารถจำแนกได้ดังนี้</w:t>
      </w:r>
    </w:p>
    <w:p w14:paraId="54086CE3" w14:textId="77777777" w:rsidR="00D848CC" w:rsidRPr="00D848CC" w:rsidRDefault="00D848CC" w:rsidP="00D848CC">
      <w:pPr>
        <w:tabs>
          <w:tab w:val="left" w:pos="426"/>
        </w:tabs>
        <w:jc w:val="thaiDistribute"/>
      </w:pPr>
      <w:r w:rsidRPr="00D848CC">
        <w:rPr>
          <w:b/>
          <w:bCs/>
          <w:cs/>
        </w:rPr>
        <w:tab/>
        <w:t>2.2.</w:t>
      </w:r>
      <w:r w:rsidRPr="00D848CC">
        <w:rPr>
          <w:b/>
          <w:bCs/>
        </w:rPr>
        <w:t>1</w:t>
      </w:r>
      <w:r w:rsidRPr="00D848CC">
        <w:rPr>
          <w:b/>
          <w:bCs/>
          <w:cs/>
        </w:rPr>
        <w:t xml:space="preserve"> การศึกษาอิทธิพลของระยะเวลาการตั้งทิ้งไว้ </w:t>
      </w:r>
      <w:r w:rsidRPr="00D848CC">
        <w:rPr>
          <w:b/>
          <w:bCs/>
        </w:rPr>
        <w:t>(Sol’s aging time) [2]</w:t>
      </w:r>
    </w:p>
    <w:p w14:paraId="36635466" w14:textId="69DD8FB8" w:rsidR="00D848CC" w:rsidRPr="00D848CC" w:rsidRDefault="00D848CC" w:rsidP="00D848CC">
      <w:pPr>
        <w:jc w:val="thaiDistribute"/>
        <w:rPr>
          <w:cs/>
        </w:rPr>
      </w:pPr>
      <w:r w:rsidRPr="00D848CC">
        <w:tab/>
      </w:r>
      <w:r w:rsidRPr="00D848CC">
        <w:rPr>
          <w:cs/>
        </w:rPr>
        <w:t>ได้ทำการศึกษาอิทธิพลของระยะเวลาการตั้งทิ้งไว้ของสารละลายโซล จากการตั้งทิ้งไว้ 1</w:t>
      </w:r>
      <w:r w:rsidRPr="00D848CC">
        <w:t xml:space="preserve">, 6, 12 </w:t>
      </w:r>
      <w:r w:rsidRPr="00D848CC">
        <w:rPr>
          <w:cs/>
        </w:rPr>
        <w:t>และ 24 ชั่วโมง  โดยใช้สารละลายไททานิล</w:t>
      </w:r>
      <w:proofErr w:type="spellStart"/>
      <w:r w:rsidRPr="00D848CC">
        <w:rPr>
          <w:cs/>
        </w:rPr>
        <w:t>ซัลเฟต</w:t>
      </w:r>
      <w:proofErr w:type="spellEnd"/>
      <w:r w:rsidRPr="00D848CC">
        <w:rPr>
          <w:cs/>
        </w:rPr>
        <w:t>ทำปฏิกิริยากับสารละลายโซเดียม</w:t>
      </w:r>
      <w:proofErr w:type="spellStart"/>
      <w:r w:rsidRPr="00D848CC">
        <w:rPr>
          <w:cs/>
        </w:rPr>
        <w:t>ไฮ</w:t>
      </w:r>
      <w:proofErr w:type="spellEnd"/>
      <w:r w:rsidRPr="00D848CC">
        <w:rPr>
          <w:cs/>
        </w:rPr>
        <w:t>ดรอกไซด์  พบว่าไททาเนียมไดออกไซด์ที่ระยะเวลาการตั้งทิ้งไว้ต่างกัน  จะมีผลต่อการเกิดเฟสของไททาเนียมไดออกไซด์  โดยขนาดอนุภาคของ</w:t>
      </w:r>
      <w:proofErr w:type="spellStart"/>
      <w:r w:rsidRPr="00D848CC">
        <w:rPr>
          <w:cs/>
        </w:rPr>
        <w:t>เฟสอ</w:t>
      </w:r>
      <w:proofErr w:type="spellEnd"/>
      <w:r w:rsidRPr="00D848CC">
        <w:rPr>
          <w:cs/>
        </w:rPr>
        <w:t>นา</w:t>
      </w:r>
      <w:proofErr w:type="spellStart"/>
      <w:r w:rsidRPr="00D848CC">
        <w:rPr>
          <w:cs/>
        </w:rPr>
        <w:t>เทส</w:t>
      </w:r>
      <w:proofErr w:type="spellEnd"/>
      <w:r w:rsidRPr="00D848CC">
        <w:rPr>
          <w:cs/>
        </w:rPr>
        <w:t>จะลดลง  เมื่อระยะเวลาการตั้งทิ้งไว้เพิ่มมากขึ้น  โดยเฉพาะอย่างยิ่ง</w:t>
      </w:r>
      <w:r w:rsidRPr="00D848CC">
        <w:rPr>
          <w:cs/>
        </w:rPr>
        <w:lastRenderedPageBreak/>
        <w:t>ระยะเวลาที่ตั้งทิ้งไว้มากกว่า 6 ชั่วโมง  ซึ่งระยะเวลาการตั้งทิ้งไว้มากขึ้นจะทำให้เกิดการสลายตัวและกลับมาตกตะกอนใหม่ของสารละลายโซล  จึงทำให้มีโครงสร้างมีช่องว่างน้อย  เนื่องจากการเกิดนิ</w:t>
      </w:r>
      <w:proofErr w:type="spellStart"/>
      <w:r w:rsidRPr="00D848CC">
        <w:rPr>
          <w:cs/>
        </w:rPr>
        <w:t>วค</w:t>
      </w:r>
      <w:proofErr w:type="spellEnd"/>
      <w:r w:rsidRPr="00D848CC">
        <w:rPr>
          <w:cs/>
        </w:rPr>
        <w:t>ลี</w:t>
      </w:r>
      <w:proofErr w:type="spellStart"/>
      <w:r w:rsidRPr="00D848CC">
        <w:rPr>
          <w:cs/>
        </w:rPr>
        <w:t>เอชั่น</w:t>
      </w:r>
      <w:proofErr w:type="spellEnd"/>
      <w:r w:rsidRPr="00D848CC">
        <w:rPr>
          <w:cs/>
        </w:rPr>
        <w:t xml:space="preserve"> </w:t>
      </w:r>
      <w:r w:rsidRPr="00D848CC">
        <w:t>(Nucleation</w:t>
      </w:r>
      <w:r w:rsidRPr="00D848CC">
        <w:rPr>
          <w:cs/>
        </w:rPr>
        <w:t xml:space="preserve"> )และผลึกมีรูปแบบเป็นพอลิ</w:t>
      </w:r>
      <w:proofErr w:type="spellStart"/>
      <w:r w:rsidRPr="00D848CC">
        <w:rPr>
          <w:cs/>
        </w:rPr>
        <w:t>เมอร์</w:t>
      </w:r>
      <w:proofErr w:type="spellEnd"/>
      <w:r w:rsidRPr="00D848CC">
        <w:rPr>
          <w:cs/>
        </w:rPr>
        <w:t>มากขึ้น จึงช่วยป้องกันการรวมตัวกันของอนุภาคในขั้นตอนการเผา</w:t>
      </w:r>
    </w:p>
    <w:p w14:paraId="1BA98C72" w14:textId="77777777" w:rsidR="00D848CC" w:rsidRPr="00D848CC" w:rsidRDefault="00D848CC" w:rsidP="00D848CC">
      <w:pPr>
        <w:jc w:val="thaiDistribute"/>
      </w:pPr>
      <w:r w:rsidRPr="00D848CC">
        <w:rPr>
          <w:cs/>
        </w:rPr>
        <w:t xml:space="preserve">       </w:t>
      </w:r>
      <w:r w:rsidRPr="00D848CC">
        <w:rPr>
          <w:b/>
          <w:bCs/>
          <w:cs/>
        </w:rPr>
        <w:t>2.2.</w:t>
      </w:r>
      <w:r w:rsidRPr="00D848CC">
        <w:rPr>
          <w:b/>
          <w:bCs/>
        </w:rPr>
        <w:t xml:space="preserve">2 </w:t>
      </w:r>
      <w:r w:rsidRPr="00D848CC">
        <w:rPr>
          <w:b/>
          <w:bCs/>
          <w:cs/>
        </w:rPr>
        <w:t>การศึกษาอิทธิพลของไฮโดร</w:t>
      </w:r>
      <w:proofErr w:type="spellStart"/>
      <w:r w:rsidRPr="00D848CC">
        <w:rPr>
          <w:b/>
          <w:bCs/>
          <w:cs/>
        </w:rPr>
        <w:t>ไลซิง</w:t>
      </w:r>
      <w:proofErr w:type="spellEnd"/>
      <w:r w:rsidRPr="00D848CC">
        <w:rPr>
          <w:b/>
          <w:bCs/>
          <w:cs/>
        </w:rPr>
        <w:t xml:space="preserve"> เอ</w:t>
      </w:r>
      <w:proofErr w:type="spellStart"/>
      <w:r w:rsidRPr="00D848CC">
        <w:rPr>
          <w:b/>
          <w:bCs/>
          <w:cs/>
        </w:rPr>
        <w:t>เจนท์</w:t>
      </w:r>
      <w:proofErr w:type="spellEnd"/>
      <w:r w:rsidRPr="00D848CC">
        <w:rPr>
          <w:b/>
          <w:bCs/>
          <w:cs/>
        </w:rPr>
        <w:t xml:space="preserve"> </w:t>
      </w:r>
      <w:r w:rsidRPr="00D848CC">
        <w:rPr>
          <w:b/>
          <w:bCs/>
        </w:rPr>
        <w:t>(Hydrolyzing agents) [8]</w:t>
      </w:r>
    </w:p>
    <w:p w14:paraId="527DBE84" w14:textId="77777777" w:rsidR="00D848CC" w:rsidRPr="00D848CC" w:rsidRDefault="00D848CC" w:rsidP="00D848CC">
      <w:pPr>
        <w:jc w:val="thaiDistribute"/>
      </w:pPr>
      <w:r w:rsidRPr="00D848CC">
        <w:tab/>
      </w:r>
      <w:r w:rsidRPr="00D848CC">
        <w:rPr>
          <w:cs/>
        </w:rPr>
        <w:t>ได้ทำการศึกษาอิทธิพลของไฮโดร</w:t>
      </w:r>
      <w:proofErr w:type="spellStart"/>
      <w:r w:rsidRPr="00D848CC">
        <w:rPr>
          <w:cs/>
        </w:rPr>
        <w:t>ไลซิง</w:t>
      </w:r>
      <w:proofErr w:type="spellEnd"/>
      <w:r w:rsidRPr="00D848CC">
        <w:rPr>
          <w:cs/>
        </w:rPr>
        <w:t xml:space="preserve"> เอ</w:t>
      </w:r>
      <w:proofErr w:type="spellStart"/>
      <w:r w:rsidRPr="00D848CC">
        <w:rPr>
          <w:cs/>
        </w:rPr>
        <w:t>เจนท์</w:t>
      </w:r>
      <w:proofErr w:type="spellEnd"/>
      <w:r w:rsidRPr="00D848CC">
        <w:rPr>
          <w:cs/>
        </w:rPr>
        <w:t xml:space="preserve">  โดยใช้ไททาเนียมไอโซโพรพอกไซด์ทำปฏิกิริยาไฮโดร</w:t>
      </w:r>
      <w:proofErr w:type="spellStart"/>
      <w:r w:rsidRPr="00D848CC">
        <w:rPr>
          <w:cs/>
        </w:rPr>
        <w:t>ไลซีส</w:t>
      </w:r>
      <w:proofErr w:type="spellEnd"/>
      <w:r w:rsidRPr="00D848CC">
        <w:rPr>
          <w:cs/>
        </w:rPr>
        <w:t>กับน้ำด้วยกระบวนการโซล-</w:t>
      </w:r>
      <w:proofErr w:type="spellStart"/>
      <w:r w:rsidRPr="00D848CC">
        <w:rPr>
          <w:cs/>
        </w:rPr>
        <w:t>เจล</w:t>
      </w:r>
      <w:proofErr w:type="spellEnd"/>
      <w:r w:rsidRPr="00D848CC">
        <w:rPr>
          <w:cs/>
        </w:rPr>
        <w:t xml:space="preserve">  จากการทำปฏิกิริยาไฮโดร</w:t>
      </w:r>
      <w:proofErr w:type="spellStart"/>
      <w:r w:rsidRPr="00D848CC">
        <w:rPr>
          <w:cs/>
        </w:rPr>
        <w:t>ไลซีส</w:t>
      </w:r>
      <w:proofErr w:type="spellEnd"/>
      <w:r w:rsidRPr="00D848CC">
        <w:rPr>
          <w:cs/>
        </w:rPr>
        <w:t>ของไททาเนียมไอโซโพรพอกไซด์ด้วยไอโซโพรพา</w:t>
      </w:r>
      <w:proofErr w:type="spellStart"/>
      <w:r w:rsidRPr="00D848CC">
        <w:rPr>
          <w:cs/>
        </w:rPr>
        <w:t>นอล</w:t>
      </w:r>
      <w:proofErr w:type="spellEnd"/>
      <w:r w:rsidRPr="00D848CC">
        <w:rPr>
          <w:cs/>
        </w:rPr>
        <w:t>เป็นไฮโดร</w:t>
      </w:r>
      <w:proofErr w:type="spellStart"/>
      <w:r w:rsidRPr="00D848CC">
        <w:rPr>
          <w:cs/>
        </w:rPr>
        <w:t>ไลซิง</w:t>
      </w:r>
      <w:proofErr w:type="spellEnd"/>
      <w:r w:rsidRPr="00D848CC">
        <w:rPr>
          <w:cs/>
        </w:rPr>
        <w:t xml:space="preserve"> เอ</w:t>
      </w:r>
      <w:proofErr w:type="spellStart"/>
      <w:r w:rsidRPr="00D848CC">
        <w:rPr>
          <w:cs/>
        </w:rPr>
        <w:t>เจนท์</w:t>
      </w:r>
      <w:proofErr w:type="spellEnd"/>
      <w:r w:rsidRPr="00D848CC">
        <w:rPr>
          <w:cs/>
        </w:rPr>
        <w:t xml:space="preserve">  เปรียบเทียบกับ</w:t>
      </w:r>
      <w:proofErr w:type="spellStart"/>
      <w:r w:rsidRPr="00D848CC">
        <w:rPr>
          <w:cs/>
        </w:rPr>
        <w:t>กรดอะ</w:t>
      </w:r>
      <w:proofErr w:type="spellEnd"/>
      <w:r w:rsidRPr="00D848CC">
        <w:rPr>
          <w:cs/>
        </w:rPr>
        <w:t>ซิ</w:t>
      </w:r>
      <w:proofErr w:type="spellStart"/>
      <w:r w:rsidRPr="00D848CC">
        <w:rPr>
          <w:cs/>
        </w:rPr>
        <w:t>ติก</w:t>
      </w:r>
      <w:proofErr w:type="spellEnd"/>
      <w:r w:rsidRPr="00D848CC">
        <w:t xml:space="preserve">  </w:t>
      </w:r>
      <w:r w:rsidRPr="00D848CC">
        <w:rPr>
          <w:cs/>
        </w:rPr>
        <w:t>พบว่าขนาดอนุภาคของไททาเนียมไดออกไซด์ที่ใช้</w:t>
      </w:r>
      <w:proofErr w:type="spellStart"/>
      <w:r w:rsidRPr="00D848CC">
        <w:rPr>
          <w:cs/>
        </w:rPr>
        <w:t>กรดอะ</w:t>
      </w:r>
      <w:proofErr w:type="spellEnd"/>
      <w:r w:rsidRPr="00D848CC">
        <w:rPr>
          <w:cs/>
        </w:rPr>
        <w:t>ซิ</w:t>
      </w:r>
      <w:proofErr w:type="spellStart"/>
      <w:r w:rsidRPr="00D848CC">
        <w:rPr>
          <w:cs/>
        </w:rPr>
        <w:t>ติก</w:t>
      </w:r>
      <w:proofErr w:type="spellEnd"/>
      <w:r w:rsidRPr="00D848CC">
        <w:rPr>
          <w:cs/>
        </w:rPr>
        <w:t>เป็นไฮโดร</w:t>
      </w:r>
      <w:proofErr w:type="spellStart"/>
      <w:r w:rsidRPr="00D848CC">
        <w:rPr>
          <w:cs/>
        </w:rPr>
        <w:t>ไลซิง</w:t>
      </w:r>
      <w:proofErr w:type="spellEnd"/>
      <w:r w:rsidRPr="00D848CC">
        <w:rPr>
          <w:cs/>
        </w:rPr>
        <w:t xml:space="preserve"> เอ</w:t>
      </w:r>
      <w:proofErr w:type="spellStart"/>
      <w:r w:rsidRPr="00D848CC">
        <w:rPr>
          <w:cs/>
        </w:rPr>
        <w:t>เจนท์</w:t>
      </w:r>
      <w:proofErr w:type="spellEnd"/>
      <w:r w:rsidRPr="00D848CC">
        <w:rPr>
          <w:cs/>
        </w:rPr>
        <w:t>มีขนาดเล็กกว่าใช้ไอโซโพรพา</w:t>
      </w:r>
      <w:proofErr w:type="spellStart"/>
      <w:r w:rsidRPr="00D848CC">
        <w:rPr>
          <w:cs/>
        </w:rPr>
        <w:t>นอล</w:t>
      </w:r>
      <w:proofErr w:type="spellEnd"/>
      <w:r w:rsidRPr="00D848CC">
        <w:rPr>
          <w:cs/>
        </w:rPr>
        <w:t xml:space="preserve"> เนื่องจากการใช้ไอโซโพรพา</w:t>
      </w:r>
      <w:proofErr w:type="spellStart"/>
      <w:r w:rsidRPr="00D848CC">
        <w:rPr>
          <w:cs/>
        </w:rPr>
        <w:t>นอล</w:t>
      </w:r>
      <w:proofErr w:type="spellEnd"/>
      <w:r w:rsidRPr="00D848CC">
        <w:rPr>
          <w:cs/>
        </w:rPr>
        <w:t>ทำให้ปฏิกิริยาไฮโดร</w:t>
      </w:r>
      <w:proofErr w:type="spellStart"/>
      <w:r w:rsidRPr="00D848CC">
        <w:rPr>
          <w:cs/>
        </w:rPr>
        <w:t>ไลซีส</w:t>
      </w:r>
      <w:proofErr w:type="spellEnd"/>
      <w:r w:rsidRPr="00D848CC">
        <w:rPr>
          <w:cs/>
        </w:rPr>
        <w:t>ช้า  จึงทำให้บางส่วนของไททาเนียมไอโซโพรพอกไซด์ที่เป็นมอนอ</w:t>
      </w:r>
      <w:proofErr w:type="spellStart"/>
      <w:r w:rsidRPr="00D848CC">
        <w:rPr>
          <w:cs/>
        </w:rPr>
        <w:t>เมอร์</w:t>
      </w:r>
      <w:proofErr w:type="spellEnd"/>
      <w:r w:rsidRPr="00D848CC">
        <w:rPr>
          <w:cs/>
        </w:rPr>
        <w:t>มีการรวมตัวกันเป็นได</w:t>
      </w:r>
      <w:proofErr w:type="spellStart"/>
      <w:r w:rsidRPr="00D848CC">
        <w:rPr>
          <w:cs/>
        </w:rPr>
        <w:t>เมอร์</w:t>
      </w:r>
      <w:proofErr w:type="spellEnd"/>
      <w:r w:rsidRPr="00D848CC">
        <w:rPr>
          <w:cs/>
        </w:rPr>
        <w:t xml:space="preserve"> ไตร</w:t>
      </w:r>
      <w:proofErr w:type="spellStart"/>
      <w:r w:rsidRPr="00D848CC">
        <w:rPr>
          <w:cs/>
        </w:rPr>
        <w:t>เมอร์</w:t>
      </w:r>
      <w:proofErr w:type="spellEnd"/>
      <w:r w:rsidRPr="00D848CC">
        <w:rPr>
          <w:cs/>
        </w:rPr>
        <w:t>และกลายเป็นอนุภาคที่มีขนาดใหญ่  และเมื่อใช้</w:t>
      </w:r>
      <w:proofErr w:type="spellStart"/>
      <w:r w:rsidRPr="00D848CC">
        <w:rPr>
          <w:cs/>
        </w:rPr>
        <w:t>กรดอะ</w:t>
      </w:r>
      <w:proofErr w:type="spellEnd"/>
      <w:r w:rsidRPr="00D848CC">
        <w:rPr>
          <w:cs/>
        </w:rPr>
        <w:t>ซิ</w:t>
      </w:r>
      <w:proofErr w:type="spellStart"/>
      <w:r w:rsidRPr="00D848CC">
        <w:rPr>
          <w:cs/>
        </w:rPr>
        <w:t>ติก</w:t>
      </w:r>
      <w:proofErr w:type="spellEnd"/>
      <w:r w:rsidRPr="00D848CC">
        <w:rPr>
          <w:cs/>
        </w:rPr>
        <w:t>เป็นไฮโดร</w:t>
      </w:r>
      <w:proofErr w:type="spellStart"/>
      <w:r w:rsidRPr="00D848CC">
        <w:rPr>
          <w:cs/>
        </w:rPr>
        <w:t>ไลซิง</w:t>
      </w:r>
      <w:proofErr w:type="spellEnd"/>
      <w:r w:rsidRPr="00D848CC">
        <w:rPr>
          <w:cs/>
        </w:rPr>
        <w:t xml:space="preserve"> เอ</w:t>
      </w:r>
      <w:proofErr w:type="spellStart"/>
      <w:r w:rsidRPr="00D848CC">
        <w:rPr>
          <w:cs/>
        </w:rPr>
        <w:t>เจนท์</w:t>
      </w:r>
      <w:proofErr w:type="spellEnd"/>
      <w:r w:rsidRPr="00D848CC">
        <w:rPr>
          <w:cs/>
        </w:rPr>
        <w:t xml:space="preserve">  ทำให้การเกิดปฏิกิริยาไฮโดร</w:t>
      </w:r>
      <w:proofErr w:type="spellStart"/>
      <w:r w:rsidRPr="00D848CC">
        <w:rPr>
          <w:cs/>
        </w:rPr>
        <w:t>ไล</w:t>
      </w:r>
      <w:proofErr w:type="spellEnd"/>
      <w:r w:rsidRPr="00D848CC">
        <w:rPr>
          <w:cs/>
        </w:rPr>
        <w:t>ซีสอย่างรวดเร็ว  และการมีไอออนลบ</w:t>
      </w:r>
      <w:proofErr w:type="spellStart"/>
      <w:r w:rsidRPr="00D848CC">
        <w:rPr>
          <w:cs/>
        </w:rPr>
        <w:t>ของอะ</w:t>
      </w:r>
      <w:proofErr w:type="spellEnd"/>
      <w:r w:rsidRPr="00D848CC">
        <w:rPr>
          <w:cs/>
        </w:rPr>
        <w:t>ซิ</w:t>
      </w:r>
      <w:proofErr w:type="spellStart"/>
      <w:r w:rsidRPr="00D848CC">
        <w:rPr>
          <w:cs/>
        </w:rPr>
        <w:t>เตท</w:t>
      </w:r>
      <w:proofErr w:type="spellEnd"/>
      <w:r w:rsidRPr="00D848CC">
        <w:rPr>
          <w:cs/>
        </w:rPr>
        <w:t>ที่มีอยู่ที่ผิวหน้าของไททาเนียมไดออกไซด์ทำเกิดการยับยั้งการรวมตัวกันของไททาเนียมไดออกไซด์  จึงทำให้ไททาเนียมไดออกไซด์ที่ได้มีอนุภาคขนาดเล็ก</w:t>
      </w:r>
      <w:r w:rsidRPr="00D848CC">
        <w:t xml:space="preserve"> </w:t>
      </w:r>
    </w:p>
    <w:p w14:paraId="3D02A445" w14:textId="77777777" w:rsidR="00D848CC" w:rsidRPr="00D848CC" w:rsidRDefault="00D848CC" w:rsidP="00D848CC">
      <w:pPr>
        <w:jc w:val="thaiDistribute"/>
        <w:rPr>
          <w:sz w:val="30"/>
          <w:szCs w:val="30"/>
        </w:rPr>
      </w:pPr>
      <w:r w:rsidRPr="00D848CC">
        <w:rPr>
          <w:sz w:val="30"/>
          <w:szCs w:val="30"/>
          <w:cs/>
        </w:rPr>
        <w:t xml:space="preserve">       </w:t>
      </w:r>
    </w:p>
    <w:p w14:paraId="2964CE7F" w14:textId="77777777" w:rsidR="003404B8" w:rsidRDefault="003404B8">
      <w:pPr>
        <w:jc w:val="left"/>
        <w:rPr>
          <w:sz w:val="30"/>
          <w:szCs w:val="30"/>
        </w:rPr>
      </w:pPr>
      <w:r>
        <w:rPr>
          <w:sz w:val="30"/>
          <w:szCs w:val="30"/>
        </w:rPr>
        <w:br w:type="page"/>
      </w:r>
    </w:p>
    <w:p w14:paraId="1B52B967" w14:textId="77777777" w:rsidR="00194ED6" w:rsidRDefault="00194ED6" w:rsidP="00D848CC">
      <w:pPr>
        <w:rPr>
          <w:sz w:val="30"/>
          <w:szCs w:val="30"/>
          <w:cs/>
        </w:rPr>
        <w:sectPr w:rsidR="00194ED6" w:rsidSect="006F261C">
          <w:headerReference w:type="first" r:id="rId47"/>
          <w:pgSz w:w="11906" w:h="16838" w:code="9"/>
          <w:pgMar w:top="1985" w:right="1418" w:bottom="1701" w:left="1985" w:header="720" w:footer="720" w:gutter="0"/>
          <w:cols w:space="720"/>
          <w:titlePg/>
          <w:docGrid w:linePitch="435"/>
        </w:sectPr>
      </w:pPr>
    </w:p>
    <w:p w14:paraId="60DE6F43" w14:textId="77777777" w:rsidR="00410F03" w:rsidRDefault="00410F03" w:rsidP="003404B8">
      <w:pPr>
        <w:pStyle w:val="1"/>
      </w:pPr>
      <w:bookmarkStart w:id="86" w:name="_Toc485291438"/>
      <w:bookmarkStart w:id="87" w:name="_Toc485292094"/>
      <w:bookmarkStart w:id="88" w:name="_Toc485647904"/>
      <w:bookmarkStart w:id="89" w:name="_Toc485648049"/>
    </w:p>
    <w:p w14:paraId="305A6E16" w14:textId="73DF842C" w:rsidR="003404B8" w:rsidRDefault="003404B8" w:rsidP="003404B8">
      <w:pPr>
        <w:pStyle w:val="1"/>
      </w:pPr>
      <w:bookmarkStart w:id="90" w:name="_Toc134612274"/>
      <w:r>
        <w:rPr>
          <w:cs/>
        </w:rPr>
        <w:t xml:space="preserve">บทที่ </w:t>
      </w:r>
      <w:r>
        <w:t>3</w:t>
      </w:r>
      <w:bookmarkEnd w:id="86"/>
      <w:bookmarkEnd w:id="87"/>
      <w:bookmarkEnd w:id="88"/>
      <w:bookmarkEnd w:id="89"/>
      <w:bookmarkEnd w:id="90"/>
    </w:p>
    <w:p w14:paraId="183E1757" w14:textId="77777777" w:rsidR="003404B8" w:rsidRDefault="003404B8" w:rsidP="003404B8">
      <w:pPr>
        <w:jc w:val="center"/>
        <w:rPr>
          <w:rFonts w:ascii="Browallia New" w:hAnsi="Browallia New" w:cs="Browallia New"/>
          <w:sz w:val="30"/>
          <w:szCs w:val="30"/>
          <w:cs/>
        </w:rPr>
      </w:pPr>
    </w:p>
    <w:p w14:paraId="211213D0" w14:textId="77777777" w:rsidR="003404B8" w:rsidRDefault="003404B8" w:rsidP="003404B8">
      <w:pPr>
        <w:pStyle w:val="1"/>
      </w:pPr>
      <w:bookmarkStart w:id="91" w:name="_Toc485291439"/>
      <w:bookmarkStart w:id="92" w:name="_Toc485292095"/>
      <w:bookmarkStart w:id="93" w:name="_Toc485647905"/>
      <w:bookmarkStart w:id="94" w:name="_Toc485648050"/>
      <w:bookmarkStart w:id="95" w:name="_Toc134612275"/>
      <w:r>
        <w:rPr>
          <w:cs/>
        </w:rPr>
        <w:t>วิธีการดำเนินงาน</w:t>
      </w:r>
      <w:bookmarkEnd w:id="91"/>
      <w:bookmarkEnd w:id="92"/>
      <w:bookmarkEnd w:id="93"/>
      <w:bookmarkEnd w:id="94"/>
      <w:bookmarkEnd w:id="95"/>
    </w:p>
    <w:p w14:paraId="4D8ED6AC" w14:textId="77777777" w:rsidR="003404B8" w:rsidRDefault="003404B8" w:rsidP="003404B8">
      <w:pPr>
        <w:rPr>
          <w:rFonts w:ascii="Browallia New" w:hAnsi="Browallia New" w:cs="Browallia New"/>
          <w:sz w:val="30"/>
          <w:szCs w:val="30"/>
          <w:cs/>
        </w:rPr>
      </w:pPr>
    </w:p>
    <w:p w14:paraId="7BCE6297" w14:textId="77777777" w:rsidR="003404B8" w:rsidRPr="003404B8" w:rsidRDefault="003404B8" w:rsidP="003404B8">
      <w:pPr>
        <w:jc w:val="thaiDistribute"/>
        <w:rPr>
          <w:i/>
          <w:iCs/>
          <w:color w:val="FF0000"/>
        </w:rPr>
      </w:pPr>
      <w:r w:rsidRPr="003404B8">
        <w:rPr>
          <w:i/>
          <w:iCs/>
          <w:color w:val="FF0000"/>
          <w:cs/>
        </w:rPr>
        <w:t>กล่าวถึงการดำเนินงานตั้งแต่ต้น การวางแผน การออกแบบ การสร้างหรือจัดทำ วิธีการทดลอง และวิธีวิเคราะห์ข้อมูล หรือการประเมินผล เช่น</w:t>
      </w:r>
    </w:p>
    <w:p w14:paraId="37A94074" w14:textId="77777777" w:rsidR="003404B8" w:rsidRPr="003404B8" w:rsidRDefault="003404B8" w:rsidP="003404B8">
      <w:pPr>
        <w:jc w:val="thaiDistribute"/>
        <w:rPr>
          <w:i/>
          <w:iCs/>
          <w:color w:val="FF0000"/>
        </w:rPr>
      </w:pPr>
    </w:p>
    <w:p w14:paraId="731A76E2" w14:textId="77777777" w:rsidR="003404B8" w:rsidRPr="003404B8" w:rsidRDefault="003404B8" w:rsidP="003404B8">
      <w:r w:rsidRPr="003404B8">
        <w:rPr>
          <w:i/>
          <w:iCs/>
          <w:color w:val="FF0000"/>
          <w:cs/>
        </w:rPr>
        <w:tab/>
      </w:r>
      <w:r w:rsidRPr="003404B8">
        <w:rPr>
          <w:cs/>
        </w:rPr>
        <w:t>ในการศึกษาคุณสมบัติเชิงกายภาพและคุณสมบัติเชิงแสงของไททาเนียมไดออกไซด์</w:t>
      </w:r>
    </w:p>
    <w:p w14:paraId="594FA6A6" w14:textId="77777777" w:rsidR="003404B8" w:rsidRPr="003404B8" w:rsidRDefault="003404B8" w:rsidP="003404B8">
      <w:r w:rsidRPr="003404B8">
        <w:rPr>
          <w:cs/>
        </w:rPr>
        <w:t>ที่สังเคราะห์ด้วยกระบวนการโซล</w:t>
      </w:r>
      <w:proofErr w:type="spellStart"/>
      <w:r w:rsidRPr="003404B8">
        <w:rPr>
          <w:cs/>
        </w:rPr>
        <w:t>เจล</w:t>
      </w:r>
      <w:proofErr w:type="spellEnd"/>
      <w:r w:rsidRPr="003404B8">
        <w:rPr>
          <w:cs/>
        </w:rPr>
        <w:t>มีขั้นตอนการดำเนินงานดังนี้</w:t>
      </w:r>
    </w:p>
    <w:p w14:paraId="5FB91388" w14:textId="77777777" w:rsidR="003404B8" w:rsidRDefault="003404B8" w:rsidP="003404B8">
      <w:pPr>
        <w:rPr>
          <w:rFonts w:ascii="Browallia New" w:hAnsi="Browallia New" w:cs="Browallia New"/>
          <w:sz w:val="30"/>
          <w:szCs w:val="30"/>
        </w:rPr>
      </w:pPr>
    </w:p>
    <w:p w14:paraId="5A2F3174" w14:textId="0F917436" w:rsidR="003404B8" w:rsidRDefault="003404B8" w:rsidP="003404B8">
      <w:pPr>
        <w:pStyle w:val="2"/>
        <w:rPr>
          <w:cs/>
        </w:rPr>
      </w:pPr>
      <w:bookmarkStart w:id="96" w:name="_Toc485291440"/>
      <w:bookmarkStart w:id="97" w:name="_Toc485647906"/>
      <w:bookmarkStart w:id="98" w:name="_Toc485648051"/>
      <w:bookmarkStart w:id="99" w:name="_Toc134612276"/>
      <w:r>
        <w:t xml:space="preserve">3.1 </w:t>
      </w:r>
      <w:bookmarkEnd w:id="96"/>
      <w:bookmarkEnd w:id="97"/>
      <w:bookmarkEnd w:id="98"/>
      <w:r w:rsidR="007B41F4">
        <w:rPr>
          <w:rFonts w:hint="cs"/>
          <w:cs/>
        </w:rPr>
        <w:t>ประชากรและกลุ่มตัวอย่าง</w:t>
      </w:r>
      <w:bookmarkEnd w:id="99"/>
    </w:p>
    <w:p w14:paraId="5F89224E" w14:textId="77777777" w:rsidR="003404B8" w:rsidRDefault="003404B8" w:rsidP="003404B8">
      <w:pPr>
        <w:rPr>
          <w:rFonts w:ascii="Browallia New" w:hAnsi="Browallia New" w:cs="Browallia New"/>
          <w:b/>
          <w:bCs/>
          <w:sz w:val="30"/>
          <w:szCs w:val="30"/>
        </w:rPr>
      </w:pPr>
    </w:p>
    <w:p w14:paraId="374AB7FE" w14:textId="77777777" w:rsidR="003404B8" w:rsidRDefault="003404B8" w:rsidP="003404B8">
      <w:pPr>
        <w:rPr>
          <w:rFonts w:ascii="Browallia New" w:hAnsi="Browallia New" w:cs="Browallia New"/>
          <w:b/>
          <w:bCs/>
          <w:sz w:val="30"/>
          <w:szCs w:val="30"/>
        </w:rPr>
      </w:pPr>
    </w:p>
    <w:p w14:paraId="4881650A" w14:textId="6FE76B1F" w:rsidR="003404B8" w:rsidRPr="003404B8" w:rsidRDefault="003404B8" w:rsidP="003404B8">
      <w:pPr>
        <w:pStyle w:val="2"/>
      </w:pPr>
      <w:bookmarkStart w:id="100" w:name="_Toc485291441"/>
      <w:bookmarkStart w:id="101" w:name="_Toc485647907"/>
      <w:bookmarkStart w:id="102" w:name="_Toc485648052"/>
      <w:bookmarkStart w:id="103" w:name="_Toc134612277"/>
      <w:r w:rsidRPr="003404B8">
        <w:rPr>
          <w:rFonts w:hint="cs"/>
          <w:cs/>
        </w:rPr>
        <w:t xml:space="preserve">3.2 </w:t>
      </w:r>
      <w:bookmarkEnd w:id="100"/>
      <w:bookmarkEnd w:id="101"/>
      <w:bookmarkEnd w:id="102"/>
      <w:r w:rsidR="007B41F4">
        <w:rPr>
          <w:rFonts w:hint="cs"/>
          <w:cs/>
        </w:rPr>
        <w:t>เครื่องมือในการวิจัยและตรวจสอบคุณภาพเครื่องมือ</w:t>
      </w:r>
      <w:bookmarkEnd w:id="103"/>
    </w:p>
    <w:p w14:paraId="270DFB57" w14:textId="77777777" w:rsidR="003404B8" w:rsidRDefault="003404B8" w:rsidP="003404B8">
      <w:pPr>
        <w:rPr>
          <w:rFonts w:ascii="Browallia New" w:hAnsi="Browallia New" w:cs="Browallia New"/>
          <w:b/>
          <w:bCs/>
          <w:sz w:val="30"/>
          <w:szCs w:val="30"/>
        </w:rPr>
      </w:pPr>
    </w:p>
    <w:p w14:paraId="5E6FEFC0" w14:textId="77777777" w:rsidR="003404B8" w:rsidRDefault="003404B8" w:rsidP="003404B8">
      <w:pPr>
        <w:rPr>
          <w:rFonts w:ascii="Browallia New" w:hAnsi="Browallia New" w:cs="Browallia New"/>
          <w:b/>
          <w:bCs/>
          <w:sz w:val="30"/>
          <w:szCs w:val="30"/>
        </w:rPr>
      </w:pPr>
    </w:p>
    <w:p w14:paraId="074D8CF8" w14:textId="3E695BAF" w:rsidR="003404B8" w:rsidRDefault="003404B8" w:rsidP="003404B8">
      <w:pPr>
        <w:pStyle w:val="2"/>
      </w:pPr>
      <w:bookmarkStart w:id="104" w:name="_Toc485291442"/>
      <w:bookmarkStart w:id="105" w:name="_Toc485647908"/>
      <w:bookmarkStart w:id="106" w:name="_Toc485648053"/>
      <w:bookmarkStart w:id="107" w:name="_Toc134612278"/>
      <w:r>
        <w:t xml:space="preserve">3.3 </w:t>
      </w:r>
      <w:bookmarkEnd w:id="104"/>
      <w:bookmarkEnd w:id="105"/>
      <w:bookmarkEnd w:id="106"/>
      <w:r w:rsidR="007B41F4">
        <w:rPr>
          <w:rFonts w:hint="cs"/>
          <w:cs/>
        </w:rPr>
        <w:t>การเก็บรวบรวมข้อมูล</w:t>
      </w:r>
      <w:bookmarkEnd w:id="107"/>
    </w:p>
    <w:p w14:paraId="76A1B3E6" w14:textId="77777777" w:rsidR="007B41F4" w:rsidRDefault="007B41F4" w:rsidP="007B41F4"/>
    <w:p w14:paraId="49535159" w14:textId="77777777" w:rsidR="007B41F4" w:rsidRDefault="007B41F4" w:rsidP="007B41F4"/>
    <w:p w14:paraId="3F049FE3" w14:textId="16E9A9C6" w:rsidR="007B41F4" w:rsidRPr="003404B8" w:rsidRDefault="007B41F4" w:rsidP="007B41F4">
      <w:pPr>
        <w:pStyle w:val="2"/>
      </w:pPr>
      <w:bookmarkStart w:id="108" w:name="_Toc134612279"/>
      <w:r w:rsidRPr="003404B8">
        <w:rPr>
          <w:rFonts w:hint="cs"/>
          <w:cs/>
        </w:rPr>
        <w:t>3.</w:t>
      </w:r>
      <w:r>
        <w:rPr>
          <w:rFonts w:hint="cs"/>
          <w:cs/>
        </w:rPr>
        <w:t>4</w:t>
      </w:r>
      <w:r w:rsidRPr="003404B8">
        <w:rPr>
          <w:rFonts w:hint="cs"/>
          <w:cs/>
        </w:rPr>
        <w:t xml:space="preserve"> </w:t>
      </w:r>
      <w:r>
        <w:rPr>
          <w:rFonts w:hint="cs"/>
          <w:cs/>
        </w:rPr>
        <w:t>วิธีการวิเคราะห์ข้อมูล</w:t>
      </w:r>
      <w:bookmarkEnd w:id="108"/>
    </w:p>
    <w:p w14:paraId="2F7698C3" w14:textId="77777777" w:rsidR="007B41F4" w:rsidRDefault="007B41F4" w:rsidP="007B41F4">
      <w:pPr>
        <w:rPr>
          <w:rFonts w:ascii="Browallia New" w:hAnsi="Browallia New" w:cs="Browallia New"/>
          <w:b/>
          <w:bCs/>
          <w:sz w:val="30"/>
          <w:szCs w:val="30"/>
        </w:rPr>
      </w:pPr>
    </w:p>
    <w:p w14:paraId="73CF4DC0" w14:textId="77777777" w:rsidR="007B41F4" w:rsidRDefault="007B41F4" w:rsidP="007B41F4">
      <w:pPr>
        <w:rPr>
          <w:rFonts w:ascii="Browallia New" w:hAnsi="Browallia New" w:cs="Browallia New"/>
          <w:b/>
          <w:bCs/>
          <w:sz w:val="30"/>
          <w:szCs w:val="30"/>
        </w:rPr>
      </w:pPr>
    </w:p>
    <w:p w14:paraId="72E6A194" w14:textId="46378DFA" w:rsidR="007B41F4" w:rsidRDefault="007B41F4" w:rsidP="007B41F4">
      <w:pPr>
        <w:pStyle w:val="2"/>
        <w:rPr>
          <w:cs/>
        </w:rPr>
      </w:pPr>
      <w:bookmarkStart w:id="109" w:name="_Toc134612280"/>
      <w:r>
        <w:t xml:space="preserve">3.5 </w:t>
      </w:r>
      <w:r>
        <w:rPr>
          <w:rFonts w:hint="cs"/>
          <w:cs/>
        </w:rPr>
        <w:t>สถิติที่ใช้ในการวิเคราะห์ข้อมูล</w:t>
      </w:r>
      <w:bookmarkEnd w:id="109"/>
    </w:p>
    <w:p w14:paraId="16D330D2" w14:textId="77777777" w:rsidR="007B41F4" w:rsidRPr="007B41F4" w:rsidRDefault="007B41F4" w:rsidP="007B41F4"/>
    <w:p w14:paraId="4525AF01" w14:textId="77777777" w:rsidR="00D848CC" w:rsidRPr="00D848CC" w:rsidRDefault="00D848CC" w:rsidP="00D848CC">
      <w:pPr>
        <w:rPr>
          <w:sz w:val="30"/>
          <w:szCs w:val="30"/>
        </w:rPr>
      </w:pPr>
    </w:p>
    <w:p w14:paraId="51B799F2" w14:textId="77777777" w:rsidR="00D848CC" w:rsidRPr="00D848CC" w:rsidRDefault="00D848CC" w:rsidP="00D848CC">
      <w:pPr>
        <w:rPr>
          <w:sz w:val="30"/>
          <w:szCs w:val="30"/>
        </w:rPr>
      </w:pPr>
    </w:p>
    <w:p w14:paraId="0B99B7ED" w14:textId="77777777" w:rsidR="00D848CC" w:rsidRPr="007B41F4" w:rsidRDefault="00D848CC" w:rsidP="00D848CC">
      <w:pPr>
        <w:rPr>
          <w:rFonts w:ascii="Browallia New" w:hAnsi="Browallia New" w:cs="Browallia New"/>
          <w:sz w:val="30"/>
          <w:szCs w:val="30"/>
        </w:rPr>
      </w:pPr>
    </w:p>
    <w:p w14:paraId="2331BEDD" w14:textId="77777777" w:rsidR="008C4027" w:rsidRDefault="008C4027">
      <w:pPr>
        <w:jc w:val="left"/>
        <w:rPr>
          <w:rFonts w:ascii="Browallia New" w:hAnsi="Browallia New" w:cs="Browallia New"/>
          <w:sz w:val="30"/>
          <w:szCs w:val="30"/>
        </w:rPr>
      </w:pPr>
      <w:r>
        <w:rPr>
          <w:rFonts w:ascii="Browallia New" w:hAnsi="Browallia New" w:cs="Browallia New"/>
          <w:sz w:val="30"/>
          <w:szCs w:val="30"/>
        </w:rPr>
        <w:br w:type="page"/>
      </w:r>
    </w:p>
    <w:p w14:paraId="4673EDDD" w14:textId="77777777" w:rsidR="00194ED6" w:rsidRDefault="00194ED6" w:rsidP="00D848CC">
      <w:pPr>
        <w:rPr>
          <w:rFonts w:ascii="Browallia New" w:hAnsi="Browallia New" w:cs="Browallia New"/>
          <w:sz w:val="30"/>
          <w:szCs w:val="30"/>
          <w:cs/>
        </w:rPr>
        <w:sectPr w:rsidR="00194ED6" w:rsidSect="006F261C">
          <w:pgSz w:w="11906" w:h="16838" w:code="9"/>
          <w:pgMar w:top="1985" w:right="1418" w:bottom="1701" w:left="1985" w:header="720" w:footer="720" w:gutter="0"/>
          <w:cols w:space="720"/>
          <w:titlePg/>
          <w:docGrid w:linePitch="435"/>
        </w:sectPr>
      </w:pPr>
    </w:p>
    <w:p w14:paraId="1042A58A" w14:textId="77777777" w:rsidR="00410F03" w:rsidRDefault="00410F03" w:rsidP="008C4027">
      <w:pPr>
        <w:pStyle w:val="1"/>
      </w:pPr>
      <w:bookmarkStart w:id="110" w:name="_Toc485291443"/>
      <w:bookmarkStart w:id="111" w:name="_Toc485292096"/>
      <w:bookmarkStart w:id="112" w:name="_Toc485647909"/>
      <w:bookmarkStart w:id="113" w:name="_Toc485648054"/>
      <w:bookmarkStart w:id="114" w:name="_Toc485649596"/>
    </w:p>
    <w:p w14:paraId="09B4F1BB" w14:textId="02304138" w:rsidR="008C4027" w:rsidRDefault="008C4027" w:rsidP="008C4027">
      <w:pPr>
        <w:pStyle w:val="1"/>
      </w:pPr>
      <w:bookmarkStart w:id="115" w:name="_Toc134612281"/>
      <w:r>
        <w:rPr>
          <w:cs/>
        </w:rPr>
        <w:t xml:space="preserve">บทที่ </w:t>
      </w:r>
      <w:r>
        <w:t>4</w:t>
      </w:r>
      <w:bookmarkEnd w:id="110"/>
      <w:bookmarkEnd w:id="111"/>
      <w:bookmarkEnd w:id="112"/>
      <w:bookmarkEnd w:id="113"/>
      <w:bookmarkEnd w:id="114"/>
      <w:bookmarkEnd w:id="115"/>
    </w:p>
    <w:p w14:paraId="7DAA3639" w14:textId="77777777" w:rsidR="008C4027" w:rsidRDefault="008C4027" w:rsidP="008C4027">
      <w:pPr>
        <w:jc w:val="center"/>
        <w:rPr>
          <w:rFonts w:ascii="Browallia New" w:hAnsi="Browallia New" w:cs="Browallia New"/>
          <w:sz w:val="30"/>
          <w:szCs w:val="30"/>
          <w:cs/>
        </w:rPr>
      </w:pPr>
    </w:p>
    <w:p w14:paraId="05EF17C1" w14:textId="77777777" w:rsidR="008C4027" w:rsidRDefault="008C4027" w:rsidP="008C4027">
      <w:pPr>
        <w:pStyle w:val="1"/>
      </w:pPr>
      <w:bookmarkStart w:id="116" w:name="_Toc485291444"/>
      <w:bookmarkStart w:id="117" w:name="_Toc485292097"/>
      <w:bookmarkStart w:id="118" w:name="_Toc485647910"/>
      <w:bookmarkStart w:id="119" w:name="_Toc485648055"/>
      <w:bookmarkStart w:id="120" w:name="_Toc134612282"/>
      <w:r>
        <w:rPr>
          <w:cs/>
        </w:rPr>
        <w:t>ผลการดำเนินงาน</w:t>
      </w:r>
      <w:bookmarkEnd w:id="116"/>
      <w:bookmarkEnd w:id="117"/>
      <w:bookmarkEnd w:id="118"/>
      <w:bookmarkEnd w:id="119"/>
      <w:bookmarkEnd w:id="120"/>
    </w:p>
    <w:p w14:paraId="406F0215" w14:textId="77777777" w:rsidR="008C4027" w:rsidRDefault="008C4027" w:rsidP="008C4027">
      <w:pPr>
        <w:rPr>
          <w:rFonts w:ascii="Browallia New" w:hAnsi="Browallia New" w:cs="Browallia New"/>
          <w:sz w:val="30"/>
          <w:szCs w:val="30"/>
          <w:cs/>
        </w:rPr>
      </w:pPr>
    </w:p>
    <w:p w14:paraId="7DAFB797" w14:textId="77777777" w:rsidR="008C4027" w:rsidRDefault="008C4027" w:rsidP="008C4027">
      <w:r>
        <w:rPr>
          <w:cs/>
        </w:rPr>
        <w:t xml:space="preserve">กล่าวถึงผลการดำเนินงานตามที่กำหนดไว้แล้วในบทที่ </w:t>
      </w:r>
      <w:r>
        <w:t xml:space="preserve">3 </w:t>
      </w:r>
      <w:r>
        <w:rPr>
          <w:rFonts w:hint="cs"/>
          <w:cs/>
        </w:rPr>
        <w:t>ว่าได้ผลอย่างไร เช่นผลการทดลอง  ผลการทดสอบ หรือผลการประเมินความพึงพอใจ แล้วแต่กรณีของโครงงาน รวมถึง</w:t>
      </w:r>
      <w:r>
        <w:rPr>
          <w:rFonts w:ascii="Angsana New" w:hAnsi="Angsana New"/>
          <w:spacing w:val="-4"/>
          <w:cs/>
        </w:rPr>
        <w:t xml:space="preserve">การอภิปรายผลการทดลอง  ซึ่งการอภิปรายผลทางวิชาการนั้นสามารถทำโดยอาศัยทฤษฎี ผลงานวิจัยหรือผลการทดลองของผู้อื่น มาสนับสนุน หักล้าง หรือโต้แย้งผลการทดลองที่ได้  </w:t>
      </w:r>
    </w:p>
    <w:p w14:paraId="5923257F" w14:textId="77777777" w:rsidR="008C4027" w:rsidRDefault="008C4027" w:rsidP="008C4027"/>
    <w:p w14:paraId="34626CE7" w14:textId="77777777" w:rsidR="00194ED6" w:rsidRDefault="00194ED6" w:rsidP="008C4027"/>
    <w:p w14:paraId="3EF8A5BF" w14:textId="77777777" w:rsidR="00194ED6" w:rsidRDefault="00194ED6" w:rsidP="008C4027"/>
    <w:p w14:paraId="63FB6355" w14:textId="77777777" w:rsidR="00194ED6" w:rsidRDefault="00194ED6" w:rsidP="008C4027"/>
    <w:p w14:paraId="3E1E90A4" w14:textId="77777777" w:rsidR="00194ED6" w:rsidRDefault="00194ED6" w:rsidP="008C4027"/>
    <w:p w14:paraId="359FB879" w14:textId="77777777" w:rsidR="00194ED6" w:rsidRDefault="00194ED6" w:rsidP="008C4027"/>
    <w:p w14:paraId="4B74CC14" w14:textId="77777777" w:rsidR="00194ED6" w:rsidRDefault="00194ED6" w:rsidP="008C4027"/>
    <w:p w14:paraId="5AC5F81A" w14:textId="77777777" w:rsidR="00194ED6" w:rsidRDefault="00194ED6" w:rsidP="008C4027"/>
    <w:p w14:paraId="77CBD94E" w14:textId="77777777" w:rsidR="00194ED6" w:rsidRDefault="00194ED6" w:rsidP="008C4027"/>
    <w:p w14:paraId="625C79B3" w14:textId="77777777" w:rsidR="00194ED6" w:rsidRDefault="00194ED6" w:rsidP="008C4027"/>
    <w:p w14:paraId="10B5A551" w14:textId="77777777" w:rsidR="00194ED6" w:rsidRDefault="00194ED6" w:rsidP="008C4027"/>
    <w:p w14:paraId="2393CD60" w14:textId="77777777" w:rsidR="00194ED6" w:rsidRDefault="00194ED6" w:rsidP="008C4027"/>
    <w:p w14:paraId="783A9125" w14:textId="77777777" w:rsidR="00194ED6" w:rsidRDefault="00194ED6" w:rsidP="008C4027"/>
    <w:p w14:paraId="79DF3E43" w14:textId="77777777" w:rsidR="00194ED6" w:rsidRDefault="00194ED6" w:rsidP="008C4027"/>
    <w:p w14:paraId="04647A11" w14:textId="77777777" w:rsidR="00194ED6" w:rsidRDefault="00194ED6" w:rsidP="008C4027"/>
    <w:p w14:paraId="1DAB9D0B" w14:textId="77777777" w:rsidR="00194ED6" w:rsidRDefault="00194ED6" w:rsidP="008C4027"/>
    <w:p w14:paraId="5BB471AE" w14:textId="77777777" w:rsidR="00194ED6" w:rsidRDefault="00194ED6" w:rsidP="008C4027"/>
    <w:p w14:paraId="347A1360" w14:textId="77777777" w:rsidR="00194ED6" w:rsidRDefault="00194ED6" w:rsidP="008C4027"/>
    <w:p w14:paraId="4A462AAF" w14:textId="77777777" w:rsidR="00194ED6" w:rsidRDefault="00194ED6" w:rsidP="008C4027"/>
    <w:p w14:paraId="00E04921" w14:textId="77777777" w:rsidR="00194ED6" w:rsidRDefault="00194ED6" w:rsidP="008C4027"/>
    <w:p w14:paraId="37622A64" w14:textId="77777777" w:rsidR="00194ED6" w:rsidRDefault="00194ED6" w:rsidP="008C4027"/>
    <w:p w14:paraId="4C010908" w14:textId="77777777" w:rsidR="00194ED6" w:rsidRDefault="00194ED6" w:rsidP="008C4027"/>
    <w:p w14:paraId="5EC460E1" w14:textId="77777777" w:rsidR="00194ED6" w:rsidRDefault="00194ED6" w:rsidP="008C4027"/>
    <w:p w14:paraId="2EC583F0" w14:textId="77777777" w:rsidR="00194ED6" w:rsidRDefault="00194ED6" w:rsidP="008C4027"/>
    <w:p w14:paraId="6A634CC0" w14:textId="77777777" w:rsidR="00194ED6" w:rsidRDefault="00194ED6" w:rsidP="008C4027"/>
    <w:p w14:paraId="7E845549" w14:textId="77777777" w:rsidR="00194ED6" w:rsidRDefault="00194ED6" w:rsidP="008C4027"/>
    <w:p w14:paraId="35C8D52B" w14:textId="77777777" w:rsidR="00194ED6" w:rsidRDefault="00194ED6" w:rsidP="008C4027"/>
    <w:p w14:paraId="74A6B200" w14:textId="77777777" w:rsidR="00194ED6" w:rsidRDefault="00194ED6" w:rsidP="008C4027"/>
    <w:p w14:paraId="3A07B2F8" w14:textId="77777777" w:rsidR="00194ED6" w:rsidRDefault="00194ED6" w:rsidP="008C4027"/>
    <w:p w14:paraId="5469AF6E" w14:textId="77777777" w:rsidR="00194ED6" w:rsidRDefault="00194ED6" w:rsidP="008C4027"/>
    <w:p w14:paraId="757BF8E8" w14:textId="77777777" w:rsidR="008C4027" w:rsidRDefault="008C4027" w:rsidP="008C4027"/>
    <w:p w14:paraId="3008D657" w14:textId="77777777" w:rsidR="008C4027" w:rsidRDefault="008C4027" w:rsidP="008C4027"/>
    <w:p w14:paraId="5E139D66" w14:textId="77777777" w:rsidR="008C4027" w:rsidRDefault="008C4027">
      <w:pPr>
        <w:jc w:val="left"/>
      </w:pPr>
      <w:r>
        <w:br w:type="page"/>
      </w:r>
    </w:p>
    <w:p w14:paraId="318A2B12" w14:textId="77777777" w:rsidR="00194ED6" w:rsidRDefault="00194ED6" w:rsidP="008C4027">
      <w:pPr>
        <w:rPr>
          <w:cs/>
        </w:rPr>
        <w:sectPr w:rsidR="00194ED6" w:rsidSect="006F261C">
          <w:pgSz w:w="11906" w:h="16838" w:code="9"/>
          <w:pgMar w:top="1985" w:right="1418" w:bottom="1701" w:left="1985" w:header="720" w:footer="720" w:gutter="0"/>
          <w:cols w:space="720"/>
          <w:titlePg/>
          <w:docGrid w:linePitch="435"/>
        </w:sectPr>
      </w:pPr>
    </w:p>
    <w:p w14:paraId="7C454510" w14:textId="77777777" w:rsidR="00410F03" w:rsidRDefault="00410F03" w:rsidP="008C4027">
      <w:pPr>
        <w:pStyle w:val="1"/>
      </w:pPr>
      <w:bookmarkStart w:id="121" w:name="_Toc485291445"/>
      <w:bookmarkStart w:id="122" w:name="_Toc485292098"/>
      <w:bookmarkStart w:id="123" w:name="_Toc485647911"/>
      <w:bookmarkStart w:id="124" w:name="_Toc485648056"/>
      <w:bookmarkStart w:id="125" w:name="_Toc485649598"/>
    </w:p>
    <w:p w14:paraId="398D87E1" w14:textId="67D54858" w:rsidR="008C4027" w:rsidRDefault="008C4027" w:rsidP="008C4027">
      <w:pPr>
        <w:pStyle w:val="1"/>
      </w:pPr>
      <w:bookmarkStart w:id="126" w:name="_Toc134612283"/>
      <w:r>
        <w:rPr>
          <w:cs/>
        </w:rPr>
        <w:t xml:space="preserve">บทที่ </w:t>
      </w:r>
      <w:r>
        <w:t>5</w:t>
      </w:r>
      <w:bookmarkEnd w:id="121"/>
      <w:bookmarkEnd w:id="122"/>
      <w:bookmarkEnd w:id="123"/>
      <w:bookmarkEnd w:id="124"/>
      <w:bookmarkEnd w:id="125"/>
      <w:bookmarkEnd w:id="126"/>
    </w:p>
    <w:p w14:paraId="05A28CD9" w14:textId="77777777" w:rsidR="008C4027" w:rsidRDefault="008C4027" w:rsidP="008C4027">
      <w:pPr>
        <w:rPr>
          <w:sz w:val="30"/>
          <w:szCs w:val="30"/>
        </w:rPr>
      </w:pPr>
    </w:p>
    <w:p w14:paraId="48020699" w14:textId="77777777" w:rsidR="008C4027" w:rsidRDefault="008C4027" w:rsidP="008C4027">
      <w:pPr>
        <w:pStyle w:val="1"/>
      </w:pPr>
      <w:bookmarkStart w:id="127" w:name="_Toc485291446"/>
      <w:bookmarkStart w:id="128" w:name="_Toc485292099"/>
      <w:bookmarkStart w:id="129" w:name="_Toc485647912"/>
      <w:bookmarkStart w:id="130" w:name="_Toc485648057"/>
      <w:bookmarkStart w:id="131" w:name="_Toc134612284"/>
      <w:r>
        <w:rPr>
          <w:cs/>
        </w:rPr>
        <w:t>สรุปผลและข้อเสนอแนะ</w:t>
      </w:r>
      <w:bookmarkEnd w:id="127"/>
      <w:bookmarkEnd w:id="128"/>
      <w:bookmarkEnd w:id="129"/>
      <w:bookmarkEnd w:id="130"/>
      <w:bookmarkEnd w:id="131"/>
    </w:p>
    <w:p w14:paraId="10C3E40A" w14:textId="77777777" w:rsidR="008C4027" w:rsidRDefault="008C4027" w:rsidP="008C4027">
      <w:pPr>
        <w:rPr>
          <w:sz w:val="30"/>
          <w:szCs w:val="30"/>
          <w:cs/>
        </w:rPr>
      </w:pPr>
    </w:p>
    <w:p w14:paraId="46101FE9" w14:textId="77777777" w:rsidR="008C4027" w:rsidRDefault="008C4027" w:rsidP="008C4027">
      <w:pPr>
        <w:rPr>
          <w:i/>
          <w:iCs/>
          <w:color w:val="FF0000"/>
          <w:sz w:val="30"/>
          <w:szCs w:val="30"/>
        </w:rPr>
      </w:pPr>
      <w:r>
        <w:rPr>
          <w:i/>
          <w:iCs/>
          <w:color w:val="FF0000"/>
          <w:sz w:val="30"/>
          <w:szCs w:val="30"/>
          <w:cs/>
        </w:rPr>
        <w:t xml:space="preserve">เป็นส่วนสำคัญที่สุดของโครงงานเพราะต้องตอบคำถามตามในวัตถุประสงค์ รวมทั้งการเสนอประโยชน์ในทางประยุกต์ของผลการทดลองที่ได้  พร้อมทั้งข้อเสนอแนะในการ  ทำโครงงานครั้งต่อไป โดยมีเหตุผลทางวิชาการสนับสนุน </w:t>
      </w:r>
    </w:p>
    <w:p w14:paraId="73A50409" w14:textId="77777777" w:rsidR="008C4027" w:rsidRDefault="008C4027" w:rsidP="008C4027">
      <w:pPr>
        <w:rPr>
          <w:sz w:val="30"/>
          <w:szCs w:val="30"/>
        </w:rPr>
      </w:pPr>
    </w:p>
    <w:p w14:paraId="1C98B7AC" w14:textId="1E81F8D6" w:rsidR="008C4027" w:rsidRDefault="008C4027" w:rsidP="008C4027">
      <w:pPr>
        <w:pStyle w:val="2"/>
      </w:pPr>
      <w:bookmarkStart w:id="132" w:name="_Toc485291447"/>
      <w:bookmarkStart w:id="133" w:name="_Toc485647913"/>
      <w:bookmarkStart w:id="134" w:name="_Toc485648058"/>
      <w:bookmarkStart w:id="135" w:name="_Toc134612285"/>
      <w:r>
        <w:t xml:space="preserve">5.1 </w:t>
      </w:r>
      <w:r>
        <w:rPr>
          <w:rFonts w:hint="cs"/>
          <w:cs/>
        </w:rPr>
        <w:t>สรุปผลการดำเนิน</w:t>
      </w:r>
      <w:r w:rsidR="006674F6">
        <w:rPr>
          <w:rFonts w:hint="cs"/>
          <w:cs/>
        </w:rPr>
        <w:t>โครง</w:t>
      </w:r>
      <w:r>
        <w:rPr>
          <w:rFonts w:hint="cs"/>
          <w:cs/>
        </w:rPr>
        <w:t>งาน</w:t>
      </w:r>
      <w:bookmarkEnd w:id="132"/>
      <w:bookmarkEnd w:id="133"/>
      <w:bookmarkEnd w:id="134"/>
      <w:bookmarkEnd w:id="135"/>
    </w:p>
    <w:p w14:paraId="29CAF244" w14:textId="77777777" w:rsidR="008C4027" w:rsidRDefault="008C4027" w:rsidP="008C4027">
      <w:pPr>
        <w:rPr>
          <w:i/>
          <w:iCs/>
          <w:color w:val="FF0000"/>
          <w:sz w:val="30"/>
          <w:szCs w:val="30"/>
        </w:rPr>
      </w:pPr>
      <w:r>
        <w:rPr>
          <w:i/>
          <w:iCs/>
          <w:color w:val="FF0000"/>
          <w:sz w:val="30"/>
          <w:szCs w:val="30"/>
          <w:cs/>
        </w:rPr>
        <w:t>ในการเขียนอาจกล่าวเป็นความเรียง สรุปสั้นๆ ถึงวัตถุประสงค์ในการทำโครงงาน วิธีการดำเนินงาน รวมถึงการเก็บข้อมูลหรือการทดลองและผลการทดลอง</w:t>
      </w:r>
    </w:p>
    <w:p w14:paraId="69BCD7B1" w14:textId="77777777" w:rsidR="008C4027" w:rsidRDefault="008C4027" w:rsidP="008C4027">
      <w:pPr>
        <w:rPr>
          <w:sz w:val="30"/>
          <w:szCs w:val="30"/>
        </w:rPr>
      </w:pPr>
    </w:p>
    <w:p w14:paraId="0CAB9BF6" w14:textId="025FFF8A" w:rsidR="008C4027" w:rsidRDefault="008C4027" w:rsidP="008C4027">
      <w:pPr>
        <w:pStyle w:val="2"/>
      </w:pPr>
      <w:bookmarkStart w:id="136" w:name="_Toc485291448"/>
      <w:bookmarkStart w:id="137" w:name="_Toc485647914"/>
      <w:bookmarkStart w:id="138" w:name="_Toc485648059"/>
      <w:bookmarkStart w:id="139" w:name="_Toc134612286"/>
      <w:r>
        <w:t>5.2</w:t>
      </w:r>
      <w:r>
        <w:rPr>
          <w:rFonts w:hint="cs"/>
          <w:cs/>
        </w:rPr>
        <w:t xml:space="preserve"> อภิปราย</w:t>
      </w:r>
      <w:bookmarkEnd w:id="136"/>
      <w:bookmarkEnd w:id="137"/>
      <w:bookmarkEnd w:id="138"/>
      <w:r w:rsidR="006674F6">
        <w:rPr>
          <w:rFonts w:hint="cs"/>
          <w:cs/>
        </w:rPr>
        <w:t>ผล</w:t>
      </w:r>
      <w:bookmarkEnd w:id="139"/>
    </w:p>
    <w:p w14:paraId="2E8AED1B" w14:textId="77777777" w:rsidR="008C4027" w:rsidRDefault="008C4027" w:rsidP="008C4027">
      <w:pPr>
        <w:rPr>
          <w:sz w:val="30"/>
          <w:szCs w:val="30"/>
        </w:rPr>
      </w:pPr>
    </w:p>
    <w:p w14:paraId="22B6FC41" w14:textId="4FAFBE8F" w:rsidR="008C4027" w:rsidRDefault="008C4027" w:rsidP="008C4027">
      <w:pPr>
        <w:pStyle w:val="2"/>
        <w:rPr>
          <w:cs/>
        </w:rPr>
      </w:pPr>
      <w:bookmarkStart w:id="140" w:name="_Toc485291449"/>
      <w:bookmarkStart w:id="141" w:name="_Toc485647915"/>
      <w:bookmarkStart w:id="142" w:name="_Toc485648060"/>
      <w:bookmarkStart w:id="143" w:name="_Toc134612287"/>
      <w:r>
        <w:t xml:space="preserve">5.3 </w:t>
      </w:r>
      <w:r>
        <w:rPr>
          <w:rFonts w:hint="cs"/>
          <w:cs/>
        </w:rPr>
        <w:t>ข้อเสนอแนะ</w:t>
      </w:r>
      <w:bookmarkEnd w:id="140"/>
      <w:bookmarkEnd w:id="141"/>
      <w:bookmarkEnd w:id="142"/>
      <w:r w:rsidR="006674F6">
        <w:rPr>
          <w:rFonts w:hint="cs"/>
          <w:cs/>
        </w:rPr>
        <w:t>ในการนำโครงงานไปใช้</w:t>
      </w:r>
      <w:bookmarkEnd w:id="143"/>
    </w:p>
    <w:p w14:paraId="60F7FC1D" w14:textId="77777777" w:rsidR="00D848CC" w:rsidRDefault="00D848CC" w:rsidP="00D848CC">
      <w:pPr>
        <w:jc w:val="center"/>
        <w:rPr>
          <w:rFonts w:ascii="Browallia New" w:hAnsi="Browallia New" w:cs="Browallia New"/>
          <w:sz w:val="30"/>
          <w:szCs w:val="30"/>
        </w:rPr>
      </w:pPr>
    </w:p>
    <w:p w14:paraId="248FCEB6" w14:textId="77777777" w:rsidR="006D1E44" w:rsidRDefault="006D1E44" w:rsidP="006D1E44"/>
    <w:p w14:paraId="3BF9DE5B" w14:textId="77777777" w:rsidR="00194ED6" w:rsidRDefault="00194ED6" w:rsidP="006D1E44"/>
    <w:p w14:paraId="7BD41269" w14:textId="77777777" w:rsidR="00194ED6" w:rsidRDefault="00194ED6" w:rsidP="006D1E44"/>
    <w:p w14:paraId="11D33FAE" w14:textId="77777777" w:rsidR="00194ED6" w:rsidRDefault="00194ED6" w:rsidP="006D1E44"/>
    <w:p w14:paraId="703EC1A9" w14:textId="77777777" w:rsidR="00194ED6" w:rsidRDefault="00194ED6" w:rsidP="006D1E44"/>
    <w:p w14:paraId="32986D3A" w14:textId="77777777" w:rsidR="00194ED6" w:rsidRDefault="00194ED6" w:rsidP="006D1E44"/>
    <w:p w14:paraId="1CA3153A" w14:textId="77777777" w:rsidR="00194ED6" w:rsidRDefault="00194ED6" w:rsidP="006D1E44"/>
    <w:p w14:paraId="37720CAA" w14:textId="77777777" w:rsidR="00194ED6" w:rsidRDefault="00194ED6" w:rsidP="006D1E44"/>
    <w:p w14:paraId="2D5CB13F" w14:textId="77777777" w:rsidR="00194ED6" w:rsidRDefault="00194ED6" w:rsidP="006D1E44"/>
    <w:p w14:paraId="58088F68" w14:textId="77777777" w:rsidR="00194ED6" w:rsidRDefault="00194ED6" w:rsidP="006D1E44"/>
    <w:p w14:paraId="5B727A99" w14:textId="77777777" w:rsidR="00194ED6" w:rsidRDefault="00194ED6" w:rsidP="006D1E44"/>
    <w:p w14:paraId="51D6160C" w14:textId="77777777" w:rsidR="00194ED6" w:rsidRDefault="00194ED6" w:rsidP="006D1E44"/>
    <w:p w14:paraId="1D18BBBA" w14:textId="77777777" w:rsidR="00194ED6" w:rsidRDefault="00194ED6" w:rsidP="006D1E44"/>
    <w:p w14:paraId="58E6A197" w14:textId="77777777" w:rsidR="00194ED6" w:rsidRDefault="00194ED6" w:rsidP="006D1E44"/>
    <w:p w14:paraId="22D20196" w14:textId="77777777" w:rsidR="00194ED6" w:rsidRDefault="00194ED6" w:rsidP="006D1E44"/>
    <w:p w14:paraId="6D93A843" w14:textId="77777777" w:rsidR="00194ED6" w:rsidRDefault="00194ED6" w:rsidP="006D1E44"/>
    <w:p w14:paraId="54AB0B33" w14:textId="77777777" w:rsidR="00194ED6" w:rsidRDefault="00194ED6" w:rsidP="006D1E44"/>
    <w:p w14:paraId="40D97CEB" w14:textId="77777777" w:rsidR="00194ED6" w:rsidRDefault="00194ED6" w:rsidP="006D1E44"/>
    <w:p w14:paraId="729A1198" w14:textId="77777777" w:rsidR="00194ED6" w:rsidRDefault="00194ED6" w:rsidP="006D1E44"/>
    <w:p w14:paraId="1BA1E656" w14:textId="77777777" w:rsidR="00194ED6" w:rsidRDefault="00194ED6" w:rsidP="006D1E44"/>
    <w:p w14:paraId="2D0E3D4C" w14:textId="77777777" w:rsidR="00194ED6" w:rsidRDefault="00194ED6" w:rsidP="006D1E44"/>
    <w:p w14:paraId="16524E19" w14:textId="77777777" w:rsidR="00194ED6" w:rsidRDefault="00194ED6" w:rsidP="006D1E44"/>
    <w:p w14:paraId="6E8AE57A" w14:textId="77777777" w:rsidR="00194ED6" w:rsidRDefault="00194ED6" w:rsidP="006D1E44"/>
    <w:p w14:paraId="619275B3" w14:textId="77777777" w:rsidR="00194ED6" w:rsidRDefault="00194ED6" w:rsidP="006D1E44"/>
    <w:p w14:paraId="4ABA41F2" w14:textId="77777777" w:rsidR="00194ED6" w:rsidRDefault="00194ED6" w:rsidP="006D1E44"/>
    <w:p w14:paraId="6680CCA9" w14:textId="77777777" w:rsidR="00A26450" w:rsidRDefault="00A26450" w:rsidP="006D1E44"/>
    <w:p w14:paraId="763850E0" w14:textId="77777777" w:rsidR="00A26450" w:rsidRDefault="00A26450" w:rsidP="006D1E44"/>
    <w:p w14:paraId="69838746" w14:textId="77777777" w:rsidR="00A26450" w:rsidRDefault="00A26450" w:rsidP="006D1E44"/>
    <w:p w14:paraId="75E989D4" w14:textId="77777777" w:rsidR="00A26450" w:rsidRDefault="00A26450">
      <w:pPr>
        <w:jc w:val="left"/>
        <w:rPr>
          <w:cs/>
        </w:rPr>
      </w:pPr>
      <w:r>
        <w:rPr>
          <w:cs/>
        </w:rPr>
        <w:br w:type="page"/>
      </w:r>
    </w:p>
    <w:bookmarkStart w:id="144" w:name="_Toc485291450"/>
    <w:bookmarkStart w:id="145" w:name="_Toc485292100"/>
    <w:bookmarkStart w:id="146" w:name="_Toc485647916"/>
    <w:bookmarkStart w:id="147" w:name="_Toc485648061"/>
    <w:bookmarkStart w:id="148" w:name="_Toc134612288"/>
    <w:p w14:paraId="1B597E75" w14:textId="77777777" w:rsidR="00A26450" w:rsidRPr="00A26450" w:rsidRDefault="00A26450" w:rsidP="00A26450">
      <w:pPr>
        <w:pStyle w:val="1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05F0D860" wp14:editId="03A9A150">
                <wp:simplePos x="0" y="0"/>
                <wp:positionH relativeFrom="column">
                  <wp:posOffset>3771900</wp:posOffset>
                </wp:positionH>
                <wp:positionV relativeFrom="paragraph">
                  <wp:posOffset>-1143000</wp:posOffset>
                </wp:positionV>
                <wp:extent cx="2057400" cy="339090"/>
                <wp:effectExtent l="0" t="0" r="0" b="3810"/>
                <wp:wrapNone/>
                <wp:docPr id="45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339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B1757E" w14:textId="77777777" w:rsidR="00E21DC0" w:rsidRPr="00E21DC0" w:rsidRDefault="00E21DC0" w:rsidP="00A26450">
                            <w:pPr>
                              <w:jc w:val="right"/>
                              <w:rPr>
                                <w:rFonts w:ascii="Browallia New" w:hAnsi="Browallia New" w:cs="Browallia New"/>
                                <w:i/>
                                <w:iCs/>
                                <w:color w:val="FF0000"/>
                              </w:rPr>
                            </w:pPr>
                            <w:r w:rsidRPr="00E21DC0">
                              <w:rPr>
                                <w:rFonts w:ascii="Browallia New" w:hAnsi="Browallia New" w:cs="Browallia New"/>
                                <w:i/>
                                <w:iCs/>
                                <w:color w:val="FF0000"/>
                              </w:rPr>
                              <w:t>[</w:t>
                            </w:r>
                            <w:r w:rsidRPr="00E21DC0">
                              <w:rPr>
                                <w:rFonts w:ascii="Browallia New" w:hAnsi="Browallia New" w:cs="Browallia New" w:hint="cs"/>
                                <w:i/>
                                <w:iCs/>
                                <w:color w:val="FF0000"/>
                                <w:cs/>
                              </w:rPr>
                              <w:t>ตัวอย่างเอกสารอ้างอิง</w:t>
                            </w:r>
                            <w:r w:rsidRPr="00E21DC0">
                              <w:rPr>
                                <w:rFonts w:ascii="Browallia New" w:hAnsi="Browallia New" w:cs="Browallia New"/>
                                <w:i/>
                                <w:iCs/>
                                <w:color w:val="FF0000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shape w14:anchorId="05F0D860" id="Text Box 45" o:spid="_x0000_s1072" type="#_x0000_t202" style="position:absolute;left:0;text-align:left;margin-left:297pt;margin-top:-90pt;width:162pt;height:26.7pt;z-index:2516495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" stroked="f">
                <v:textbox style="mso-fit-shape-to-text:t">
                  <w:txbxContent>
                    <w:p w14:paraId="10B1757E" w14:textId="77777777" w:rsidR="00E21DC0" w:rsidRPr="00E21DC0" w:rsidRDefault="00E21DC0" w:rsidP="00A26450">
                      <w:pPr>
                        <w:jc w:val="right"/>
                        <w:rPr>
                          <w:rFonts w:ascii="Browallia New" w:hAnsi="Browallia New" w:cs="Browallia New"/>
                          <w:i/>
                          <w:iCs/>
                          <w:color w:val="FF0000"/>
                        </w:rPr>
                      </w:pPr>
                      <w:r w:rsidRPr="00E21DC0">
                        <w:rPr>
                          <w:rFonts w:ascii="Browallia New" w:hAnsi="Browallia New" w:cs="Browallia New"/>
                          <w:i/>
                          <w:iCs/>
                          <w:color w:val="FF0000"/>
                        </w:rPr>
                        <w:t>[</w:t>
                      </w:r>
                      <w:r w:rsidRPr="00E21DC0">
                        <w:rPr>
                          <w:rFonts w:ascii="Browallia New" w:hAnsi="Browallia New" w:cs="Browallia New" w:hint="cs"/>
                          <w:i/>
                          <w:iCs/>
                          <w:color w:val="FF0000"/>
                          <w:cs/>
                        </w:rPr>
                        <w:t>ตัวอย่างเอกสารอ้างอิง</w:t>
                      </w:r>
                      <w:r w:rsidRPr="00E21DC0">
                        <w:rPr>
                          <w:rFonts w:ascii="Browallia New" w:hAnsi="Browallia New" w:cs="Browallia New"/>
                          <w:i/>
                          <w:iCs/>
                          <w:color w:val="FF0000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  <w:r w:rsidRPr="00A26450">
        <w:rPr>
          <w:cs/>
        </w:rPr>
        <w:t>เอกสารอ้างอิง</w:t>
      </w:r>
      <w:bookmarkEnd w:id="144"/>
      <w:bookmarkEnd w:id="145"/>
      <w:bookmarkEnd w:id="146"/>
      <w:bookmarkEnd w:id="147"/>
      <w:bookmarkEnd w:id="148"/>
    </w:p>
    <w:p w14:paraId="53550C78" w14:textId="77777777" w:rsidR="00A26450" w:rsidRPr="00A26450" w:rsidRDefault="00A26450" w:rsidP="00A26450"/>
    <w:p w14:paraId="00CC39C1" w14:textId="77777777" w:rsidR="00A26450" w:rsidRPr="00A26450" w:rsidRDefault="00A26450" w:rsidP="00C220E6">
      <w:pPr>
        <w:pStyle w:val="a7"/>
        <w:spacing w:after="0" w:line="240" w:lineRule="auto"/>
        <w:ind w:left="709" w:hanging="709"/>
        <w:jc w:val="both"/>
        <w:rPr>
          <w:rStyle w:val="a8"/>
          <w:rFonts w:ascii="TH SarabunPSK" w:hAnsi="TH SarabunPSK" w:cs="TH SarabunPSK"/>
          <w:b w:val="0"/>
          <w:bCs w:val="0"/>
          <w:sz w:val="32"/>
          <w:szCs w:val="32"/>
        </w:rPr>
      </w:pPr>
      <w:r w:rsidRPr="00A26450">
        <w:rPr>
          <w:rStyle w:val="a8"/>
          <w:rFonts w:ascii="TH SarabunPSK" w:hAnsi="TH SarabunPSK" w:cs="TH SarabunPSK"/>
          <w:b w:val="0"/>
          <w:bCs w:val="0"/>
          <w:sz w:val="32"/>
          <w:szCs w:val="32"/>
        </w:rPr>
        <w:t xml:space="preserve">[1] </w:t>
      </w:r>
      <w:r w:rsidRPr="00A26450">
        <w:rPr>
          <w:rFonts w:ascii="TH SarabunPSK" w:hAnsi="TH SarabunPSK" w:cs="TH SarabunPSK"/>
          <w:sz w:val="32"/>
          <w:szCs w:val="32"/>
        </w:rPr>
        <w:t xml:space="preserve">A. </w:t>
      </w:r>
      <w:proofErr w:type="spellStart"/>
      <w:r w:rsidRPr="00A26450">
        <w:rPr>
          <w:rFonts w:ascii="TH SarabunPSK" w:hAnsi="TH SarabunPSK" w:cs="TH SarabunPSK"/>
          <w:sz w:val="32"/>
          <w:szCs w:val="32"/>
        </w:rPr>
        <w:t>Fujishima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>, K. Hashimoto, T. Watanabe, “TiO</w:t>
      </w:r>
      <w:r w:rsidRPr="00A26450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A26450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A26450">
        <w:rPr>
          <w:rFonts w:ascii="TH SarabunPSK" w:hAnsi="TH SarabunPSK" w:cs="TH SarabunPSK"/>
          <w:sz w:val="32"/>
          <w:szCs w:val="32"/>
        </w:rPr>
        <w:t>Photocatalysis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>: Fundamentals and Applications,” BKC Inc., Tokyo: 1999.</w:t>
      </w:r>
    </w:p>
    <w:p w14:paraId="35D052A4" w14:textId="77777777" w:rsidR="00A26450" w:rsidRPr="00A26450" w:rsidRDefault="00A26450" w:rsidP="00C220E6">
      <w:pPr>
        <w:pStyle w:val="a7"/>
        <w:spacing w:after="0" w:line="240" w:lineRule="auto"/>
        <w:ind w:left="709" w:hanging="709"/>
        <w:jc w:val="both"/>
        <w:rPr>
          <w:rStyle w:val="a8"/>
          <w:rFonts w:ascii="TH SarabunPSK" w:hAnsi="TH SarabunPSK" w:cs="TH SarabunPSK"/>
          <w:b w:val="0"/>
          <w:bCs w:val="0"/>
          <w:sz w:val="32"/>
          <w:szCs w:val="32"/>
        </w:rPr>
      </w:pPr>
      <w:r w:rsidRPr="00A26450">
        <w:rPr>
          <w:rStyle w:val="a8"/>
          <w:rFonts w:ascii="TH SarabunPSK" w:hAnsi="TH SarabunPSK" w:cs="TH SarabunPSK"/>
          <w:b w:val="0"/>
          <w:bCs w:val="0"/>
          <w:sz w:val="32"/>
          <w:szCs w:val="32"/>
        </w:rPr>
        <w:t xml:space="preserve">[2] </w:t>
      </w:r>
      <w:r w:rsidRPr="00A26450">
        <w:rPr>
          <w:rFonts w:ascii="TH SarabunPSK" w:hAnsi="TH SarabunPSK" w:cs="TH SarabunPSK"/>
          <w:sz w:val="32"/>
          <w:szCs w:val="32"/>
        </w:rPr>
        <w:t xml:space="preserve">S. </w:t>
      </w:r>
      <w:proofErr w:type="spellStart"/>
      <w:r w:rsidRPr="00A26450">
        <w:rPr>
          <w:rFonts w:ascii="TH SarabunPSK" w:hAnsi="TH SarabunPSK" w:cs="TH SarabunPSK"/>
          <w:sz w:val="32"/>
          <w:szCs w:val="32"/>
        </w:rPr>
        <w:t>Sakthivel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 xml:space="preserve">, M.C. Hidalgo, D.W. </w:t>
      </w:r>
      <w:proofErr w:type="spellStart"/>
      <w:r w:rsidRPr="00A26450">
        <w:rPr>
          <w:rFonts w:ascii="TH SarabunPSK" w:hAnsi="TH SarabunPSK" w:cs="TH SarabunPSK"/>
          <w:sz w:val="32"/>
          <w:szCs w:val="32"/>
        </w:rPr>
        <w:t>Bahnemann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 xml:space="preserve">, S.U. </w:t>
      </w:r>
      <w:proofErr w:type="spellStart"/>
      <w:r w:rsidRPr="00A26450">
        <w:rPr>
          <w:rFonts w:ascii="TH SarabunPSK" w:hAnsi="TH SarabunPSK" w:cs="TH SarabunPSK"/>
          <w:sz w:val="32"/>
          <w:szCs w:val="32"/>
        </w:rPr>
        <w:t>Geissen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 xml:space="preserve">, V. </w:t>
      </w:r>
      <w:proofErr w:type="spellStart"/>
      <w:r w:rsidRPr="00A26450">
        <w:rPr>
          <w:rFonts w:ascii="TH SarabunPSK" w:hAnsi="TH SarabunPSK" w:cs="TH SarabunPSK"/>
          <w:sz w:val="32"/>
          <w:szCs w:val="32"/>
        </w:rPr>
        <w:t>Murugesen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 xml:space="preserve">, A. </w:t>
      </w:r>
      <w:proofErr w:type="spellStart"/>
      <w:r w:rsidRPr="00A26450">
        <w:rPr>
          <w:rFonts w:ascii="TH SarabunPSK" w:hAnsi="TH SarabunPSK" w:cs="TH SarabunPSK"/>
          <w:sz w:val="32"/>
          <w:szCs w:val="32"/>
        </w:rPr>
        <w:t>Vogelpohl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 xml:space="preserve">, “A fine route to tune the </w:t>
      </w:r>
      <w:proofErr w:type="spellStart"/>
      <w:r w:rsidRPr="00A26450">
        <w:rPr>
          <w:rFonts w:ascii="TH SarabunPSK" w:hAnsi="TH SarabunPSK" w:cs="TH SarabunPSK"/>
          <w:sz w:val="32"/>
          <w:szCs w:val="32"/>
        </w:rPr>
        <w:t>photocatalytic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 xml:space="preserve"> activity of TiO</w:t>
      </w:r>
      <w:r w:rsidRPr="00A26450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A26450">
        <w:rPr>
          <w:rFonts w:ascii="TH SarabunPSK" w:hAnsi="TH SarabunPSK" w:cs="TH SarabunPSK"/>
          <w:sz w:val="32"/>
          <w:szCs w:val="32"/>
        </w:rPr>
        <w:t xml:space="preserve">,” </w:t>
      </w:r>
      <w:r w:rsidRPr="00A26450">
        <w:rPr>
          <w:rFonts w:ascii="TH SarabunPSK" w:hAnsi="TH SarabunPSK" w:cs="TH SarabunPSK"/>
          <w:i/>
          <w:iCs/>
          <w:sz w:val="32"/>
          <w:szCs w:val="32"/>
        </w:rPr>
        <w:t xml:space="preserve">Appl. </w:t>
      </w:r>
      <w:proofErr w:type="spellStart"/>
      <w:r w:rsidRPr="00A26450">
        <w:rPr>
          <w:rFonts w:ascii="TH SarabunPSK" w:hAnsi="TH SarabunPSK" w:cs="TH SarabunPSK"/>
          <w:i/>
          <w:iCs/>
          <w:sz w:val="32"/>
          <w:szCs w:val="32"/>
        </w:rPr>
        <w:t>Catal</w:t>
      </w:r>
      <w:proofErr w:type="spellEnd"/>
      <w:r w:rsidRPr="00A26450">
        <w:rPr>
          <w:rFonts w:ascii="TH SarabunPSK" w:hAnsi="TH SarabunPSK" w:cs="TH SarabunPSK"/>
          <w:i/>
          <w:iCs/>
          <w:sz w:val="32"/>
          <w:szCs w:val="32"/>
        </w:rPr>
        <w:t xml:space="preserve">. </w:t>
      </w:r>
      <w:proofErr w:type="gramStart"/>
      <w:r w:rsidRPr="00A26450">
        <w:rPr>
          <w:rFonts w:ascii="TH SarabunPSK" w:hAnsi="TH SarabunPSK" w:cs="TH SarabunPSK"/>
          <w:i/>
          <w:iCs/>
          <w:sz w:val="32"/>
          <w:szCs w:val="32"/>
        </w:rPr>
        <w:t>B</w:t>
      </w:r>
      <w:r w:rsidRPr="00A26450">
        <w:rPr>
          <w:rFonts w:ascii="TH SarabunPSK" w:hAnsi="TH SarabunPSK" w:cs="TH SarabunPSK"/>
          <w:sz w:val="32"/>
          <w:szCs w:val="32"/>
        </w:rPr>
        <w:t>. vol. 63, pp. 31-40, 2006.</w:t>
      </w:r>
      <w:proofErr w:type="gramEnd"/>
    </w:p>
    <w:p w14:paraId="13FF39E5" w14:textId="77777777" w:rsidR="00A26450" w:rsidRPr="00A26450" w:rsidRDefault="00A26450" w:rsidP="00C220E6">
      <w:pPr>
        <w:pStyle w:val="a7"/>
        <w:spacing w:after="0" w:line="240" w:lineRule="auto"/>
        <w:ind w:left="709" w:hanging="709"/>
        <w:jc w:val="both"/>
        <w:rPr>
          <w:rStyle w:val="a8"/>
          <w:rFonts w:ascii="TH SarabunPSK" w:hAnsi="TH SarabunPSK" w:cs="TH SarabunPSK"/>
          <w:b w:val="0"/>
          <w:bCs w:val="0"/>
          <w:sz w:val="32"/>
          <w:szCs w:val="32"/>
        </w:rPr>
      </w:pPr>
      <w:proofErr w:type="gramStart"/>
      <w:r w:rsidRPr="00A26450">
        <w:rPr>
          <w:rStyle w:val="a8"/>
          <w:rFonts w:ascii="TH SarabunPSK" w:hAnsi="TH SarabunPSK" w:cs="TH SarabunPSK"/>
          <w:b w:val="0"/>
          <w:bCs w:val="0"/>
          <w:sz w:val="32"/>
          <w:szCs w:val="32"/>
        </w:rPr>
        <w:t xml:space="preserve">[3] </w:t>
      </w:r>
      <w:r w:rsidRPr="00A26450">
        <w:rPr>
          <w:rFonts w:ascii="TH SarabunPSK" w:hAnsi="TH SarabunPSK" w:cs="TH SarabunPSK"/>
          <w:sz w:val="32"/>
          <w:szCs w:val="32"/>
        </w:rPr>
        <w:t xml:space="preserve">H. </w:t>
      </w:r>
      <w:proofErr w:type="spellStart"/>
      <w:r w:rsidRPr="00A26450">
        <w:rPr>
          <w:rFonts w:ascii="TH SarabunPSK" w:hAnsi="TH SarabunPSK" w:cs="TH SarabunPSK"/>
          <w:sz w:val="32"/>
          <w:szCs w:val="32"/>
        </w:rPr>
        <w:t>Gerischer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>, “</w:t>
      </w:r>
      <w:proofErr w:type="spellStart"/>
      <w:r w:rsidRPr="00A26450">
        <w:rPr>
          <w:rFonts w:ascii="TH SarabunPSK" w:hAnsi="TH SarabunPSK" w:cs="TH SarabunPSK"/>
          <w:sz w:val="32"/>
          <w:szCs w:val="32"/>
        </w:rPr>
        <w:t>Photocatalysis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 xml:space="preserve"> in aqueous solution with small TiO</w:t>
      </w:r>
      <w:r w:rsidRPr="00A26450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A26450">
        <w:rPr>
          <w:rFonts w:ascii="TH SarabunPSK" w:hAnsi="TH SarabunPSK" w:cs="TH SarabunPSK"/>
          <w:sz w:val="32"/>
          <w:szCs w:val="32"/>
        </w:rPr>
        <w:t xml:space="preserve"> particle and the dependence of the quantum yield on particle size and light intensity,” </w:t>
      </w:r>
      <w:proofErr w:type="spellStart"/>
      <w:r w:rsidRPr="00A26450">
        <w:rPr>
          <w:rFonts w:ascii="TH SarabunPSK" w:hAnsi="TH SarabunPSK" w:cs="TH SarabunPSK"/>
          <w:i/>
          <w:iCs/>
          <w:sz w:val="32"/>
          <w:szCs w:val="32"/>
        </w:rPr>
        <w:t>Electrochimica</w:t>
      </w:r>
      <w:proofErr w:type="spellEnd"/>
      <w:r w:rsidRPr="00A26450">
        <w:rPr>
          <w:rFonts w:ascii="TH SarabunPSK" w:hAnsi="TH SarabunPSK" w:cs="TH SarabunPSK"/>
          <w:i/>
          <w:iCs/>
          <w:sz w:val="32"/>
          <w:szCs w:val="32"/>
        </w:rPr>
        <w:t xml:space="preserve"> </w:t>
      </w:r>
      <w:proofErr w:type="spellStart"/>
      <w:r w:rsidRPr="00A26450">
        <w:rPr>
          <w:rFonts w:ascii="TH SarabunPSK" w:hAnsi="TH SarabunPSK" w:cs="TH SarabunPSK"/>
          <w:i/>
          <w:iCs/>
          <w:sz w:val="32"/>
          <w:szCs w:val="32"/>
        </w:rPr>
        <w:t>Acta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 xml:space="preserve">, </w:t>
      </w:r>
      <w:proofErr w:type="spellStart"/>
      <w:r w:rsidRPr="00A26450">
        <w:rPr>
          <w:rFonts w:ascii="TH SarabunPSK" w:hAnsi="TH SarabunPSK" w:cs="TH SarabunPSK"/>
          <w:sz w:val="32"/>
          <w:szCs w:val="32"/>
        </w:rPr>
        <w:t>vol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 xml:space="preserve"> 40, pp. 1277-1281, 1995.</w:t>
      </w:r>
      <w:proofErr w:type="gramEnd"/>
    </w:p>
    <w:p w14:paraId="415CBCBD" w14:textId="77777777" w:rsidR="00A26450" w:rsidRPr="00A26450" w:rsidRDefault="00A26450" w:rsidP="00C220E6">
      <w:pPr>
        <w:pStyle w:val="a7"/>
        <w:spacing w:after="0" w:line="240" w:lineRule="auto"/>
        <w:ind w:left="709" w:hanging="709"/>
        <w:jc w:val="both"/>
        <w:rPr>
          <w:rStyle w:val="a8"/>
          <w:rFonts w:ascii="TH SarabunPSK" w:hAnsi="TH SarabunPSK" w:cs="TH SarabunPSK"/>
          <w:b w:val="0"/>
          <w:bCs w:val="0"/>
          <w:sz w:val="32"/>
          <w:szCs w:val="32"/>
          <w:cs/>
        </w:rPr>
      </w:pPr>
      <w:r w:rsidRPr="00A26450">
        <w:rPr>
          <w:rStyle w:val="a8"/>
          <w:rFonts w:ascii="TH SarabunPSK" w:hAnsi="TH SarabunPSK" w:cs="TH SarabunPSK"/>
          <w:b w:val="0"/>
          <w:bCs w:val="0"/>
          <w:sz w:val="32"/>
          <w:szCs w:val="32"/>
        </w:rPr>
        <w:t xml:space="preserve">[4] </w:t>
      </w:r>
      <w:r w:rsidRPr="00A26450">
        <w:rPr>
          <w:rFonts w:ascii="TH SarabunPSK" w:hAnsi="TH SarabunPSK" w:cs="TH SarabunPSK"/>
          <w:sz w:val="32"/>
          <w:szCs w:val="32"/>
        </w:rPr>
        <w:t xml:space="preserve">U. Stafford, K. A. Gray, P. V. </w:t>
      </w:r>
      <w:proofErr w:type="spellStart"/>
      <w:r w:rsidRPr="00A26450">
        <w:rPr>
          <w:rFonts w:ascii="TH SarabunPSK" w:hAnsi="TH SarabunPSK" w:cs="TH SarabunPSK"/>
          <w:sz w:val="32"/>
          <w:szCs w:val="32"/>
        </w:rPr>
        <w:t>Kamat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 xml:space="preserve">, A. </w:t>
      </w:r>
      <w:proofErr w:type="spellStart"/>
      <w:r w:rsidRPr="00A26450">
        <w:rPr>
          <w:rFonts w:ascii="TH SarabunPSK" w:hAnsi="TH SarabunPSK" w:cs="TH SarabunPSK"/>
          <w:sz w:val="32"/>
          <w:szCs w:val="32"/>
        </w:rPr>
        <w:t>Varma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 xml:space="preserve">, “An in situ diffuse reflectance FTIR investigation of </w:t>
      </w:r>
      <w:proofErr w:type="spellStart"/>
      <w:r w:rsidRPr="00A26450">
        <w:rPr>
          <w:rFonts w:ascii="TH SarabunPSK" w:hAnsi="TH SarabunPSK" w:cs="TH SarabunPSK"/>
          <w:sz w:val="32"/>
          <w:szCs w:val="32"/>
        </w:rPr>
        <w:t>photocatalytic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 xml:space="preserve"> degradation of 4-chlorophenol on a TiO</w:t>
      </w:r>
      <w:r w:rsidRPr="00A26450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A26450">
        <w:rPr>
          <w:rFonts w:ascii="TH SarabunPSK" w:hAnsi="TH SarabunPSK" w:cs="TH SarabunPSK"/>
          <w:sz w:val="32"/>
          <w:szCs w:val="32"/>
        </w:rPr>
        <w:t xml:space="preserve"> powder surface,” </w:t>
      </w:r>
      <w:r w:rsidRPr="00A26450">
        <w:rPr>
          <w:rFonts w:ascii="TH SarabunPSK" w:hAnsi="TH SarabunPSK" w:cs="TH SarabunPSK"/>
          <w:i/>
          <w:iCs/>
          <w:sz w:val="32"/>
          <w:szCs w:val="32"/>
        </w:rPr>
        <w:t xml:space="preserve">Chem. Phys. </w:t>
      </w:r>
      <w:proofErr w:type="spellStart"/>
      <w:r w:rsidRPr="00A26450">
        <w:rPr>
          <w:rFonts w:ascii="TH SarabunPSK" w:hAnsi="TH SarabunPSK" w:cs="TH SarabunPSK"/>
          <w:i/>
          <w:iCs/>
          <w:sz w:val="32"/>
          <w:szCs w:val="32"/>
        </w:rPr>
        <w:t>Lett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>., vol. 205, pp. 55-61, 1993.</w:t>
      </w:r>
    </w:p>
    <w:p w14:paraId="1DC1817E" w14:textId="77777777" w:rsidR="00A26450" w:rsidRPr="00A26450" w:rsidRDefault="00A26450" w:rsidP="00C220E6">
      <w:pPr>
        <w:pStyle w:val="a7"/>
        <w:spacing w:after="0" w:line="240" w:lineRule="auto"/>
        <w:ind w:left="709" w:hanging="709"/>
        <w:jc w:val="both"/>
        <w:rPr>
          <w:rStyle w:val="a8"/>
          <w:rFonts w:ascii="TH SarabunPSK" w:hAnsi="TH SarabunPSK" w:cs="TH SarabunPSK"/>
          <w:b w:val="0"/>
          <w:bCs w:val="0"/>
          <w:sz w:val="32"/>
          <w:szCs w:val="32"/>
        </w:rPr>
      </w:pPr>
      <w:proofErr w:type="gramStart"/>
      <w:r w:rsidRPr="00A26450">
        <w:rPr>
          <w:rStyle w:val="a8"/>
          <w:rFonts w:ascii="TH SarabunPSK" w:hAnsi="TH SarabunPSK" w:cs="TH SarabunPSK"/>
          <w:b w:val="0"/>
          <w:bCs w:val="0"/>
          <w:sz w:val="32"/>
          <w:szCs w:val="32"/>
        </w:rPr>
        <w:t xml:space="preserve">[5] </w:t>
      </w:r>
      <w:r w:rsidRPr="00A26450">
        <w:rPr>
          <w:rFonts w:ascii="TH SarabunPSK" w:hAnsi="TH SarabunPSK" w:cs="TH SarabunPSK"/>
          <w:sz w:val="32"/>
          <w:szCs w:val="32"/>
          <w:lang w:bidi="ar-SA"/>
        </w:rPr>
        <w:t>A</w:t>
      </w:r>
      <w:r w:rsidRPr="00A26450">
        <w:rPr>
          <w:rFonts w:ascii="TH SarabunPSK" w:hAnsi="TH SarabunPSK" w:cs="TH SarabunPSK"/>
          <w:sz w:val="32"/>
          <w:szCs w:val="32"/>
        </w:rPr>
        <w:t>.</w:t>
      </w:r>
      <w:r w:rsidRPr="00A26450">
        <w:rPr>
          <w:rFonts w:ascii="TH SarabunPSK" w:hAnsi="TH SarabunPSK" w:cs="TH SarabunPSK"/>
          <w:sz w:val="32"/>
          <w:szCs w:val="32"/>
          <w:lang w:bidi="ar-SA"/>
        </w:rPr>
        <w:t xml:space="preserve"> </w:t>
      </w:r>
      <w:proofErr w:type="spellStart"/>
      <w:r w:rsidRPr="00A26450">
        <w:rPr>
          <w:rFonts w:ascii="TH SarabunPSK" w:hAnsi="TH SarabunPSK" w:cs="TH SarabunPSK"/>
          <w:sz w:val="32"/>
          <w:szCs w:val="32"/>
          <w:lang w:bidi="ar-SA"/>
        </w:rPr>
        <w:t>Sirisuk</w:t>
      </w:r>
      <w:proofErr w:type="spellEnd"/>
      <w:r w:rsidRPr="00A26450">
        <w:rPr>
          <w:rFonts w:ascii="TH SarabunPSK" w:hAnsi="TH SarabunPSK" w:cs="TH SarabunPSK"/>
          <w:sz w:val="32"/>
          <w:szCs w:val="32"/>
          <w:lang w:bidi="ar-SA"/>
        </w:rPr>
        <w:t xml:space="preserve">, C. G. </w:t>
      </w:r>
      <w:proofErr w:type="spellStart"/>
      <w:r w:rsidRPr="00A26450">
        <w:rPr>
          <w:rFonts w:ascii="TH SarabunPSK" w:hAnsi="TH SarabunPSK" w:cs="TH SarabunPSK"/>
          <w:sz w:val="32"/>
          <w:szCs w:val="32"/>
          <w:lang w:bidi="ar-SA"/>
        </w:rPr>
        <w:t>HillJr</w:t>
      </w:r>
      <w:proofErr w:type="spellEnd"/>
      <w:r w:rsidRPr="00A26450">
        <w:rPr>
          <w:rFonts w:ascii="TH SarabunPSK" w:hAnsi="TH SarabunPSK" w:cs="TH SarabunPSK"/>
          <w:sz w:val="32"/>
          <w:szCs w:val="32"/>
          <w:lang w:bidi="ar-SA"/>
        </w:rPr>
        <w:t>., M. A. Anderson, “</w:t>
      </w:r>
      <w:proofErr w:type="spellStart"/>
      <w:r w:rsidRPr="00A26450">
        <w:rPr>
          <w:rFonts w:ascii="TH SarabunPSK" w:hAnsi="TH SarabunPSK" w:cs="TH SarabunPSK"/>
          <w:sz w:val="32"/>
          <w:szCs w:val="32"/>
          <w:lang w:bidi="ar-SA"/>
        </w:rPr>
        <w:t>Photocatalytic</w:t>
      </w:r>
      <w:proofErr w:type="spellEnd"/>
      <w:r w:rsidRPr="00A26450">
        <w:rPr>
          <w:rFonts w:ascii="TH SarabunPSK" w:hAnsi="TH SarabunPSK" w:cs="TH SarabunPSK"/>
          <w:sz w:val="32"/>
          <w:szCs w:val="32"/>
          <w:lang w:bidi="ar-SA"/>
        </w:rPr>
        <w:t xml:space="preserve"> degradation of ethylene over thin films of </w:t>
      </w:r>
      <w:proofErr w:type="spellStart"/>
      <w:r w:rsidRPr="00A26450">
        <w:rPr>
          <w:rFonts w:ascii="TH SarabunPSK" w:hAnsi="TH SarabunPSK" w:cs="TH SarabunPSK"/>
          <w:sz w:val="32"/>
          <w:szCs w:val="32"/>
          <w:lang w:bidi="ar-SA"/>
        </w:rPr>
        <w:t>titania</w:t>
      </w:r>
      <w:proofErr w:type="spellEnd"/>
      <w:r w:rsidRPr="00A26450">
        <w:rPr>
          <w:rFonts w:ascii="TH SarabunPSK" w:hAnsi="TH SarabunPSK" w:cs="TH SarabunPSK"/>
          <w:sz w:val="32"/>
          <w:szCs w:val="32"/>
          <w:lang w:bidi="ar-SA"/>
        </w:rPr>
        <w:t xml:space="preserve"> supported on glass rings,”</w:t>
      </w:r>
      <w:r w:rsidRPr="00A26450">
        <w:rPr>
          <w:rFonts w:ascii="TH SarabunPSK" w:hAnsi="TH SarabunPSK" w:cs="TH SarabunPSK"/>
          <w:i/>
          <w:iCs/>
          <w:sz w:val="32"/>
          <w:szCs w:val="32"/>
          <w:lang w:bidi="ar-SA"/>
        </w:rPr>
        <w:t xml:space="preserve"> Catalysis Today,</w:t>
      </w:r>
      <w:r w:rsidRPr="00A26450">
        <w:rPr>
          <w:rFonts w:ascii="TH SarabunPSK" w:hAnsi="TH SarabunPSK" w:cs="TH SarabunPSK"/>
          <w:sz w:val="32"/>
          <w:szCs w:val="32"/>
          <w:lang w:bidi="ar-SA"/>
        </w:rPr>
        <w:t xml:space="preserve"> vol. 54, pp. 159-164</w:t>
      </w:r>
      <w:r w:rsidRPr="00A26450">
        <w:rPr>
          <w:rStyle w:val="a8"/>
          <w:rFonts w:ascii="TH SarabunPSK" w:hAnsi="TH SarabunPSK" w:cs="TH SarabunPSK"/>
          <w:b w:val="0"/>
          <w:bCs w:val="0"/>
          <w:sz w:val="32"/>
          <w:szCs w:val="32"/>
        </w:rPr>
        <w:t>, 1999.</w:t>
      </w:r>
      <w:proofErr w:type="gramEnd"/>
    </w:p>
    <w:p w14:paraId="239188A8" w14:textId="77777777" w:rsidR="00A26450" w:rsidRPr="00A26450" w:rsidRDefault="00A26450" w:rsidP="00C220E6">
      <w:pPr>
        <w:pStyle w:val="a7"/>
        <w:spacing w:after="0" w:line="240" w:lineRule="auto"/>
        <w:ind w:left="709" w:hanging="709"/>
        <w:jc w:val="both"/>
        <w:rPr>
          <w:rStyle w:val="a8"/>
          <w:rFonts w:ascii="TH SarabunPSK" w:hAnsi="TH SarabunPSK" w:cs="TH SarabunPSK"/>
          <w:b w:val="0"/>
          <w:bCs w:val="0"/>
          <w:sz w:val="32"/>
          <w:szCs w:val="32"/>
        </w:rPr>
      </w:pPr>
      <w:r w:rsidRPr="00A26450">
        <w:rPr>
          <w:rStyle w:val="a8"/>
          <w:rFonts w:ascii="TH SarabunPSK" w:hAnsi="TH SarabunPSK" w:cs="TH SarabunPSK"/>
          <w:b w:val="0"/>
          <w:bCs w:val="0"/>
          <w:sz w:val="32"/>
          <w:szCs w:val="32"/>
        </w:rPr>
        <w:t xml:space="preserve">[6] </w:t>
      </w:r>
      <w:r w:rsidRPr="00A26450">
        <w:rPr>
          <w:rFonts w:ascii="TH SarabunPSK" w:hAnsi="TH SarabunPSK" w:cs="TH SarabunPSK"/>
          <w:sz w:val="32"/>
          <w:szCs w:val="32"/>
        </w:rPr>
        <w:t>C. J. Brinker, G. W. Scherer, “Sol-gel science,” Academic press limited, London: 1990</w:t>
      </w:r>
      <w:r w:rsidRPr="00A26450">
        <w:rPr>
          <w:rStyle w:val="a8"/>
          <w:rFonts w:ascii="TH SarabunPSK" w:hAnsi="TH SarabunPSK" w:cs="TH SarabunPSK"/>
          <w:b w:val="0"/>
          <w:bCs w:val="0"/>
          <w:sz w:val="32"/>
          <w:szCs w:val="32"/>
        </w:rPr>
        <w:t>.</w:t>
      </w:r>
    </w:p>
    <w:p w14:paraId="21344C41" w14:textId="77777777" w:rsidR="00A26450" w:rsidRPr="00A26450" w:rsidRDefault="00A26450" w:rsidP="00C220E6">
      <w:pPr>
        <w:pStyle w:val="a7"/>
        <w:spacing w:after="0" w:line="240" w:lineRule="auto"/>
        <w:ind w:left="709" w:hanging="709"/>
        <w:jc w:val="both"/>
        <w:rPr>
          <w:rFonts w:ascii="TH SarabunPSK" w:hAnsi="TH SarabunPSK" w:cs="TH SarabunPSK"/>
          <w:sz w:val="32"/>
          <w:szCs w:val="32"/>
        </w:rPr>
      </w:pPr>
      <w:r w:rsidRPr="00A26450">
        <w:rPr>
          <w:rStyle w:val="a8"/>
          <w:rFonts w:ascii="TH SarabunPSK" w:hAnsi="TH SarabunPSK" w:cs="TH SarabunPSK"/>
          <w:b w:val="0"/>
          <w:bCs w:val="0"/>
          <w:sz w:val="32"/>
          <w:szCs w:val="32"/>
        </w:rPr>
        <w:t xml:space="preserve">[7] </w:t>
      </w:r>
      <w:r w:rsidRPr="00A26450">
        <w:rPr>
          <w:rStyle w:val="a8"/>
          <w:rFonts w:ascii="TH SarabunPSK" w:hAnsi="TH SarabunPSK" w:cs="TH SarabunPSK"/>
          <w:b w:val="0"/>
          <w:bCs w:val="0"/>
          <w:sz w:val="32"/>
          <w:szCs w:val="32"/>
          <w:cs/>
        </w:rPr>
        <w:t>ธรรมนูญ ศรีทะวงศ์</w:t>
      </w:r>
      <w:r w:rsidRPr="00A26450">
        <w:rPr>
          <w:rFonts w:ascii="TH SarabunPSK" w:hAnsi="TH SarabunPSK" w:cs="TH SarabunPSK"/>
          <w:sz w:val="32"/>
          <w:szCs w:val="32"/>
        </w:rPr>
        <w:t>,</w:t>
      </w:r>
      <w:r w:rsidRPr="00A2645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26450">
        <w:rPr>
          <w:rFonts w:ascii="TH SarabunPSK" w:hAnsi="TH SarabunPSK" w:cs="TH SarabunPSK"/>
          <w:sz w:val="32"/>
          <w:szCs w:val="32"/>
        </w:rPr>
        <w:t>“</w:t>
      </w:r>
      <w:proofErr w:type="gramStart"/>
      <w:r w:rsidRPr="00A26450">
        <w:rPr>
          <w:rFonts w:ascii="TH SarabunPSK" w:hAnsi="TH SarabunPSK" w:cs="TH SarabunPSK"/>
          <w:sz w:val="32"/>
          <w:szCs w:val="32"/>
          <w:cs/>
        </w:rPr>
        <w:t>ไทเท</w:t>
      </w:r>
      <w:proofErr w:type="spellStart"/>
      <w:r w:rsidRPr="00A26450">
        <w:rPr>
          <w:rFonts w:ascii="TH SarabunPSK" w:hAnsi="TH SarabunPSK" w:cs="TH SarabunPSK"/>
          <w:sz w:val="32"/>
          <w:szCs w:val="32"/>
          <w:cs/>
        </w:rPr>
        <w:t>เนีย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 xml:space="preserve"> :</w:t>
      </w:r>
      <w:proofErr w:type="gramEnd"/>
      <w:r w:rsidRPr="00A26450">
        <w:rPr>
          <w:rFonts w:ascii="TH SarabunPSK" w:hAnsi="TH SarabunPSK" w:cs="TH SarabunPSK"/>
          <w:sz w:val="32"/>
          <w:szCs w:val="32"/>
        </w:rPr>
        <w:t xml:space="preserve"> </w:t>
      </w:r>
      <w:r w:rsidRPr="00A26450">
        <w:rPr>
          <w:rFonts w:ascii="TH SarabunPSK" w:hAnsi="TH SarabunPSK" w:cs="TH SarabunPSK"/>
          <w:sz w:val="32"/>
          <w:szCs w:val="32"/>
          <w:cs/>
        </w:rPr>
        <w:t>ตัวเร่งปฏิกิริยาแบบใช้แสงร่วม</w:t>
      </w:r>
      <w:r w:rsidRPr="00A26450">
        <w:rPr>
          <w:rFonts w:ascii="TH SarabunPSK" w:hAnsi="TH SarabunPSK" w:cs="TH SarabunPSK"/>
          <w:sz w:val="32"/>
          <w:szCs w:val="32"/>
        </w:rPr>
        <w:t xml:space="preserve">,” pttplc.com, </w:t>
      </w:r>
      <w:r w:rsidRPr="00A26450">
        <w:rPr>
          <w:rFonts w:ascii="TH SarabunPSK" w:hAnsi="TH SarabunPSK" w:cs="TH SarabunPSK"/>
          <w:sz w:val="32"/>
          <w:szCs w:val="32"/>
          <w:cs/>
        </w:rPr>
        <w:t xml:space="preserve">บริษัท </w:t>
      </w:r>
      <w:hyperlink r:id="rId48" w:tgtFrame="_blank" w:history="1">
        <w:r w:rsidRPr="00A26450">
          <w:rPr>
            <w:rStyle w:val="a6"/>
            <w:rFonts w:ascii="TH SarabunPSK" w:hAnsi="TH SarabunPSK" w:cs="TH SarabunPSK"/>
            <w:sz w:val="32"/>
            <w:szCs w:val="32"/>
            <w:cs/>
          </w:rPr>
          <w:t>ปตท. จำกัด (มหาชน)</w:t>
        </w:r>
      </w:hyperlink>
      <w:r w:rsidRPr="00A26450">
        <w:rPr>
          <w:rFonts w:ascii="TH SarabunPSK" w:hAnsi="TH SarabunPSK" w:cs="TH SarabunPSK"/>
          <w:sz w:val="32"/>
          <w:szCs w:val="32"/>
        </w:rPr>
        <w:t xml:space="preserve"> </w:t>
      </w:r>
      <w:r w:rsidRPr="00A26450">
        <w:rPr>
          <w:rFonts w:ascii="TH SarabunPSK" w:hAnsi="TH SarabunPSK" w:cs="TH SarabunPSK"/>
          <w:sz w:val="32"/>
          <w:szCs w:val="32"/>
          <w:cs/>
        </w:rPr>
        <w:t xml:space="preserve">และ </w:t>
      </w:r>
      <w:proofErr w:type="spellStart"/>
      <w:r w:rsidRPr="00A26450">
        <w:rPr>
          <w:rFonts w:ascii="TH SarabunPSK" w:hAnsi="TH SarabunPSK" w:cs="TH SarabunPSK"/>
          <w:sz w:val="32"/>
          <w:szCs w:val="32"/>
          <w:cs/>
        </w:rPr>
        <w:t>สสวท</w:t>
      </w:r>
      <w:proofErr w:type="spellEnd"/>
      <w:r w:rsidRPr="00A26450">
        <w:rPr>
          <w:rFonts w:ascii="TH SarabunPSK" w:hAnsi="TH SarabunPSK" w:cs="TH SarabunPSK"/>
          <w:sz w:val="32"/>
          <w:szCs w:val="32"/>
        </w:rPr>
        <w:t xml:space="preserve">, 2550. </w:t>
      </w:r>
      <w:proofErr w:type="gramStart"/>
      <w:r w:rsidRPr="00A26450">
        <w:rPr>
          <w:rFonts w:ascii="TH SarabunPSK" w:hAnsi="TH SarabunPSK" w:cs="TH SarabunPSK"/>
          <w:sz w:val="32"/>
          <w:szCs w:val="32"/>
        </w:rPr>
        <w:t>[Online].</w:t>
      </w:r>
      <w:proofErr w:type="gramEnd"/>
      <w:r w:rsidRPr="00A26450">
        <w:rPr>
          <w:rFonts w:ascii="TH SarabunPSK" w:hAnsi="TH SarabunPSK" w:cs="TH SarabunPSK"/>
          <w:sz w:val="32"/>
          <w:szCs w:val="32"/>
        </w:rPr>
        <w:t xml:space="preserve"> </w:t>
      </w:r>
      <w:r w:rsidRPr="00A26450">
        <w:rPr>
          <w:rFonts w:ascii="TH SarabunPSK" w:hAnsi="TH SarabunPSK" w:cs="TH SarabunPSK"/>
          <w:sz w:val="32"/>
          <w:szCs w:val="32"/>
          <w:cs/>
        </w:rPr>
        <w:t>แหล่งที่มา</w:t>
      </w:r>
      <w:r w:rsidRPr="00A26450">
        <w:rPr>
          <w:rFonts w:ascii="TH SarabunPSK" w:hAnsi="TH SarabunPSK" w:cs="TH SarabunPSK"/>
          <w:sz w:val="32"/>
          <w:szCs w:val="32"/>
        </w:rPr>
        <w:t xml:space="preserve">: </w:t>
      </w:r>
    </w:p>
    <w:p w14:paraId="6E5E2E6E" w14:textId="77777777" w:rsidR="00A26450" w:rsidRPr="00A26450" w:rsidRDefault="00AC52EC" w:rsidP="00C220E6">
      <w:pPr>
        <w:pStyle w:val="a7"/>
        <w:spacing w:after="0" w:line="240" w:lineRule="auto"/>
        <w:ind w:left="709" w:hanging="709"/>
        <w:jc w:val="both"/>
        <w:rPr>
          <w:rFonts w:ascii="TH SarabunPSK" w:hAnsi="TH SarabunPSK" w:cs="TH SarabunPSK"/>
          <w:sz w:val="32"/>
          <w:szCs w:val="32"/>
        </w:rPr>
      </w:pPr>
      <w:hyperlink r:id="rId49" w:history="1">
        <w:r w:rsidR="00A26450" w:rsidRPr="00A26450">
          <w:rPr>
            <w:rStyle w:val="a6"/>
            <w:rFonts w:ascii="TH SarabunPSK" w:hAnsi="TH SarabunPSK" w:cs="TH SarabunPSK"/>
            <w:sz w:val="32"/>
            <w:szCs w:val="32"/>
          </w:rPr>
          <w:t>http://www.vcharkarn.com/include/article/showarticle.php</w:t>
        </w:r>
      </w:hyperlink>
      <w:r w:rsidR="00A26450" w:rsidRPr="00A26450">
        <w:rPr>
          <w:rFonts w:ascii="TH SarabunPSK" w:hAnsi="TH SarabunPSK" w:cs="TH SarabunPSK"/>
          <w:sz w:val="32"/>
          <w:szCs w:val="32"/>
        </w:rPr>
        <w:t xml:space="preserve"> [</w:t>
      </w:r>
      <w:r w:rsidR="00A26450" w:rsidRPr="00A26450">
        <w:rPr>
          <w:rFonts w:ascii="TH SarabunPSK" w:hAnsi="TH SarabunPSK" w:cs="TH SarabunPSK"/>
          <w:sz w:val="32"/>
          <w:szCs w:val="32"/>
          <w:cs/>
        </w:rPr>
        <w:t xml:space="preserve">สิงหาคม </w:t>
      </w:r>
      <w:r w:rsidR="00A26450" w:rsidRPr="00A26450">
        <w:rPr>
          <w:rFonts w:ascii="TH SarabunPSK" w:hAnsi="TH SarabunPSK" w:cs="TH SarabunPSK"/>
          <w:sz w:val="32"/>
          <w:szCs w:val="32"/>
        </w:rPr>
        <w:t>2550].</w:t>
      </w:r>
    </w:p>
    <w:p w14:paraId="2E28237B" w14:textId="77777777" w:rsidR="00A26450" w:rsidRPr="00A26450" w:rsidRDefault="00A26450" w:rsidP="00C220E6">
      <w:pPr>
        <w:tabs>
          <w:tab w:val="left" w:pos="709"/>
        </w:tabs>
        <w:ind w:left="709" w:hanging="709"/>
      </w:pPr>
      <w:r w:rsidRPr="00A26450">
        <w:t xml:space="preserve">[8] N. </w:t>
      </w:r>
      <w:proofErr w:type="spellStart"/>
      <w:r w:rsidRPr="00A26450">
        <w:t>Venkatachalam</w:t>
      </w:r>
      <w:proofErr w:type="spellEnd"/>
      <w:r w:rsidRPr="00A26450">
        <w:t xml:space="preserve">, M. </w:t>
      </w:r>
      <w:proofErr w:type="spellStart"/>
      <w:r w:rsidRPr="00A26450">
        <w:t>Palanichamy</w:t>
      </w:r>
      <w:proofErr w:type="spellEnd"/>
      <w:r w:rsidRPr="00A26450">
        <w:t xml:space="preserve">, V. </w:t>
      </w:r>
      <w:proofErr w:type="spellStart"/>
      <w:r w:rsidRPr="00A26450">
        <w:t>Murugesan</w:t>
      </w:r>
      <w:proofErr w:type="spellEnd"/>
      <w:r w:rsidRPr="00A26450">
        <w:t xml:space="preserve">, “Sol-gel preparation and characterization of </w:t>
      </w:r>
      <w:proofErr w:type="spellStart"/>
      <w:r w:rsidRPr="00A26450">
        <w:t>nanosize</w:t>
      </w:r>
      <w:proofErr w:type="spellEnd"/>
      <w:r w:rsidRPr="00A26450">
        <w:t xml:space="preserve"> TiO2: Its </w:t>
      </w:r>
      <w:proofErr w:type="spellStart"/>
      <w:r w:rsidRPr="00A26450">
        <w:t>photocatalytic</w:t>
      </w:r>
      <w:proofErr w:type="spellEnd"/>
      <w:r w:rsidRPr="00A26450">
        <w:t xml:space="preserve"> performance,” </w:t>
      </w:r>
      <w:r w:rsidRPr="00A26450">
        <w:rPr>
          <w:i/>
          <w:iCs/>
        </w:rPr>
        <w:t>Materials Chemistry and Physics</w:t>
      </w:r>
      <w:r w:rsidRPr="00A26450">
        <w:t>,   vol. 104, pp. 454-459, April 2007.</w:t>
      </w:r>
    </w:p>
    <w:p w14:paraId="54E5E05A" w14:textId="77777777" w:rsidR="00A26450" w:rsidRPr="00A26450" w:rsidRDefault="00A26450" w:rsidP="00A26450"/>
    <w:p w14:paraId="11DCBF27" w14:textId="77777777" w:rsidR="00A26450" w:rsidRPr="00A26450" w:rsidRDefault="00A26450" w:rsidP="00A26450"/>
    <w:p w14:paraId="5C9E0891" w14:textId="77777777" w:rsidR="00A26450" w:rsidRPr="00A26450" w:rsidRDefault="00A26450" w:rsidP="00A26450"/>
    <w:p w14:paraId="35BB94DE" w14:textId="77777777" w:rsidR="00A26450" w:rsidRPr="00A26450" w:rsidRDefault="00A26450" w:rsidP="00A26450"/>
    <w:p w14:paraId="784ADB97" w14:textId="77777777" w:rsidR="00A26450" w:rsidRPr="00A26450" w:rsidRDefault="00A26450" w:rsidP="00A26450"/>
    <w:p w14:paraId="6AD732FA" w14:textId="77777777" w:rsidR="00A26450" w:rsidRPr="00A26450" w:rsidRDefault="00A26450" w:rsidP="00A26450"/>
    <w:p w14:paraId="5CCB9C3A" w14:textId="77777777" w:rsidR="00A26450" w:rsidRPr="00A26450" w:rsidRDefault="00A26450" w:rsidP="00A26450"/>
    <w:p w14:paraId="0A353D35" w14:textId="77777777" w:rsidR="00A26450" w:rsidRPr="00A26450" w:rsidRDefault="00A26450" w:rsidP="00A26450"/>
    <w:p w14:paraId="3779CF74" w14:textId="77777777" w:rsidR="00C220E6" w:rsidRPr="00515E26" w:rsidRDefault="00C220E6" w:rsidP="00C220E6">
      <w:pPr>
        <w:ind w:left="540"/>
        <w:rPr>
          <w:rFonts w:eastAsia="Cordia New"/>
          <w:b/>
          <w:bCs/>
          <w:i/>
          <w:iCs/>
        </w:rPr>
      </w:pPr>
      <w:r w:rsidRPr="00515E26">
        <w:rPr>
          <w:i/>
          <w:iCs/>
          <w:cs/>
        </w:rPr>
        <w:t>เอกสารอ้างอิงต่าง ๆ  เช่น หนังสือ วารสาร ข้อมูลจากอินเตอร์เน็ต มีวิธีการเขียนดังนี้</w:t>
      </w:r>
    </w:p>
    <w:p w14:paraId="57186DA1" w14:textId="77777777" w:rsidR="00C220E6" w:rsidRPr="00515E26" w:rsidRDefault="00C220E6" w:rsidP="00C220E6">
      <w:pPr>
        <w:ind w:left="540"/>
        <w:rPr>
          <w:b/>
          <w:bCs/>
          <w:i/>
          <w:iCs/>
          <w:color w:val="008080"/>
        </w:rPr>
      </w:pPr>
      <w:r w:rsidRPr="00515E26">
        <w:rPr>
          <w:b/>
          <w:bCs/>
          <w:i/>
          <w:iCs/>
          <w:color w:val="008080"/>
        </w:rPr>
        <w:t xml:space="preserve">      1)  </w:t>
      </w:r>
      <w:r w:rsidRPr="00515E26">
        <w:rPr>
          <w:b/>
          <w:bCs/>
          <w:i/>
          <w:iCs/>
          <w:color w:val="008080"/>
          <w:cs/>
        </w:rPr>
        <w:t>กรณีที่เอกสารอ้างอิงเป็นภาษาไทย</w:t>
      </w:r>
    </w:p>
    <w:p w14:paraId="5F32A72F" w14:textId="77777777" w:rsidR="00C220E6" w:rsidRPr="00515E26" w:rsidRDefault="00C220E6" w:rsidP="00C220E6">
      <w:pPr>
        <w:ind w:left="540"/>
        <w:rPr>
          <w:b/>
          <w:bCs/>
          <w:i/>
          <w:iCs/>
        </w:rPr>
      </w:pPr>
    </w:p>
    <w:p w14:paraId="35448CEB" w14:textId="77777777" w:rsidR="00C220E6" w:rsidRPr="00515E26" w:rsidRDefault="00C220E6" w:rsidP="00C220E6">
      <w:pPr>
        <w:ind w:left="540"/>
        <w:rPr>
          <w:b/>
          <w:bCs/>
          <w:i/>
          <w:iCs/>
          <w:color w:val="0000FF"/>
        </w:rPr>
      </w:pPr>
      <w:r w:rsidRPr="00515E26">
        <w:rPr>
          <w:b/>
          <w:bCs/>
          <w:i/>
          <w:iCs/>
          <w:color w:val="0000FF"/>
          <w:cs/>
        </w:rPr>
        <w:t xml:space="preserve">หนังสือ </w:t>
      </w:r>
    </w:p>
    <w:p w14:paraId="21DEDADB" w14:textId="77777777" w:rsidR="00C220E6" w:rsidRPr="00515E26" w:rsidRDefault="00C220E6" w:rsidP="00C220E6">
      <w:pPr>
        <w:ind w:left="540"/>
        <w:rPr>
          <w:b/>
          <w:bCs/>
          <w:i/>
          <w:iCs/>
          <w:color w:val="FF0000"/>
        </w:rPr>
      </w:pPr>
      <w:r w:rsidRPr="00515E26">
        <w:rPr>
          <w:b/>
          <w:bCs/>
          <w:i/>
          <w:iCs/>
          <w:color w:val="FF0000"/>
          <w:cs/>
        </w:rPr>
        <w:t>ชื่อ  ชื่อสกุล</w:t>
      </w:r>
      <w:r w:rsidRPr="00515E26">
        <w:rPr>
          <w:b/>
          <w:bCs/>
          <w:i/>
          <w:iCs/>
          <w:color w:val="FF0000"/>
        </w:rPr>
        <w:t>,/</w:t>
      </w:r>
      <w:r w:rsidRPr="00515E26">
        <w:rPr>
          <w:b/>
          <w:bCs/>
          <w:i/>
          <w:iCs/>
          <w:color w:val="FF0000"/>
          <w:cs/>
        </w:rPr>
        <w:t>ชื่อหนังสือ</w:t>
      </w:r>
      <w:r w:rsidRPr="00515E26">
        <w:rPr>
          <w:b/>
          <w:bCs/>
          <w:i/>
          <w:iCs/>
          <w:color w:val="FF0000"/>
        </w:rPr>
        <w:t>,/</w:t>
      </w:r>
      <w:r w:rsidRPr="00515E26">
        <w:rPr>
          <w:b/>
          <w:bCs/>
          <w:i/>
          <w:iCs/>
          <w:color w:val="FF0000"/>
          <w:cs/>
        </w:rPr>
        <w:t>ครั้งที่พิมพ์</w:t>
      </w:r>
      <w:r w:rsidRPr="00515E26">
        <w:rPr>
          <w:b/>
          <w:bCs/>
          <w:i/>
          <w:iCs/>
          <w:color w:val="FF0000"/>
        </w:rPr>
        <w:t>,/</w:t>
      </w:r>
      <w:r w:rsidRPr="00515E26">
        <w:rPr>
          <w:b/>
          <w:bCs/>
          <w:i/>
          <w:iCs/>
          <w:color w:val="FF0000"/>
          <w:cs/>
        </w:rPr>
        <w:t>เมืองที่พิมพ์</w:t>
      </w:r>
      <w:r w:rsidRPr="00515E26">
        <w:rPr>
          <w:b/>
          <w:bCs/>
          <w:i/>
          <w:iCs/>
          <w:color w:val="FF0000"/>
        </w:rPr>
        <w:t>:/</w:t>
      </w:r>
      <w:r w:rsidRPr="00515E26">
        <w:rPr>
          <w:b/>
          <w:bCs/>
          <w:i/>
          <w:iCs/>
          <w:color w:val="FF0000"/>
          <w:cs/>
        </w:rPr>
        <w:t>สำนักพิมพ์</w:t>
      </w:r>
      <w:r w:rsidRPr="00515E26">
        <w:rPr>
          <w:b/>
          <w:bCs/>
          <w:i/>
          <w:iCs/>
          <w:color w:val="FF0000"/>
        </w:rPr>
        <w:t>,/</w:t>
      </w:r>
      <w:r w:rsidRPr="00515E26">
        <w:rPr>
          <w:b/>
          <w:bCs/>
          <w:i/>
          <w:iCs/>
          <w:color w:val="FF0000"/>
          <w:cs/>
        </w:rPr>
        <w:t>ปีที่พิมพ์</w:t>
      </w:r>
      <w:r w:rsidRPr="00515E26">
        <w:rPr>
          <w:b/>
          <w:bCs/>
          <w:i/>
          <w:iCs/>
          <w:color w:val="FF0000"/>
        </w:rPr>
        <w:t>.</w:t>
      </w:r>
    </w:p>
    <w:p w14:paraId="7D7EC1F8" w14:textId="77777777" w:rsidR="00C220E6" w:rsidRPr="00515E26" w:rsidRDefault="00C220E6" w:rsidP="00C220E6">
      <w:pPr>
        <w:pStyle w:val="7"/>
        <w:ind w:left="540"/>
        <w:rPr>
          <w:rFonts w:ascii="TH SarabunPSK" w:hAnsi="TH SarabunPSK" w:cs="TH SarabunPSK"/>
          <w:b/>
          <w:bCs/>
          <w:i w:val="0"/>
          <w:iCs w:val="0"/>
          <w:szCs w:val="32"/>
        </w:rPr>
      </w:pPr>
      <w:r w:rsidRPr="00515E26">
        <w:rPr>
          <w:rFonts w:ascii="TH SarabunPSK" w:hAnsi="TH SarabunPSK" w:cs="TH SarabunPSK"/>
          <w:b/>
          <w:bCs/>
          <w:i w:val="0"/>
          <w:iCs w:val="0"/>
          <w:szCs w:val="32"/>
          <w:cs/>
        </w:rPr>
        <w:lastRenderedPageBreak/>
        <w:t>ตัวอย่าง</w:t>
      </w:r>
    </w:p>
    <w:p w14:paraId="02E45310" w14:textId="77777777" w:rsidR="00C220E6" w:rsidRPr="00515E26" w:rsidRDefault="00C220E6" w:rsidP="00C220E6">
      <w:pPr>
        <w:ind w:left="1418" w:hanging="851"/>
        <w:jc w:val="left"/>
        <w:rPr>
          <w:i/>
          <w:iCs/>
        </w:rPr>
      </w:pPr>
      <w:proofErr w:type="spellStart"/>
      <w:r w:rsidRPr="00515E26">
        <w:rPr>
          <w:i/>
          <w:iCs/>
          <w:cs/>
        </w:rPr>
        <w:t>หริส</w:t>
      </w:r>
      <w:proofErr w:type="spellEnd"/>
      <w:r w:rsidRPr="00515E26">
        <w:rPr>
          <w:i/>
          <w:iCs/>
          <w:cs/>
        </w:rPr>
        <w:t xml:space="preserve">  สูตะบุตร และฮารูโอ  ทาฮารา</w:t>
      </w:r>
      <w:r w:rsidRPr="00515E26">
        <w:rPr>
          <w:i/>
          <w:iCs/>
        </w:rPr>
        <w:t xml:space="preserve">, </w:t>
      </w:r>
      <w:r w:rsidRPr="00515E26">
        <w:rPr>
          <w:i/>
          <w:iCs/>
          <w:cs/>
        </w:rPr>
        <w:t>เครื่องสูบ  และเครื่องอัด</w:t>
      </w:r>
      <w:r w:rsidRPr="00515E26">
        <w:rPr>
          <w:i/>
          <w:iCs/>
        </w:rPr>
        <w:t xml:space="preserve">, </w:t>
      </w:r>
      <w:r w:rsidRPr="00515E26">
        <w:rPr>
          <w:i/>
          <w:iCs/>
          <w:cs/>
        </w:rPr>
        <w:t xml:space="preserve">พิมพ์ครั้งที่ </w:t>
      </w:r>
      <w:r w:rsidRPr="00515E26">
        <w:rPr>
          <w:i/>
          <w:iCs/>
        </w:rPr>
        <w:t xml:space="preserve">2, </w:t>
      </w:r>
      <w:r w:rsidRPr="00515E26">
        <w:rPr>
          <w:i/>
          <w:iCs/>
          <w:cs/>
        </w:rPr>
        <w:t>กรุงเทพฯ</w:t>
      </w:r>
      <w:r w:rsidRPr="00515E26">
        <w:rPr>
          <w:i/>
          <w:iCs/>
        </w:rPr>
        <w:t xml:space="preserve">: </w:t>
      </w:r>
      <w:r w:rsidRPr="00515E26">
        <w:rPr>
          <w:i/>
          <w:iCs/>
          <w:cs/>
        </w:rPr>
        <w:t>สมาคมส่งเสริมความรู้ด้านเทคนิคระหว่างประเทศ</w:t>
      </w:r>
      <w:r w:rsidRPr="00515E26">
        <w:rPr>
          <w:i/>
          <w:iCs/>
        </w:rPr>
        <w:t>, 2526.</w:t>
      </w:r>
    </w:p>
    <w:p w14:paraId="0C534BFB" w14:textId="77777777" w:rsidR="00C220E6" w:rsidRPr="00515E26" w:rsidRDefault="00C220E6" w:rsidP="00C220E6">
      <w:pPr>
        <w:ind w:left="1418" w:hanging="851"/>
        <w:rPr>
          <w:i/>
          <w:iCs/>
        </w:rPr>
      </w:pPr>
    </w:p>
    <w:p w14:paraId="72969461" w14:textId="77777777" w:rsidR="00C220E6" w:rsidRPr="00515E26" w:rsidRDefault="00C220E6" w:rsidP="00C220E6">
      <w:pPr>
        <w:ind w:left="1418" w:hanging="851"/>
        <w:rPr>
          <w:b/>
          <w:bCs/>
          <w:i/>
          <w:iCs/>
          <w:color w:val="0000FF"/>
        </w:rPr>
      </w:pPr>
      <w:r w:rsidRPr="00515E26">
        <w:rPr>
          <w:b/>
          <w:bCs/>
          <w:i/>
          <w:iCs/>
          <w:color w:val="0000FF"/>
          <w:cs/>
        </w:rPr>
        <w:t>วิทยานิพนธ์</w:t>
      </w:r>
    </w:p>
    <w:p w14:paraId="15C746EA" w14:textId="77777777" w:rsidR="00C220E6" w:rsidRPr="00515E26" w:rsidRDefault="00C220E6" w:rsidP="00C220E6">
      <w:pPr>
        <w:tabs>
          <w:tab w:val="left" w:pos="1440"/>
          <w:tab w:val="left" w:pos="1890"/>
        </w:tabs>
        <w:ind w:left="1418" w:hanging="851"/>
        <w:rPr>
          <w:b/>
          <w:bCs/>
          <w:i/>
          <w:iCs/>
          <w:color w:val="FF0000"/>
        </w:rPr>
      </w:pPr>
      <w:r w:rsidRPr="00515E26">
        <w:rPr>
          <w:b/>
          <w:bCs/>
          <w:i/>
          <w:iCs/>
          <w:color w:val="FF0000"/>
          <w:cs/>
        </w:rPr>
        <w:t>ชื่อ ชื่อสกุล</w:t>
      </w:r>
      <w:r w:rsidRPr="00515E26">
        <w:rPr>
          <w:b/>
          <w:bCs/>
          <w:i/>
          <w:iCs/>
          <w:color w:val="FF0000"/>
        </w:rPr>
        <w:t>,/“</w:t>
      </w:r>
      <w:r w:rsidRPr="00515E26">
        <w:rPr>
          <w:b/>
          <w:bCs/>
          <w:i/>
          <w:iCs/>
          <w:color w:val="FF0000"/>
          <w:cs/>
        </w:rPr>
        <w:t>ชื่อวิทยานิพนธ์</w:t>
      </w:r>
      <w:r w:rsidRPr="00515E26">
        <w:rPr>
          <w:b/>
          <w:bCs/>
          <w:i/>
          <w:iCs/>
          <w:color w:val="FF0000"/>
        </w:rPr>
        <w:t>,”/</w:t>
      </w:r>
      <w:r w:rsidRPr="00515E26">
        <w:rPr>
          <w:b/>
          <w:bCs/>
          <w:i/>
          <w:iCs/>
          <w:color w:val="FF0000"/>
          <w:cs/>
        </w:rPr>
        <w:t>ชื่อปริญญา</w:t>
      </w:r>
      <w:r w:rsidRPr="00515E26">
        <w:rPr>
          <w:b/>
          <w:bCs/>
          <w:i/>
          <w:iCs/>
          <w:color w:val="FF0000"/>
        </w:rPr>
        <w:t>//</w:t>
      </w:r>
      <w:r w:rsidRPr="00515E26">
        <w:rPr>
          <w:b/>
          <w:bCs/>
          <w:i/>
          <w:iCs/>
          <w:color w:val="FF0000"/>
          <w:cs/>
        </w:rPr>
        <w:t>สาขา</w:t>
      </w:r>
      <w:r w:rsidRPr="00515E26">
        <w:rPr>
          <w:b/>
          <w:bCs/>
          <w:i/>
          <w:iCs/>
          <w:color w:val="FF0000"/>
        </w:rPr>
        <w:t xml:space="preserve">// </w:t>
      </w:r>
      <w:r w:rsidRPr="00515E26">
        <w:rPr>
          <w:b/>
          <w:bCs/>
          <w:i/>
          <w:iCs/>
          <w:color w:val="FF0000"/>
          <w:cs/>
        </w:rPr>
        <w:t>สถาบัน</w:t>
      </w:r>
      <w:r w:rsidRPr="00515E26">
        <w:rPr>
          <w:b/>
          <w:bCs/>
          <w:i/>
          <w:iCs/>
          <w:color w:val="FF0000"/>
        </w:rPr>
        <w:t>,/</w:t>
      </w:r>
      <w:r w:rsidRPr="00515E26">
        <w:rPr>
          <w:b/>
          <w:bCs/>
          <w:i/>
          <w:iCs/>
          <w:color w:val="FF0000"/>
          <w:cs/>
        </w:rPr>
        <w:t>ปีที่จบการศึกษา</w:t>
      </w:r>
    </w:p>
    <w:p w14:paraId="18F8491D" w14:textId="77777777" w:rsidR="00C220E6" w:rsidRPr="00515E26" w:rsidRDefault="00C220E6" w:rsidP="00C220E6">
      <w:pPr>
        <w:pStyle w:val="7"/>
        <w:ind w:left="1418" w:hanging="851"/>
        <w:rPr>
          <w:rFonts w:ascii="TH SarabunPSK" w:hAnsi="TH SarabunPSK" w:cs="TH SarabunPSK"/>
          <w:b/>
          <w:bCs/>
          <w:i w:val="0"/>
          <w:iCs w:val="0"/>
          <w:szCs w:val="32"/>
        </w:rPr>
      </w:pPr>
      <w:r w:rsidRPr="00515E26">
        <w:rPr>
          <w:rFonts w:ascii="TH SarabunPSK" w:hAnsi="TH SarabunPSK" w:cs="TH SarabunPSK"/>
          <w:b/>
          <w:bCs/>
          <w:i w:val="0"/>
          <w:iCs w:val="0"/>
          <w:szCs w:val="32"/>
          <w:cs/>
        </w:rPr>
        <w:t>ตัวอย่าง</w:t>
      </w:r>
      <w:r w:rsidRPr="00515E26">
        <w:rPr>
          <w:rFonts w:ascii="TH SarabunPSK" w:hAnsi="TH SarabunPSK" w:cs="TH SarabunPSK"/>
          <w:b/>
          <w:bCs/>
          <w:i w:val="0"/>
          <w:iCs w:val="0"/>
          <w:szCs w:val="32"/>
        </w:rPr>
        <w:t xml:space="preserve"> </w:t>
      </w:r>
    </w:p>
    <w:p w14:paraId="0819A9AB" w14:textId="77777777" w:rsidR="00C220E6" w:rsidRPr="00515E26" w:rsidRDefault="00C220E6" w:rsidP="00C220E6">
      <w:pPr>
        <w:ind w:left="1418" w:hanging="851"/>
        <w:jc w:val="left"/>
        <w:rPr>
          <w:i/>
          <w:iCs/>
        </w:rPr>
      </w:pPr>
      <w:r w:rsidRPr="00515E26">
        <w:rPr>
          <w:i/>
          <w:iCs/>
          <w:cs/>
        </w:rPr>
        <w:t>นันทน์</w:t>
      </w:r>
      <w:r w:rsidRPr="00515E26">
        <w:rPr>
          <w:i/>
          <w:iCs/>
        </w:rPr>
        <w:t xml:space="preserve">  </w:t>
      </w:r>
      <w:proofErr w:type="spellStart"/>
      <w:r w:rsidRPr="00515E26">
        <w:rPr>
          <w:i/>
          <w:iCs/>
          <w:cs/>
        </w:rPr>
        <w:t>ถาว</w:t>
      </w:r>
      <w:proofErr w:type="spellEnd"/>
      <w:r w:rsidRPr="00515E26">
        <w:rPr>
          <w:i/>
          <w:iCs/>
          <w:cs/>
        </w:rPr>
        <w:t>รัง</w:t>
      </w:r>
      <w:proofErr w:type="spellStart"/>
      <w:r w:rsidRPr="00515E26">
        <w:rPr>
          <w:i/>
          <w:iCs/>
          <w:cs/>
        </w:rPr>
        <w:t>กูร</w:t>
      </w:r>
      <w:proofErr w:type="spellEnd"/>
      <w:r w:rsidRPr="00515E26">
        <w:rPr>
          <w:i/>
          <w:iCs/>
        </w:rPr>
        <w:t>, “</w:t>
      </w:r>
      <w:r w:rsidRPr="00515E26">
        <w:rPr>
          <w:i/>
          <w:iCs/>
          <w:cs/>
        </w:rPr>
        <w:t>การเตรียมและการศึกษาคุณสมบัติผิวเลือกรังสีโครมดำบนผิวรองรับเหล็กและอลูมิเนียม</w:t>
      </w:r>
      <w:r w:rsidRPr="00515E26">
        <w:rPr>
          <w:i/>
          <w:iCs/>
        </w:rPr>
        <w:t>,”</w:t>
      </w:r>
      <w:r w:rsidRPr="00515E26">
        <w:rPr>
          <w:i/>
          <w:iCs/>
          <w:cs/>
        </w:rPr>
        <w:t xml:space="preserve"> วิทยานิพนธ์ปริญญาวิทยา</w:t>
      </w:r>
      <w:proofErr w:type="spellStart"/>
      <w:r w:rsidRPr="00515E26">
        <w:rPr>
          <w:i/>
          <w:iCs/>
          <w:cs/>
        </w:rPr>
        <w:t>ศาสต</w:t>
      </w:r>
      <w:proofErr w:type="spellEnd"/>
      <w:r w:rsidRPr="00515E26">
        <w:rPr>
          <w:i/>
          <w:iCs/>
          <w:cs/>
        </w:rPr>
        <w:t>รมหาบัณฑิต สาขาวิชาเทคโนโลยีพลังงาน สถาบันเทคโนโลยีพระจอมเกล้าธนบุรี</w:t>
      </w:r>
      <w:r w:rsidRPr="00515E26">
        <w:rPr>
          <w:i/>
          <w:iCs/>
        </w:rPr>
        <w:t>, 2527.</w:t>
      </w:r>
    </w:p>
    <w:p w14:paraId="5B8EA736" w14:textId="77777777" w:rsidR="00C220E6" w:rsidRPr="00515E26" w:rsidRDefault="00C220E6" w:rsidP="00C220E6">
      <w:pPr>
        <w:pStyle w:val="7"/>
        <w:ind w:left="1418" w:hanging="851"/>
        <w:rPr>
          <w:rFonts w:ascii="TH SarabunPSK" w:hAnsi="TH SarabunPSK" w:cs="TH SarabunPSK"/>
          <w:b/>
          <w:bCs/>
          <w:i w:val="0"/>
          <w:iCs w:val="0"/>
          <w:color w:val="0000FF"/>
          <w:szCs w:val="32"/>
        </w:rPr>
      </w:pPr>
      <w:r w:rsidRPr="00515E26">
        <w:rPr>
          <w:rFonts w:ascii="TH SarabunPSK" w:hAnsi="TH SarabunPSK" w:cs="TH SarabunPSK"/>
          <w:b/>
          <w:bCs/>
          <w:i w:val="0"/>
          <w:iCs w:val="0"/>
          <w:color w:val="0000FF"/>
          <w:szCs w:val="32"/>
          <w:cs/>
        </w:rPr>
        <w:t>วารสาร</w:t>
      </w:r>
      <w:r w:rsidRPr="00515E26">
        <w:rPr>
          <w:rFonts w:ascii="TH SarabunPSK" w:hAnsi="TH SarabunPSK" w:cs="TH SarabunPSK"/>
          <w:b/>
          <w:bCs/>
          <w:i w:val="0"/>
          <w:iCs w:val="0"/>
          <w:color w:val="0000FF"/>
          <w:szCs w:val="32"/>
        </w:rPr>
        <w:t xml:space="preserve">     </w:t>
      </w:r>
    </w:p>
    <w:p w14:paraId="0AB1B543" w14:textId="77777777" w:rsidR="00C220E6" w:rsidRPr="00515E26" w:rsidRDefault="00C220E6" w:rsidP="00C220E6">
      <w:pPr>
        <w:tabs>
          <w:tab w:val="left" w:pos="1440"/>
          <w:tab w:val="left" w:pos="1890"/>
        </w:tabs>
        <w:ind w:left="1418" w:hanging="851"/>
        <w:rPr>
          <w:b/>
          <w:bCs/>
          <w:i/>
          <w:iCs/>
          <w:color w:val="FF0000"/>
        </w:rPr>
      </w:pPr>
      <w:r w:rsidRPr="00515E26">
        <w:rPr>
          <w:b/>
          <w:bCs/>
          <w:i/>
          <w:iCs/>
          <w:color w:val="FF0000"/>
          <w:cs/>
        </w:rPr>
        <w:t>ชื่อ ชื่อสกุล</w:t>
      </w:r>
      <w:r w:rsidRPr="00515E26">
        <w:rPr>
          <w:b/>
          <w:bCs/>
          <w:i/>
          <w:iCs/>
          <w:color w:val="FF0000"/>
        </w:rPr>
        <w:t>,/“</w:t>
      </w:r>
      <w:r w:rsidRPr="00515E26">
        <w:rPr>
          <w:b/>
          <w:bCs/>
          <w:i/>
          <w:iCs/>
          <w:color w:val="FF0000"/>
          <w:cs/>
        </w:rPr>
        <w:t>ชื่อบทความ</w:t>
      </w:r>
      <w:r w:rsidRPr="00515E26">
        <w:rPr>
          <w:b/>
          <w:bCs/>
          <w:i/>
          <w:iCs/>
          <w:color w:val="FF0000"/>
        </w:rPr>
        <w:t>,”/</w:t>
      </w:r>
      <w:r w:rsidRPr="00515E26">
        <w:rPr>
          <w:b/>
          <w:bCs/>
          <w:i/>
          <w:iCs/>
          <w:color w:val="FF0000"/>
          <w:cs/>
        </w:rPr>
        <w:t>ชื่อวารสาร</w:t>
      </w:r>
      <w:r w:rsidRPr="00515E26">
        <w:rPr>
          <w:b/>
          <w:bCs/>
          <w:i/>
          <w:iCs/>
          <w:color w:val="FF0000"/>
        </w:rPr>
        <w:t>,/</w:t>
      </w:r>
      <w:r w:rsidRPr="00515E26">
        <w:rPr>
          <w:b/>
          <w:bCs/>
          <w:i/>
          <w:iCs/>
          <w:color w:val="FF0000"/>
          <w:cs/>
        </w:rPr>
        <w:t>เล่มที่</w:t>
      </w:r>
      <w:r w:rsidRPr="00515E26">
        <w:rPr>
          <w:b/>
          <w:bCs/>
          <w:i/>
          <w:iCs/>
          <w:color w:val="FF0000"/>
        </w:rPr>
        <w:t xml:space="preserve"> (</w:t>
      </w:r>
      <w:r w:rsidRPr="00515E26">
        <w:rPr>
          <w:b/>
          <w:bCs/>
          <w:i/>
          <w:iCs/>
          <w:color w:val="FF0000"/>
          <w:cs/>
        </w:rPr>
        <w:t>ฉบับที่</w:t>
      </w:r>
      <w:r w:rsidRPr="00515E26">
        <w:rPr>
          <w:b/>
          <w:bCs/>
          <w:i/>
          <w:iCs/>
          <w:color w:val="FF0000"/>
        </w:rPr>
        <w:t>):/</w:t>
      </w:r>
      <w:r w:rsidRPr="00515E26">
        <w:rPr>
          <w:b/>
          <w:bCs/>
          <w:i/>
          <w:iCs/>
          <w:color w:val="FF0000"/>
          <w:cs/>
        </w:rPr>
        <w:t>หน้าที่ตีพิมพ์</w:t>
      </w:r>
      <w:r w:rsidRPr="00515E26">
        <w:rPr>
          <w:b/>
          <w:bCs/>
          <w:i/>
          <w:iCs/>
          <w:color w:val="FF0000"/>
        </w:rPr>
        <w:t>;/</w:t>
      </w:r>
      <w:r w:rsidRPr="00515E26">
        <w:rPr>
          <w:b/>
          <w:bCs/>
          <w:i/>
          <w:iCs/>
          <w:color w:val="FF0000"/>
          <w:cs/>
        </w:rPr>
        <w:t>ปีที่ตีพิมพ์</w:t>
      </w:r>
      <w:r w:rsidRPr="00515E26">
        <w:rPr>
          <w:b/>
          <w:bCs/>
          <w:i/>
          <w:iCs/>
          <w:color w:val="FF0000"/>
        </w:rPr>
        <w:t xml:space="preserve">. </w:t>
      </w:r>
    </w:p>
    <w:p w14:paraId="5E837B5E" w14:textId="77777777" w:rsidR="00C220E6" w:rsidRPr="00515E26" w:rsidRDefault="00C220E6" w:rsidP="00C220E6">
      <w:pPr>
        <w:ind w:left="1418" w:hanging="851"/>
        <w:rPr>
          <w:b/>
          <w:bCs/>
          <w:i/>
          <w:iCs/>
        </w:rPr>
      </w:pPr>
      <w:r w:rsidRPr="00515E26">
        <w:rPr>
          <w:b/>
          <w:bCs/>
          <w:i/>
          <w:iCs/>
          <w:cs/>
        </w:rPr>
        <w:t>ตัวอย่าง</w:t>
      </w:r>
    </w:p>
    <w:p w14:paraId="7520AF8B" w14:textId="77777777" w:rsidR="00C220E6" w:rsidRPr="00515E26" w:rsidRDefault="00C220E6" w:rsidP="00C220E6">
      <w:pPr>
        <w:tabs>
          <w:tab w:val="left" w:pos="1440"/>
          <w:tab w:val="left" w:pos="1890"/>
        </w:tabs>
        <w:ind w:left="1418" w:hanging="851"/>
        <w:jc w:val="left"/>
        <w:rPr>
          <w:i/>
          <w:iCs/>
        </w:rPr>
      </w:pPr>
      <w:proofErr w:type="spellStart"/>
      <w:r w:rsidRPr="00515E26">
        <w:rPr>
          <w:i/>
          <w:iCs/>
          <w:cs/>
        </w:rPr>
        <w:t>กัณ</w:t>
      </w:r>
      <w:proofErr w:type="spellEnd"/>
      <w:r w:rsidRPr="00515E26">
        <w:rPr>
          <w:i/>
          <w:iCs/>
          <w:cs/>
        </w:rPr>
        <w:t>ทิพย์</w:t>
      </w:r>
      <w:r w:rsidRPr="00515E26">
        <w:rPr>
          <w:i/>
          <w:iCs/>
        </w:rPr>
        <w:t xml:space="preserve">  </w:t>
      </w:r>
      <w:proofErr w:type="spellStart"/>
      <w:r w:rsidRPr="00515E26">
        <w:rPr>
          <w:i/>
          <w:iCs/>
          <w:cs/>
        </w:rPr>
        <w:t>รัตน</w:t>
      </w:r>
      <w:proofErr w:type="spellEnd"/>
      <w:r w:rsidRPr="00515E26">
        <w:rPr>
          <w:i/>
          <w:iCs/>
          <w:cs/>
        </w:rPr>
        <w:t>ชาติชูชัย และประ</w:t>
      </w:r>
      <w:proofErr w:type="spellStart"/>
      <w:r w:rsidRPr="00515E26">
        <w:rPr>
          <w:i/>
          <w:iCs/>
          <w:cs/>
        </w:rPr>
        <w:t>วิทย์</w:t>
      </w:r>
      <w:proofErr w:type="spellEnd"/>
      <w:r w:rsidRPr="00515E26">
        <w:rPr>
          <w:i/>
          <w:iCs/>
        </w:rPr>
        <w:t xml:space="preserve">  </w:t>
      </w:r>
      <w:r w:rsidRPr="00515E26">
        <w:rPr>
          <w:i/>
          <w:iCs/>
          <w:cs/>
        </w:rPr>
        <w:t>แซ่เตียว</w:t>
      </w:r>
      <w:r w:rsidRPr="00515E26">
        <w:rPr>
          <w:i/>
          <w:iCs/>
        </w:rPr>
        <w:t>, “</w:t>
      </w:r>
      <w:r w:rsidRPr="00515E26">
        <w:rPr>
          <w:i/>
          <w:iCs/>
          <w:cs/>
        </w:rPr>
        <w:t>การวิเคราะห์หาโลหะปริมาณน้อยในน้ำธรรมชาติ โดย</w:t>
      </w:r>
      <w:proofErr w:type="spellStart"/>
      <w:r w:rsidRPr="00515E26">
        <w:rPr>
          <w:i/>
          <w:iCs/>
          <w:cs/>
        </w:rPr>
        <w:t>วิธีดิฟเฟอเรนเชียลฟัลส์อะ</w:t>
      </w:r>
      <w:proofErr w:type="spellEnd"/>
      <w:r w:rsidRPr="00515E26">
        <w:rPr>
          <w:i/>
          <w:iCs/>
          <w:cs/>
        </w:rPr>
        <w:t>โน</w:t>
      </w:r>
      <w:proofErr w:type="spellStart"/>
      <w:r w:rsidRPr="00515E26">
        <w:rPr>
          <w:i/>
          <w:iCs/>
          <w:cs/>
        </w:rPr>
        <w:t>ติค</w:t>
      </w:r>
      <w:proofErr w:type="spellEnd"/>
      <w:r w:rsidRPr="00515E26">
        <w:rPr>
          <w:i/>
          <w:iCs/>
          <w:cs/>
        </w:rPr>
        <w:t>สต</w:t>
      </w:r>
      <w:proofErr w:type="spellStart"/>
      <w:r w:rsidRPr="00515E26">
        <w:rPr>
          <w:i/>
          <w:iCs/>
          <w:cs/>
        </w:rPr>
        <w:t>ริฟ</w:t>
      </w:r>
      <w:proofErr w:type="spellEnd"/>
      <w:r w:rsidRPr="00515E26">
        <w:rPr>
          <w:i/>
          <w:iCs/>
          <w:cs/>
        </w:rPr>
        <w:t>พิงโว</w:t>
      </w:r>
      <w:proofErr w:type="spellStart"/>
      <w:r w:rsidRPr="00515E26">
        <w:rPr>
          <w:i/>
          <w:iCs/>
          <w:cs/>
        </w:rPr>
        <w:t>ลแทม</w:t>
      </w:r>
      <w:proofErr w:type="spellEnd"/>
      <w:r w:rsidRPr="00515E26">
        <w:rPr>
          <w:i/>
          <w:iCs/>
          <w:cs/>
        </w:rPr>
        <w:t>เมตร</w:t>
      </w:r>
      <w:r w:rsidRPr="00515E26">
        <w:rPr>
          <w:i/>
          <w:iCs/>
        </w:rPr>
        <w:t>,”</w:t>
      </w:r>
      <w:r w:rsidRPr="00515E26">
        <w:rPr>
          <w:b/>
          <w:bCs/>
          <w:i/>
          <w:iCs/>
        </w:rPr>
        <w:t xml:space="preserve"> </w:t>
      </w:r>
      <w:r w:rsidRPr="00515E26">
        <w:rPr>
          <w:i/>
          <w:iCs/>
          <w:cs/>
        </w:rPr>
        <w:t>วารสารวิจัยและพัฒนา</w:t>
      </w:r>
      <w:r w:rsidRPr="00515E26">
        <w:rPr>
          <w:i/>
          <w:iCs/>
        </w:rPr>
        <w:t xml:space="preserve">, </w:t>
      </w:r>
      <w:r w:rsidRPr="00515E26">
        <w:rPr>
          <w:i/>
          <w:iCs/>
          <w:cs/>
        </w:rPr>
        <w:t xml:space="preserve">ฉบับที่ </w:t>
      </w:r>
      <w:r w:rsidRPr="00515E26">
        <w:rPr>
          <w:i/>
          <w:iCs/>
        </w:rPr>
        <w:t xml:space="preserve">2: </w:t>
      </w:r>
      <w:r w:rsidRPr="00515E26">
        <w:rPr>
          <w:i/>
          <w:iCs/>
          <w:cs/>
        </w:rPr>
        <w:t xml:space="preserve"> หน้า </w:t>
      </w:r>
      <w:r w:rsidRPr="00515E26">
        <w:rPr>
          <w:i/>
          <w:iCs/>
        </w:rPr>
        <w:t>36-61; 2528.</w:t>
      </w:r>
    </w:p>
    <w:p w14:paraId="01FB6501" w14:textId="77777777" w:rsidR="00C220E6" w:rsidRPr="00515E26" w:rsidRDefault="00C220E6" w:rsidP="00C220E6">
      <w:pPr>
        <w:tabs>
          <w:tab w:val="left" w:pos="1440"/>
          <w:tab w:val="left" w:pos="1890"/>
        </w:tabs>
        <w:ind w:left="1418" w:hanging="851"/>
        <w:jc w:val="left"/>
        <w:rPr>
          <w:i/>
          <w:iCs/>
        </w:rPr>
      </w:pPr>
    </w:p>
    <w:p w14:paraId="245E946F" w14:textId="77777777" w:rsidR="00C220E6" w:rsidRPr="00515E26" w:rsidRDefault="00C220E6" w:rsidP="00C220E6">
      <w:pPr>
        <w:ind w:left="1418" w:hanging="851"/>
        <w:jc w:val="left"/>
        <w:rPr>
          <w:i/>
          <w:iCs/>
        </w:rPr>
      </w:pPr>
      <w:r w:rsidRPr="00515E26">
        <w:rPr>
          <w:i/>
          <w:iCs/>
          <w:cs/>
        </w:rPr>
        <w:t>กิติศักดิ์  พลอยพานิชเจริญ</w:t>
      </w:r>
      <w:r w:rsidRPr="00515E26">
        <w:rPr>
          <w:i/>
          <w:iCs/>
        </w:rPr>
        <w:t>,</w:t>
      </w:r>
      <w:r w:rsidRPr="00515E26">
        <w:rPr>
          <w:i/>
          <w:iCs/>
          <w:cs/>
        </w:rPr>
        <w:t xml:space="preserve"> </w:t>
      </w:r>
      <w:r w:rsidRPr="00515E26">
        <w:rPr>
          <w:i/>
          <w:iCs/>
        </w:rPr>
        <w:t>“</w:t>
      </w:r>
      <w:r w:rsidRPr="00515E26">
        <w:rPr>
          <w:i/>
          <w:iCs/>
          <w:cs/>
        </w:rPr>
        <w:t>การออกแบบและการพัฒนาผลิตภัณฑ์และกระบวนการโดยอาศัยการออกแบบการทดลองทางสถิติ</w:t>
      </w:r>
      <w:r w:rsidRPr="00515E26">
        <w:rPr>
          <w:i/>
          <w:iCs/>
        </w:rPr>
        <w:t xml:space="preserve">,” </w:t>
      </w:r>
      <w:r w:rsidRPr="00515E26">
        <w:rPr>
          <w:i/>
          <w:iCs/>
          <w:cs/>
        </w:rPr>
        <w:t xml:space="preserve">การประชุมใหญ่ทางวิชาการประจำปี </w:t>
      </w:r>
      <w:r w:rsidRPr="00515E26">
        <w:rPr>
          <w:i/>
          <w:iCs/>
        </w:rPr>
        <w:t xml:space="preserve">2532 </w:t>
      </w:r>
      <w:r w:rsidRPr="00515E26">
        <w:rPr>
          <w:i/>
          <w:iCs/>
          <w:cs/>
        </w:rPr>
        <w:t>ของวิศวกรรมสถานแห่งประเทศไทย เรื่องเทคโนโลยีใหม่ในงานวิศวกรรม</w:t>
      </w:r>
      <w:r w:rsidRPr="00515E26">
        <w:rPr>
          <w:i/>
          <w:iCs/>
        </w:rPr>
        <w:t xml:space="preserve">, </w:t>
      </w:r>
      <w:r w:rsidRPr="00515E26">
        <w:rPr>
          <w:i/>
          <w:iCs/>
          <w:cs/>
        </w:rPr>
        <w:t xml:space="preserve">หน้า </w:t>
      </w:r>
      <w:r w:rsidRPr="00515E26">
        <w:rPr>
          <w:i/>
          <w:iCs/>
        </w:rPr>
        <w:t>800-809; 2532.</w:t>
      </w:r>
    </w:p>
    <w:p w14:paraId="5B711B39" w14:textId="77777777" w:rsidR="00C220E6" w:rsidRPr="00515E26" w:rsidRDefault="00C220E6" w:rsidP="00C220E6">
      <w:pPr>
        <w:ind w:left="540"/>
        <w:rPr>
          <w:i/>
          <w:iCs/>
        </w:rPr>
      </w:pPr>
    </w:p>
    <w:p w14:paraId="1D2E53B1" w14:textId="77777777" w:rsidR="00515E26" w:rsidRPr="00515E26" w:rsidRDefault="00515E26" w:rsidP="00C220E6">
      <w:pPr>
        <w:ind w:left="540"/>
        <w:rPr>
          <w:b/>
          <w:bCs/>
          <w:i/>
          <w:iCs/>
          <w:color w:val="0000FF"/>
          <w:lang w:eastAsia="ja-JP"/>
        </w:rPr>
      </w:pPr>
    </w:p>
    <w:p w14:paraId="154D7C0E" w14:textId="77777777" w:rsidR="00515E26" w:rsidRPr="00515E26" w:rsidRDefault="00515E26" w:rsidP="00C220E6">
      <w:pPr>
        <w:ind w:left="540"/>
        <w:rPr>
          <w:b/>
          <w:bCs/>
          <w:i/>
          <w:iCs/>
          <w:color w:val="0000FF"/>
          <w:lang w:eastAsia="ja-JP"/>
        </w:rPr>
      </w:pPr>
    </w:p>
    <w:p w14:paraId="589CD4E4" w14:textId="77777777" w:rsidR="00C220E6" w:rsidRPr="00515E26" w:rsidRDefault="00C220E6" w:rsidP="00F93525">
      <w:pPr>
        <w:rPr>
          <w:b/>
          <w:bCs/>
          <w:i/>
          <w:iCs/>
          <w:color w:val="0000FF"/>
          <w:lang w:eastAsia="ja-JP"/>
        </w:rPr>
      </w:pPr>
      <w:r w:rsidRPr="00515E26">
        <w:rPr>
          <w:b/>
          <w:bCs/>
          <w:i/>
          <w:iCs/>
          <w:color w:val="0000FF"/>
          <w:cs/>
          <w:lang w:eastAsia="ja-JP"/>
        </w:rPr>
        <w:t>อินเทอร์เน็ต</w:t>
      </w:r>
    </w:p>
    <w:p w14:paraId="13A00453" w14:textId="77777777" w:rsidR="00C220E6" w:rsidRPr="00515E26" w:rsidRDefault="00C220E6" w:rsidP="00F93525">
      <w:pPr>
        <w:jc w:val="left"/>
        <w:rPr>
          <w:i/>
          <w:iCs/>
          <w:color w:val="FF0000"/>
        </w:rPr>
      </w:pPr>
      <w:r w:rsidRPr="00515E26">
        <w:rPr>
          <w:i/>
          <w:iCs/>
          <w:color w:val="FF0000"/>
          <w:cs/>
        </w:rPr>
        <w:t>ชื่อ ชื่อสกุล</w:t>
      </w:r>
      <w:r w:rsidRPr="00515E26">
        <w:rPr>
          <w:i/>
          <w:iCs/>
          <w:color w:val="FF0000"/>
        </w:rPr>
        <w:t>,/“</w:t>
      </w:r>
      <w:r w:rsidRPr="00515E26">
        <w:rPr>
          <w:i/>
          <w:iCs/>
          <w:color w:val="FF0000"/>
          <w:cs/>
        </w:rPr>
        <w:t>ชื่อบทความ</w:t>
      </w:r>
      <w:r w:rsidRPr="00515E26">
        <w:rPr>
          <w:i/>
          <w:iCs/>
          <w:color w:val="FF0000"/>
        </w:rPr>
        <w:t>,”/</w:t>
      </w:r>
      <w:r w:rsidRPr="00515E26">
        <w:rPr>
          <w:i/>
          <w:iCs/>
          <w:color w:val="FF0000"/>
          <w:cs/>
        </w:rPr>
        <w:t>ชื่อหน้าเว็บ</w:t>
      </w:r>
      <w:r w:rsidRPr="00515E26">
        <w:rPr>
          <w:i/>
          <w:iCs/>
          <w:color w:val="FF0000"/>
        </w:rPr>
        <w:t>./</w:t>
      </w:r>
      <w:r w:rsidRPr="00515E26">
        <w:rPr>
          <w:i/>
          <w:iCs/>
          <w:color w:val="FF0000"/>
          <w:cs/>
        </w:rPr>
        <w:t>แหล่งข้อมูลที่เผยแผ่</w:t>
      </w:r>
      <w:r w:rsidRPr="00515E26">
        <w:rPr>
          <w:i/>
          <w:iCs/>
          <w:color w:val="FF0000"/>
        </w:rPr>
        <w:t>,/</w:t>
      </w:r>
      <w:r w:rsidRPr="00515E26">
        <w:rPr>
          <w:i/>
          <w:iCs/>
          <w:color w:val="FF0000"/>
          <w:cs/>
        </w:rPr>
        <w:t>ปีที่พิมพ์</w:t>
      </w:r>
      <w:r w:rsidRPr="00515E26">
        <w:rPr>
          <w:i/>
          <w:iCs/>
          <w:color w:val="FF0000"/>
        </w:rPr>
        <w:t>./[</w:t>
      </w:r>
      <w:proofErr w:type="gramStart"/>
      <w:r w:rsidRPr="00515E26">
        <w:rPr>
          <w:i/>
          <w:iCs/>
          <w:color w:val="FF0000"/>
        </w:rPr>
        <w:t>Online</w:t>
      </w:r>
      <w:r w:rsidR="00515E26" w:rsidRPr="00515E26">
        <w:rPr>
          <w:i/>
          <w:iCs/>
          <w:color w:val="FF0000"/>
        </w:rPr>
        <w:t xml:space="preserve"> </w:t>
      </w:r>
      <w:r w:rsidRPr="00515E26">
        <w:rPr>
          <w:i/>
          <w:iCs/>
          <w:color w:val="FF0000"/>
        </w:rPr>
        <w:t>]</w:t>
      </w:r>
      <w:proofErr w:type="gramEnd"/>
      <w:r w:rsidRPr="00515E26">
        <w:rPr>
          <w:i/>
          <w:iCs/>
          <w:color w:val="FF0000"/>
        </w:rPr>
        <w:t>./</w:t>
      </w:r>
      <w:r w:rsidRPr="00515E26">
        <w:rPr>
          <w:i/>
          <w:iCs/>
          <w:color w:val="FF0000"/>
          <w:cs/>
        </w:rPr>
        <w:t>แหล่งที่มา</w:t>
      </w:r>
      <w:r w:rsidRPr="00515E26">
        <w:rPr>
          <w:i/>
          <w:iCs/>
          <w:color w:val="FF0000"/>
        </w:rPr>
        <w:t>:/</w:t>
      </w:r>
      <w:r w:rsidRPr="00515E26">
        <w:rPr>
          <w:i/>
          <w:iCs/>
          <w:color w:val="FF0000"/>
          <w:cs/>
        </w:rPr>
        <w:t>ที่อยู่อินเทอร์เน็ต</w:t>
      </w:r>
      <w:r w:rsidRPr="00515E26">
        <w:rPr>
          <w:i/>
          <w:iCs/>
          <w:color w:val="FF0000"/>
        </w:rPr>
        <w:t>/[</w:t>
      </w:r>
      <w:r w:rsidRPr="00515E26">
        <w:rPr>
          <w:i/>
          <w:iCs/>
          <w:color w:val="FF0000"/>
          <w:cs/>
        </w:rPr>
        <w:t>เดือน</w:t>
      </w:r>
      <w:r w:rsidRPr="00515E26">
        <w:rPr>
          <w:i/>
          <w:iCs/>
          <w:color w:val="FF0000"/>
        </w:rPr>
        <w:t>/</w:t>
      </w:r>
      <w:r w:rsidRPr="00515E26">
        <w:rPr>
          <w:i/>
          <w:iCs/>
          <w:color w:val="FF0000"/>
          <w:cs/>
        </w:rPr>
        <w:t>พ</w:t>
      </w:r>
      <w:r w:rsidRPr="00515E26">
        <w:rPr>
          <w:i/>
          <w:iCs/>
          <w:color w:val="FF0000"/>
        </w:rPr>
        <w:t>.</w:t>
      </w:r>
      <w:r w:rsidRPr="00515E26">
        <w:rPr>
          <w:i/>
          <w:iCs/>
          <w:color w:val="FF0000"/>
          <w:cs/>
        </w:rPr>
        <w:t>ศ</w:t>
      </w:r>
      <w:r w:rsidRPr="00515E26">
        <w:rPr>
          <w:i/>
          <w:iCs/>
          <w:color w:val="FF0000"/>
        </w:rPr>
        <w:t>. (</w:t>
      </w:r>
      <w:r w:rsidRPr="00515E26">
        <w:rPr>
          <w:i/>
          <w:iCs/>
          <w:color w:val="FF0000"/>
          <w:cs/>
        </w:rPr>
        <w:t>ที่สืบค้น</w:t>
      </w:r>
      <w:r w:rsidRPr="00515E26">
        <w:rPr>
          <w:i/>
          <w:iCs/>
          <w:color w:val="FF0000"/>
        </w:rPr>
        <w:t>)]</w:t>
      </w:r>
    </w:p>
    <w:p w14:paraId="7CD2A14A" w14:textId="77777777" w:rsidR="00C220E6" w:rsidRPr="00515E26" w:rsidRDefault="00C220E6" w:rsidP="00F93525">
      <w:pPr>
        <w:rPr>
          <w:b/>
          <w:bCs/>
          <w:i/>
          <w:iCs/>
          <w:lang w:eastAsia="ja-JP"/>
        </w:rPr>
      </w:pPr>
      <w:r w:rsidRPr="00515E26">
        <w:rPr>
          <w:b/>
          <w:bCs/>
          <w:i/>
          <w:iCs/>
          <w:cs/>
          <w:lang w:eastAsia="ja-JP"/>
        </w:rPr>
        <w:t>ตัวอย่าง</w:t>
      </w:r>
    </w:p>
    <w:p w14:paraId="37829C7A" w14:textId="77777777" w:rsidR="00C220E6" w:rsidRPr="00515E26" w:rsidRDefault="00C220E6" w:rsidP="00F93525">
      <w:pPr>
        <w:pStyle w:val="a7"/>
        <w:ind w:left="0"/>
        <w:jc w:val="both"/>
        <w:rPr>
          <w:rFonts w:ascii="TH SarabunPSK" w:hAnsi="TH SarabunPSK" w:cs="TH SarabunPSK"/>
          <w:i/>
          <w:iCs/>
          <w:sz w:val="32"/>
          <w:szCs w:val="32"/>
        </w:rPr>
      </w:pPr>
      <w:r w:rsidRPr="00515E26">
        <w:rPr>
          <w:rStyle w:val="a8"/>
          <w:rFonts w:ascii="TH SarabunPSK" w:hAnsi="TH SarabunPSK" w:cs="TH SarabunPSK"/>
          <w:b w:val="0"/>
          <w:bCs w:val="0"/>
          <w:i/>
          <w:iCs/>
          <w:sz w:val="32"/>
          <w:szCs w:val="32"/>
          <w:cs/>
        </w:rPr>
        <w:t>ธรรมนูญ ศรีทะวงศ์</w:t>
      </w:r>
      <w:r w:rsidRPr="00515E26">
        <w:rPr>
          <w:rFonts w:ascii="TH SarabunPSK" w:hAnsi="TH SarabunPSK" w:cs="TH SarabunPSK"/>
          <w:i/>
          <w:iCs/>
          <w:sz w:val="32"/>
          <w:szCs w:val="32"/>
        </w:rPr>
        <w:t>,</w:t>
      </w:r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 xml:space="preserve"> </w:t>
      </w:r>
      <w:r w:rsidRPr="00515E26">
        <w:rPr>
          <w:rFonts w:ascii="TH SarabunPSK" w:hAnsi="TH SarabunPSK" w:cs="TH SarabunPSK"/>
          <w:i/>
          <w:iCs/>
          <w:sz w:val="32"/>
          <w:szCs w:val="32"/>
        </w:rPr>
        <w:t>“</w:t>
      </w:r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>ไทเท</w:t>
      </w:r>
      <w:proofErr w:type="spellStart"/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>เนีย</w:t>
      </w:r>
      <w:proofErr w:type="spellEnd"/>
      <w:r w:rsidRPr="00515E26">
        <w:rPr>
          <w:rFonts w:ascii="TH SarabunPSK" w:hAnsi="TH SarabunPSK" w:cs="TH SarabunPSK"/>
          <w:i/>
          <w:iCs/>
          <w:sz w:val="32"/>
          <w:szCs w:val="32"/>
        </w:rPr>
        <w:t xml:space="preserve">: </w:t>
      </w:r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>ตัวเร่งปฏิกิริยาแบบใช้แสงร่วม</w:t>
      </w:r>
      <w:r w:rsidRPr="00515E26">
        <w:rPr>
          <w:rFonts w:ascii="TH SarabunPSK" w:hAnsi="TH SarabunPSK" w:cs="TH SarabunPSK"/>
          <w:i/>
          <w:iCs/>
          <w:sz w:val="32"/>
          <w:szCs w:val="32"/>
        </w:rPr>
        <w:t>”,</w:t>
      </w:r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 xml:space="preserve"> </w:t>
      </w:r>
      <w:r w:rsidRPr="00515E26">
        <w:rPr>
          <w:rFonts w:ascii="TH SarabunPSK" w:hAnsi="TH SarabunPSK" w:cs="TH SarabunPSK"/>
          <w:i/>
          <w:iCs/>
          <w:sz w:val="32"/>
          <w:szCs w:val="32"/>
        </w:rPr>
        <w:t xml:space="preserve">pttplc.com, </w:t>
      </w:r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 xml:space="preserve">บริษัท </w:t>
      </w:r>
      <w:hyperlink r:id="rId50" w:tgtFrame="_blank" w:history="1">
        <w:r w:rsidRPr="00515E26">
          <w:rPr>
            <w:rStyle w:val="a6"/>
            <w:rFonts w:ascii="TH SarabunPSK" w:hAnsi="TH SarabunPSK" w:cs="TH SarabunPSK"/>
            <w:i/>
            <w:iCs/>
            <w:sz w:val="32"/>
            <w:szCs w:val="32"/>
            <w:cs/>
          </w:rPr>
          <w:t>ปตท. จำกัด(มหาชน)</w:t>
        </w:r>
      </w:hyperlink>
      <w:r w:rsidRPr="00515E26">
        <w:rPr>
          <w:rFonts w:ascii="TH SarabunPSK" w:hAnsi="TH SarabunPSK" w:cs="TH SarabunPSK"/>
          <w:i/>
          <w:iCs/>
          <w:sz w:val="32"/>
          <w:szCs w:val="32"/>
        </w:rPr>
        <w:t xml:space="preserve"> </w:t>
      </w:r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 xml:space="preserve">และ </w:t>
      </w:r>
      <w:proofErr w:type="spellStart"/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>สสวท</w:t>
      </w:r>
      <w:proofErr w:type="spellEnd"/>
      <w:r w:rsidRPr="00515E26">
        <w:rPr>
          <w:rFonts w:ascii="TH SarabunPSK" w:hAnsi="TH SarabunPSK" w:cs="TH SarabunPSK"/>
          <w:i/>
          <w:iCs/>
          <w:sz w:val="32"/>
          <w:szCs w:val="32"/>
        </w:rPr>
        <w:t xml:space="preserve">, 2550. </w:t>
      </w:r>
      <w:proofErr w:type="gramStart"/>
      <w:r w:rsidRPr="00515E26">
        <w:rPr>
          <w:rFonts w:ascii="TH SarabunPSK" w:hAnsi="TH SarabunPSK" w:cs="TH SarabunPSK"/>
          <w:i/>
          <w:iCs/>
          <w:sz w:val="32"/>
          <w:szCs w:val="32"/>
        </w:rPr>
        <w:t>[Online].</w:t>
      </w:r>
      <w:proofErr w:type="gramEnd"/>
      <w:r w:rsidRPr="00515E26">
        <w:rPr>
          <w:rFonts w:ascii="TH SarabunPSK" w:hAnsi="TH SarabunPSK" w:cs="TH SarabunPSK"/>
          <w:i/>
          <w:iCs/>
          <w:sz w:val="32"/>
          <w:szCs w:val="32"/>
        </w:rPr>
        <w:t xml:space="preserve"> </w:t>
      </w:r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>แหล่งที่มา</w:t>
      </w:r>
      <w:r w:rsidRPr="00515E26">
        <w:rPr>
          <w:rFonts w:ascii="TH SarabunPSK" w:hAnsi="TH SarabunPSK" w:cs="TH SarabunPSK"/>
          <w:i/>
          <w:iCs/>
          <w:sz w:val="32"/>
          <w:szCs w:val="32"/>
        </w:rPr>
        <w:t xml:space="preserve">: </w:t>
      </w:r>
    </w:p>
    <w:p w14:paraId="28B9D342" w14:textId="77777777" w:rsidR="00C220E6" w:rsidRPr="00515E26" w:rsidRDefault="00AC52EC" w:rsidP="00F93525">
      <w:pPr>
        <w:rPr>
          <w:i/>
          <w:iCs/>
        </w:rPr>
      </w:pPr>
      <w:hyperlink r:id="rId51" w:history="1">
        <w:r w:rsidR="00C220E6" w:rsidRPr="00515E26">
          <w:rPr>
            <w:rStyle w:val="a6"/>
            <w:i/>
            <w:iCs/>
          </w:rPr>
          <w:t>http://www.vcharkarn.com/include/article/showarticle.php</w:t>
        </w:r>
      </w:hyperlink>
      <w:r w:rsidR="00C220E6" w:rsidRPr="00515E26">
        <w:rPr>
          <w:i/>
          <w:iCs/>
        </w:rPr>
        <w:t xml:space="preserve"> [</w:t>
      </w:r>
      <w:r w:rsidR="00C220E6" w:rsidRPr="00515E26">
        <w:rPr>
          <w:i/>
          <w:iCs/>
          <w:cs/>
        </w:rPr>
        <w:t xml:space="preserve">สิงหาคม </w:t>
      </w:r>
      <w:r w:rsidR="00C220E6" w:rsidRPr="00515E26">
        <w:rPr>
          <w:i/>
          <w:iCs/>
        </w:rPr>
        <w:t>2550].</w:t>
      </w:r>
    </w:p>
    <w:p w14:paraId="7BEA43C5" w14:textId="77777777" w:rsidR="00A26450" w:rsidRPr="00515E26" w:rsidRDefault="00A26450" w:rsidP="00F93525">
      <w:pPr>
        <w:rPr>
          <w:i/>
          <w:iCs/>
        </w:rPr>
      </w:pPr>
      <w:r w:rsidRPr="00515E26">
        <w:rPr>
          <w:i/>
          <w:iCs/>
          <w:cs/>
        </w:rPr>
        <w:t>สถานแห่งประเทศไทย เรื่องเทคโนโลยีใหม่ในงานวิศวกรรม</w:t>
      </w:r>
      <w:r w:rsidRPr="00515E26">
        <w:rPr>
          <w:i/>
          <w:iCs/>
        </w:rPr>
        <w:t xml:space="preserve">, </w:t>
      </w:r>
      <w:r w:rsidRPr="00515E26">
        <w:rPr>
          <w:i/>
          <w:iCs/>
          <w:cs/>
        </w:rPr>
        <w:t xml:space="preserve">หน้า </w:t>
      </w:r>
      <w:r w:rsidRPr="00515E26">
        <w:rPr>
          <w:i/>
          <w:iCs/>
        </w:rPr>
        <w:t>800-809; 2532.</w:t>
      </w:r>
    </w:p>
    <w:p w14:paraId="6536D0A1" w14:textId="77777777" w:rsidR="00A26450" w:rsidRPr="00515E26" w:rsidRDefault="00A26450" w:rsidP="00F93525">
      <w:pPr>
        <w:rPr>
          <w:i/>
          <w:iCs/>
        </w:rPr>
      </w:pPr>
    </w:p>
    <w:p w14:paraId="02EE9845" w14:textId="77777777" w:rsidR="00A26450" w:rsidRPr="00515E26" w:rsidRDefault="00A26450" w:rsidP="00F93525">
      <w:pPr>
        <w:rPr>
          <w:b/>
          <w:bCs/>
          <w:i/>
          <w:iCs/>
          <w:color w:val="0000FF"/>
          <w:lang w:eastAsia="ja-JP"/>
        </w:rPr>
      </w:pPr>
      <w:r w:rsidRPr="00515E26">
        <w:rPr>
          <w:b/>
          <w:bCs/>
          <w:i/>
          <w:iCs/>
          <w:color w:val="0000FF"/>
          <w:cs/>
          <w:lang w:eastAsia="ja-JP"/>
        </w:rPr>
        <w:t>อินเทอร์เน็ต</w:t>
      </w:r>
    </w:p>
    <w:p w14:paraId="16543223" w14:textId="77777777" w:rsidR="00A26450" w:rsidRPr="00515E26" w:rsidRDefault="00A26450" w:rsidP="00F93525">
      <w:pPr>
        <w:jc w:val="left"/>
        <w:rPr>
          <w:b/>
          <w:bCs/>
          <w:i/>
          <w:iCs/>
          <w:color w:val="FF0000"/>
          <w:lang w:eastAsia="ja-JP"/>
        </w:rPr>
      </w:pPr>
      <w:r w:rsidRPr="00515E26">
        <w:rPr>
          <w:b/>
          <w:bCs/>
          <w:i/>
          <w:iCs/>
          <w:color w:val="FF0000"/>
          <w:cs/>
          <w:lang w:eastAsia="ja-JP"/>
        </w:rPr>
        <w:lastRenderedPageBreak/>
        <w:t>ชื่อ ชื่อสกุล</w:t>
      </w:r>
      <w:r w:rsidRPr="00515E26">
        <w:rPr>
          <w:b/>
          <w:bCs/>
          <w:i/>
          <w:iCs/>
          <w:color w:val="FF0000"/>
          <w:lang w:eastAsia="ja-JP"/>
        </w:rPr>
        <w:t>,/“</w:t>
      </w:r>
      <w:r w:rsidRPr="00515E26">
        <w:rPr>
          <w:b/>
          <w:bCs/>
          <w:i/>
          <w:iCs/>
          <w:color w:val="FF0000"/>
          <w:cs/>
          <w:lang w:eastAsia="ja-JP"/>
        </w:rPr>
        <w:t>ชื่อบทความ</w:t>
      </w:r>
      <w:r w:rsidRPr="00515E26">
        <w:rPr>
          <w:b/>
          <w:bCs/>
          <w:i/>
          <w:iCs/>
          <w:color w:val="FF0000"/>
          <w:lang w:eastAsia="ja-JP"/>
        </w:rPr>
        <w:t>,”/</w:t>
      </w:r>
      <w:r w:rsidRPr="00515E26">
        <w:rPr>
          <w:b/>
          <w:bCs/>
          <w:i/>
          <w:iCs/>
          <w:color w:val="FF0000"/>
          <w:cs/>
          <w:lang w:eastAsia="ja-JP"/>
        </w:rPr>
        <w:t>ชื่อหน้าเว็บ</w:t>
      </w:r>
      <w:r w:rsidRPr="00515E26">
        <w:rPr>
          <w:b/>
          <w:bCs/>
          <w:i/>
          <w:iCs/>
          <w:color w:val="FF0000"/>
          <w:lang w:eastAsia="ja-JP"/>
        </w:rPr>
        <w:t>./</w:t>
      </w:r>
      <w:r w:rsidRPr="00515E26">
        <w:rPr>
          <w:b/>
          <w:bCs/>
          <w:i/>
          <w:iCs/>
          <w:color w:val="FF0000"/>
          <w:cs/>
          <w:lang w:eastAsia="ja-JP"/>
        </w:rPr>
        <w:t>แหล่งข้อมูลที่เผยแผ่</w:t>
      </w:r>
      <w:r w:rsidRPr="00515E26">
        <w:rPr>
          <w:b/>
          <w:bCs/>
          <w:i/>
          <w:iCs/>
          <w:color w:val="FF0000"/>
          <w:lang w:eastAsia="ja-JP"/>
        </w:rPr>
        <w:t>,/</w:t>
      </w:r>
      <w:r w:rsidRPr="00515E26">
        <w:rPr>
          <w:b/>
          <w:bCs/>
          <w:i/>
          <w:iCs/>
          <w:color w:val="FF0000"/>
          <w:cs/>
          <w:lang w:eastAsia="ja-JP"/>
        </w:rPr>
        <w:t>ปีที่พิมพ์</w:t>
      </w:r>
      <w:r w:rsidRPr="00515E26">
        <w:rPr>
          <w:b/>
          <w:bCs/>
          <w:i/>
          <w:iCs/>
          <w:color w:val="FF0000"/>
          <w:lang w:eastAsia="ja-JP"/>
        </w:rPr>
        <w:t>./[Online]</w:t>
      </w:r>
      <w:proofErr w:type="gramStart"/>
      <w:r w:rsidRPr="00515E26">
        <w:rPr>
          <w:b/>
          <w:bCs/>
          <w:i/>
          <w:iCs/>
          <w:color w:val="FF0000"/>
          <w:lang w:eastAsia="ja-JP"/>
        </w:rPr>
        <w:t>./</w:t>
      </w:r>
      <w:proofErr w:type="gramEnd"/>
      <w:r w:rsidR="00515E26">
        <w:rPr>
          <w:rFonts w:hint="cs"/>
          <w:b/>
          <w:bCs/>
          <w:i/>
          <w:iCs/>
          <w:color w:val="FF0000"/>
          <w:cs/>
          <w:lang w:eastAsia="ja-JP"/>
        </w:rPr>
        <w:t xml:space="preserve"> </w:t>
      </w:r>
      <w:r w:rsidRPr="00515E26">
        <w:rPr>
          <w:b/>
          <w:bCs/>
          <w:i/>
          <w:iCs/>
          <w:color w:val="FF0000"/>
          <w:cs/>
          <w:lang w:eastAsia="ja-JP"/>
        </w:rPr>
        <w:t>แหล่งที่มา</w:t>
      </w:r>
      <w:r w:rsidRPr="00515E26">
        <w:rPr>
          <w:b/>
          <w:bCs/>
          <w:i/>
          <w:iCs/>
          <w:color w:val="FF0000"/>
          <w:lang w:eastAsia="ja-JP"/>
        </w:rPr>
        <w:t>:/</w:t>
      </w:r>
      <w:r w:rsidRPr="00515E26">
        <w:rPr>
          <w:b/>
          <w:bCs/>
          <w:i/>
          <w:iCs/>
          <w:color w:val="FF0000"/>
          <w:cs/>
          <w:lang w:eastAsia="ja-JP"/>
        </w:rPr>
        <w:t>ที่อยู่อินเทอร์เน็ต</w:t>
      </w:r>
      <w:r w:rsidRPr="00515E26">
        <w:rPr>
          <w:b/>
          <w:bCs/>
          <w:i/>
          <w:iCs/>
          <w:color w:val="FF0000"/>
          <w:lang w:eastAsia="ja-JP"/>
        </w:rPr>
        <w:t>/[</w:t>
      </w:r>
      <w:r w:rsidRPr="00515E26">
        <w:rPr>
          <w:b/>
          <w:bCs/>
          <w:i/>
          <w:iCs/>
          <w:color w:val="FF0000"/>
          <w:cs/>
          <w:lang w:eastAsia="ja-JP"/>
        </w:rPr>
        <w:t>เดือน</w:t>
      </w:r>
      <w:r w:rsidRPr="00515E26">
        <w:rPr>
          <w:b/>
          <w:bCs/>
          <w:i/>
          <w:iCs/>
          <w:color w:val="FF0000"/>
          <w:lang w:eastAsia="ja-JP"/>
        </w:rPr>
        <w:t>/</w:t>
      </w:r>
      <w:r w:rsidRPr="00515E26">
        <w:rPr>
          <w:b/>
          <w:bCs/>
          <w:i/>
          <w:iCs/>
          <w:color w:val="FF0000"/>
          <w:cs/>
          <w:lang w:eastAsia="ja-JP"/>
        </w:rPr>
        <w:t>พ</w:t>
      </w:r>
      <w:r w:rsidRPr="00515E26">
        <w:rPr>
          <w:b/>
          <w:bCs/>
          <w:i/>
          <w:iCs/>
          <w:color w:val="FF0000"/>
          <w:lang w:eastAsia="ja-JP"/>
        </w:rPr>
        <w:t>.</w:t>
      </w:r>
      <w:r w:rsidRPr="00515E26">
        <w:rPr>
          <w:b/>
          <w:bCs/>
          <w:i/>
          <w:iCs/>
          <w:color w:val="FF0000"/>
          <w:cs/>
          <w:lang w:eastAsia="ja-JP"/>
        </w:rPr>
        <w:t>ศ</w:t>
      </w:r>
      <w:r w:rsidRPr="00515E26">
        <w:rPr>
          <w:b/>
          <w:bCs/>
          <w:i/>
          <w:iCs/>
          <w:color w:val="FF0000"/>
          <w:lang w:eastAsia="ja-JP"/>
        </w:rPr>
        <w:t>. (</w:t>
      </w:r>
      <w:r w:rsidRPr="00515E26">
        <w:rPr>
          <w:b/>
          <w:bCs/>
          <w:i/>
          <w:iCs/>
          <w:color w:val="FF0000"/>
          <w:cs/>
          <w:lang w:eastAsia="ja-JP"/>
        </w:rPr>
        <w:t>ที่สืบค้น</w:t>
      </w:r>
      <w:r w:rsidRPr="00515E26">
        <w:rPr>
          <w:b/>
          <w:bCs/>
          <w:i/>
          <w:iCs/>
          <w:color w:val="FF0000"/>
          <w:lang w:eastAsia="ja-JP"/>
        </w:rPr>
        <w:t>)]</w:t>
      </w:r>
    </w:p>
    <w:p w14:paraId="37141C7E" w14:textId="77777777" w:rsidR="00A26450" w:rsidRPr="00515E26" w:rsidRDefault="00A26450" w:rsidP="00F93525">
      <w:pPr>
        <w:rPr>
          <w:b/>
          <w:bCs/>
          <w:i/>
          <w:iCs/>
          <w:lang w:eastAsia="ja-JP"/>
        </w:rPr>
      </w:pPr>
      <w:r w:rsidRPr="00515E26">
        <w:rPr>
          <w:b/>
          <w:bCs/>
          <w:i/>
          <w:iCs/>
          <w:cs/>
          <w:lang w:eastAsia="ja-JP"/>
        </w:rPr>
        <w:t>ตัวอย่าง</w:t>
      </w:r>
    </w:p>
    <w:p w14:paraId="1995EBF6" w14:textId="77777777" w:rsidR="00A26450" w:rsidRPr="00515E26" w:rsidRDefault="00A26450" w:rsidP="00F93525">
      <w:pPr>
        <w:pStyle w:val="a7"/>
        <w:ind w:left="0"/>
        <w:jc w:val="both"/>
        <w:rPr>
          <w:rFonts w:ascii="TH SarabunPSK" w:hAnsi="TH SarabunPSK" w:cs="TH SarabunPSK"/>
          <w:i/>
          <w:iCs/>
          <w:sz w:val="32"/>
          <w:szCs w:val="32"/>
        </w:rPr>
      </w:pPr>
      <w:r w:rsidRPr="00515E26">
        <w:rPr>
          <w:rStyle w:val="a8"/>
          <w:rFonts w:ascii="TH SarabunPSK" w:hAnsi="TH SarabunPSK" w:cs="TH SarabunPSK"/>
          <w:b w:val="0"/>
          <w:bCs w:val="0"/>
          <w:i/>
          <w:iCs/>
          <w:sz w:val="32"/>
          <w:szCs w:val="32"/>
          <w:cs/>
        </w:rPr>
        <w:t>ธรรมนูญ ศรีทะวงศ์</w:t>
      </w:r>
      <w:r w:rsidRPr="00515E26">
        <w:rPr>
          <w:rFonts w:ascii="TH SarabunPSK" w:hAnsi="TH SarabunPSK" w:cs="TH SarabunPSK"/>
          <w:i/>
          <w:iCs/>
          <w:sz w:val="32"/>
          <w:szCs w:val="32"/>
        </w:rPr>
        <w:t>,</w:t>
      </w:r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 xml:space="preserve"> </w:t>
      </w:r>
      <w:r w:rsidRPr="00515E26">
        <w:rPr>
          <w:rFonts w:ascii="TH SarabunPSK" w:hAnsi="TH SarabunPSK" w:cs="TH SarabunPSK"/>
          <w:i/>
          <w:iCs/>
          <w:sz w:val="32"/>
          <w:szCs w:val="32"/>
        </w:rPr>
        <w:t>“</w:t>
      </w:r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>ไทเท</w:t>
      </w:r>
      <w:proofErr w:type="spellStart"/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>เนีย</w:t>
      </w:r>
      <w:proofErr w:type="spellEnd"/>
      <w:r w:rsidRPr="00515E26">
        <w:rPr>
          <w:rFonts w:ascii="TH SarabunPSK" w:hAnsi="TH SarabunPSK" w:cs="TH SarabunPSK"/>
          <w:i/>
          <w:iCs/>
          <w:sz w:val="32"/>
          <w:szCs w:val="32"/>
        </w:rPr>
        <w:t xml:space="preserve">: </w:t>
      </w:r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>ตัวเร่งปฏิกิริยาแบบใช้แสงร่วม</w:t>
      </w:r>
      <w:r w:rsidRPr="00515E26">
        <w:rPr>
          <w:rFonts w:ascii="TH SarabunPSK" w:hAnsi="TH SarabunPSK" w:cs="TH SarabunPSK"/>
          <w:i/>
          <w:iCs/>
          <w:sz w:val="32"/>
          <w:szCs w:val="32"/>
        </w:rPr>
        <w:t>”,</w:t>
      </w:r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 xml:space="preserve"> </w:t>
      </w:r>
      <w:r w:rsidRPr="00515E26">
        <w:rPr>
          <w:rFonts w:ascii="TH SarabunPSK" w:hAnsi="TH SarabunPSK" w:cs="TH SarabunPSK"/>
          <w:i/>
          <w:iCs/>
          <w:sz w:val="32"/>
          <w:szCs w:val="32"/>
        </w:rPr>
        <w:t xml:space="preserve">pttplc.com, </w:t>
      </w:r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 xml:space="preserve">บริษัท </w:t>
      </w:r>
      <w:hyperlink r:id="rId52" w:tgtFrame="_blank" w:history="1">
        <w:r w:rsidRPr="00515E26">
          <w:rPr>
            <w:rStyle w:val="a6"/>
            <w:rFonts w:ascii="TH SarabunPSK" w:hAnsi="TH SarabunPSK" w:cs="TH SarabunPSK"/>
            <w:i/>
            <w:iCs/>
            <w:sz w:val="32"/>
            <w:szCs w:val="32"/>
            <w:cs/>
          </w:rPr>
          <w:t>ปตท. จำกัด(มหาชน)</w:t>
        </w:r>
      </w:hyperlink>
      <w:r w:rsidRPr="00515E26">
        <w:rPr>
          <w:rFonts w:ascii="TH SarabunPSK" w:hAnsi="TH SarabunPSK" w:cs="TH SarabunPSK"/>
          <w:i/>
          <w:iCs/>
          <w:sz w:val="32"/>
          <w:szCs w:val="32"/>
        </w:rPr>
        <w:t xml:space="preserve"> </w:t>
      </w:r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 xml:space="preserve">และ </w:t>
      </w:r>
      <w:proofErr w:type="spellStart"/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>สสวท</w:t>
      </w:r>
      <w:proofErr w:type="spellEnd"/>
      <w:r w:rsidRPr="00515E26">
        <w:rPr>
          <w:rFonts w:ascii="TH SarabunPSK" w:hAnsi="TH SarabunPSK" w:cs="TH SarabunPSK"/>
          <w:i/>
          <w:iCs/>
          <w:sz w:val="32"/>
          <w:szCs w:val="32"/>
        </w:rPr>
        <w:t xml:space="preserve">, 2550. </w:t>
      </w:r>
      <w:proofErr w:type="gramStart"/>
      <w:r w:rsidRPr="00515E26">
        <w:rPr>
          <w:rFonts w:ascii="TH SarabunPSK" w:hAnsi="TH SarabunPSK" w:cs="TH SarabunPSK"/>
          <w:i/>
          <w:iCs/>
          <w:sz w:val="32"/>
          <w:szCs w:val="32"/>
        </w:rPr>
        <w:t>[Online].</w:t>
      </w:r>
      <w:proofErr w:type="gramEnd"/>
      <w:r w:rsidRPr="00515E26">
        <w:rPr>
          <w:rFonts w:ascii="TH SarabunPSK" w:hAnsi="TH SarabunPSK" w:cs="TH SarabunPSK"/>
          <w:i/>
          <w:iCs/>
          <w:sz w:val="32"/>
          <w:szCs w:val="32"/>
        </w:rPr>
        <w:t xml:space="preserve"> </w:t>
      </w:r>
      <w:r w:rsidRPr="00515E26">
        <w:rPr>
          <w:rFonts w:ascii="TH SarabunPSK" w:hAnsi="TH SarabunPSK" w:cs="TH SarabunPSK"/>
          <w:i/>
          <w:iCs/>
          <w:sz w:val="32"/>
          <w:szCs w:val="32"/>
          <w:cs/>
        </w:rPr>
        <w:t>แหล่งที่มา</w:t>
      </w:r>
      <w:r w:rsidRPr="00515E26">
        <w:rPr>
          <w:rFonts w:ascii="TH SarabunPSK" w:hAnsi="TH SarabunPSK" w:cs="TH SarabunPSK"/>
          <w:i/>
          <w:iCs/>
          <w:sz w:val="32"/>
          <w:szCs w:val="32"/>
        </w:rPr>
        <w:t xml:space="preserve">: </w:t>
      </w:r>
    </w:p>
    <w:p w14:paraId="2789FC35" w14:textId="77777777" w:rsidR="00A26450" w:rsidRPr="00515E26" w:rsidRDefault="00AC52EC" w:rsidP="00F93525">
      <w:pPr>
        <w:rPr>
          <w:i/>
          <w:iCs/>
        </w:rPr>
      </w:pPr>
      <w:hyperlink r:id="rId53" w:history="1">
        <w:r w:rsidR="00A26450" w:rsidRPr="00515E26">
          <w:rPr>
            <w:rStyle w:val="a6"/>
            <w:i/>
            <w:iCs/>
          </w:rPr>
          <w:t>http://www.vcharkarn.com/include/article/showarticle.php</w:t>
        </w:r>
      </w:hyperlink>
      <w:r w:rsidR="00A26450" w:rsidRPr="00515E26">
        <w:rPr>
          <w:i/>
          <w:iCs/>
        </w:rPr>
        <w:t xml:space="preserve"> [</w:t>
      </w:r>
      <w:r w:rsidR="00A26450" w:rsidRPr="00515E26">
        <w:rPr>
          <w:i/>
          <w:iCs/>
          <w:cs/>
        </w:rPr>
        <w:t xml:space="preserve">สิงหาคม </w:t>
      </w:r>
      <w:r w:rsidR="00A26450" w:rsidRPr="00515E26">
        <w:rPr>
          <w:i/>
          <w:iCs/>
        </w:rPr>
        <w:t>2550].</w:t>
      </w:r>
    </w:p>
    <w:p w14:paraId="739D4DCD" w14:textId="77777777" w:rsidR="00A26450" w:rsidRPr="00515E26" w:rsidRDefault="00A26450" w:rsidP="00F93525">
      <w:pPr>
        <w:rPr>
          <w:i/>
          <w:iCs/>
          <w:lang w:eastAsia="ja-JP"/>
        </w:rPr>
      </w:pPr>
    </w:p>
    <w:p w14:paraId="74BE956D" w14:textId="77777777" w:rsidR="00A26450" w:rsidRDefault="00A26450" w:rsidP="00F93525">
      <w:pPr>
        <w:rPr>
          <w:i/>
          <w:iCs/>
        </w:rPr>
      </w:pPr>
      <w:r w:rsidRPr="00515E26">
        <w:rPr>
          <w:b/>
          <w:bCs/>
          <w:i/>
          <w:iCs/>
          <w:cs/>
        </w:rPr>
        <w:t xml:space="preserve">หมายเหตุ </w:t>
      </w:r>
      <w:r w:rsidRPr="00515E26">
        <w:rPr>
          <w:i/>
          <w:iCs/>
        </w:rPr>
        <w:t xml:space="preserve">   </w:t>
      </w:r>
      <w:r w:rsidRPr="00515E26">
        <w:rPr>
          <w:i/>
          <w:iCs/>
          <w:cs/>
        </w:rPr>
        <w:t xml:space="preserve">การพิมพ์รายการเอกสารอ้างอิงที่ยาวกว่า </w:t>
      </w:r>
      <w:r w:rsidRPr="00515E26">
        <w:rPr>
          <w:i/>
          <w:iCs/>
        </w:rPr>
        <w:t xml:space="preserve">1 </w:t>
      </w:r>
      <w:r w:rsidRPr="00515E26">
        <w:rPr>
          <w:i/>
          <w:iCs/>
          <w:cs/>
        </w:rPr>
        <w:t xml:space="preserve">บรรทัด    ให้เว้นวรรค 7 ตัว อักษรก่อนพิมพ์   </w:t>
      </w:r>
    </w:p>
    <w:p w14:paraId="4E775C6D" w14:textId="77777777" w:rsidR="00515E26" w:rsidRPr="00515E26" w:rsidRDefault="00515E26" w:rsidP="00A26450">
      <w:pPr>
        <w:ind w:left="540"/>
        <w:rPr>
          <w:i/>
          <w:iCs/>
        </w:rPr>
      </w:pPr>
    </w:p>
    <w:p w14:paraId="542195BE" w14:textId="77777777" w:rsidR="00A26450" w:rsidRPr="00515E26" w:rsidRDefault="00A26450" w:rsidP="00A26450">
      <w:pPr>
        <w:rPr>
          <w:b/>
          <w:bCs/>
          <w:i/>
          <w:iCs/>
          <w:color w:val="0000FF"/>
          <w:cs/>
        </w:rPr>
      </w:pPr>
      <w:r w:rsidRPr="00515E26">
        <w:rPr>
          <w:b/>
          <w:bCs/>
          <w:i/>
          <w:iCs/>
          <w:color w:val="008080"/>
        </w:rPr>
        <w:t xml:space="preserve">2) </w:t>
      </w:r>
      <w:r w:rsidRPr="00515E26">
        <w:rPr>
          <w:b/>
          <w:bCs/>
          <w:i/>
          <w:iCs/>
          <w:color w:val="008080"/>
          <w:cs/>
        </w:rPr>
        <w:t>กรณีที่เอกสารอ้างอิงเป็นภาษาอังกฤษ</w:t>
      </w:r>
    </w:p>
    <w:p w14:paraId="277A7331" w14:textId="77777777" w:rsidR="00A26450" w:rsidRPr="00515E26" w:rsidRDefault="00A26450" w:rsidP="00A26450">
      <w:pPr>
        <w:rPr>
          <w:b/>
          <w:bCs/>
          <w:i/>
          <w:iCs/>
          <w:color w:val="0000FF"/>
        </w:rPr>
      </w:pPr>
      <w:r w:rsidRPr="00515E26">
        <w:rPr>
          <w:b/>
          <w:bCs/>
          <w:i/>
          <w:iCs/>
          <w:color w:val="0000FF"/>
          <w:cs/>
        </w:rPr>
        <w:t>หนังสือ</w:t>
      </w:r>
    </w:p>
    <w:p w14:paraId="1FA1D820" w14:textId="77777777" w:rsidR="00A26450" w:rsidRPr="00515E26" w:rsidRDefault="00A26450" w:rsidP="00A26450">
      <w:pPr>
        <w:rPr>
          <w:i/>
          <w:iCs/>
          <w:color w:val="FF0000"/>
        </w:rPr>
      </w:pPr>
      <w:r w:rsidRPr="00515E26">
        <w:rPr>
          <w:i/>
          <w:iCs/>
          <w:color w:val="FF0000"/>
          <w:cs/>
        </w:rPr>
        <w:t>ชื่อแรก</w:t>
      </w:r>
      <w:r w:rsidRPr="00515E26">
        <w:rPr>
          <w:i/>
          <w:iCs/>
          <w:color w:val="FF0000"/>
        </w:rPr>
        <w:t>./</w:t>
      </w:r>
      <w:r w:rsidRPr="00515E26">
        <w:rPr>
          <w:i/>
          <w:iCs/>
          <w:color w:val="FF0000"/>
          <w:cs/>
        </w:rPr>
        <w:t>ชื่อกลาง</w:t>
      </w:r>
      <w:r w:rsidRPr="00515E26">
        <w:rPr>
          <w:i/>
          <w:iCs/>
          <w:color w:val="FF0000"/>
        </w:rPr>
        <w:t>/</w:t>
      </w:r>
      <w:r w:rsidRPr="00515E26">
        <w:rPr>
          <w:i/>
          <w:iCs/>
          <w:color w:val="FF0000"/>
          <w:cs/>
        </w:rPr>
        <w:t>ชื่อสกุล</w:t>
      </w:r>
      <w:r w:rsidRPr="00515E26">
        <w:rPr>
          <w:i/>
          <w:iCs/>
          <w:color w:val="FF0000"/>
        </w:rPr>
        <w:t>,/</w:t>
      </w:r>
      <w:r w:rsidRPr="00515E26">
        <w:rPr>
          <w:i/>
          <w:iCs/>
          <w:color w:val="FF0000"/>
          <w:cs/>
        </w:rPr>
        <w:t>ชื่อหนังสือ</w:t>
      </w:r>
      <w:r w:rsidRPr="00515E26">
        <w:rPr>
          <w:i/>
          <w:iCs/>
          <w:color w:val="FF0000"/>
        </w:rPr>
        <w:t>,/</w:t>
      </w:r>
      <w:r w:rsidRPr="00515E26">
        <w:rPr>
          <w:i/>
          <w:iCs/>
          <w:color w:val="FF0000"/>
          <w:cs/>
        </w:rPr>
        <w:t>ครั้งที่พิมพ์</w:t>
      </w:r>
      <w:r w:rsidRPr="00515E26">
        <w:rPr>
          <w:i/>
          <w:iCs/>
          <w:color w:val="FF0000"/>
        </w:rPr>
        <w:t>,/</w:t>
      </w:r>
      <w:r w:rsidRPr="00515E26">
        <w:rPr>
          <w:i/>
          <w:iCs/>
          <w:color w:val="FF0000"/>
          <w:cs/>
        </w:rPr>
        <w:t>เมืองที่พิมพ์</w:t>
      </w:r>
      <w:r w:rsidRPr="00515E26">
        <w:rPr>
          <w:i/>
          <w:iCs/>
          <w:color w:val="FF0000"/>
        </w:rPr>
        <w:t>:/</w:t>
      </w:r>
      <w:r w:rsidRPr="00515E26">
        <w:rPr>
          <w:i/>
          <w:iCs/>
          <w:color w:val="FF0000"/>
          <w:cs/>
        </w:rPr>
        <w:t>สำนักพิมพ์</w:t>
      </w:r>
      <w:r w:rsidRPr="00515E26">
        <w:rPr>
          <w:i/>
          <w:iCs/>
          <w:color w:val="FF0000"/>
        </w:rPr>
        <w:t>,/</w:t>
      </w:r>
      <w:r w:rsidRPr="00515E26">
        <w:rPr>
          <w:i/>
          <w:iCs/>
          <w:color w:val="FF0000"/>
          <w:cs/>
        </w:rPr>
        <w:t>ปีที่พิมพ์</w:t>
      </w:r>
      <w:r w:rsidRPr="00515E26">
        <w:rPr>
          <w:i/>
          <w:iCs/>
          <w:color w:val="FF0000"/>
        </w:rPr>
        <w:t>.</w:t>
      </w:r>
    </w:p>
    <w:p w14:paraId="1EECF561" w14:textId="77777777" w:rsidR="00A26450" w:rsidRPr="00515E26" w:rsidRDefault="00A26450" w:rsidP="00A26450">
      <w:pPr>
        <w:rPr>
          <w:b/>
          <w:bCs/>
          <w:i/>
          <w:iCs/>
        </w:rPr>
      </w:pPr>
      <w:r w:rsidRPr="00515E26">
        <w:rPr>
          <w:b/>
          <w:bCs/>
          <w:i/>
          <w:iCs/>
          <w:cs/>
        </w:rPr>
        <w:t>ตัวอย่าง</w:t>
      </w:r>
    </w:p>
    <w:p w14:paraId="038E5518" w14:textId="77777777" w:rsidR="00A26450" w:rsidRPr="00515E26" w:rsidRDefault="00A26450" w:rsidP="00A26450">
      <w:pPr>
        <w:rPr>
          <w:i/>
          <w:iCs/>
        </w:rPr>
      </w:pPr>
      <w:r w:rsidRPr="00515E26">
        <w:rPr>
          <w:i/>
          <w:iCs/>
        </w:rPr>
        <w:t>M. L. Davis and D. A. Cornwell, Introduction to Environmental Engineering, 2</w:t>
      </w:r>
      <w:r w:rsidRPr="00515E26">
        <w:rPr>
          <w:i/>
          <w:iCs/>
          <w:vertAlign w:val="superscript"/>
        </w:rPr>
        <w:t>nd</w:t>
      </w:r>
      <w:r w:rsidRPr="00515E26">
        <w:rPr>
          <w:i/>
          <w:iCs/>
        </w:rPr>
        <w:t xml:space="preserve"> </w:t>
      </w:r>
      <w:proofErr w:type="spellStart"/>
      <w:proofErr w:type="gramStart"/>
      <w:r w:rsidRPr="00515E26">
        <w:rPr>
          <w:i/>
          <w:iCs/>
        </w:rPr>
        <w:t>ed</w:t>
      </w:r>
      <w:proofErr w:type="spellEnd"/>
      <w:proofErr w:type="gramEnd"/>
      <w:r w:rsidRPr="00515E26">
        <w:rPr>
          <w:i/>
          <w:iCs/>
        </w:rPr>
        <w:t>, Singapore: McGraw-Hill, Inc., 1991.</w:t>
      </w:r>
    </w:p>
    <w:p w14:paraId="06633ECE" w14:textId="77777777" w:rsidR="00A26450" w:rsidRPr="00515E26" w:rsidRDefault="00A26450" w:rsidP="00A26450">
      <w:pPr>
        <w:rPr>
          <w:i/>
          <w:iCs/>
        </w:rPr>
      </w:pPr>
    </w:p>
    <w:p w14:paraId="286D2A72" w14:textId="77777777" w:rsidR="00A26450" w:rsidRPr="00515E26" w:rsidRDefault="00A26450" w:rsidP="00A26450">
      <w:pPr>
        <w:rPr>
          <w:i/>
          <w:iCs/>
        </w:rPr>
      </w:pPr>
      <w:r w:rsidRPr="00515E26">
        <w:rPr>
          <w:i/>
          <w:iCs/>
        </w:rPr>
        <w:t xml:space="preserve">F. Daniels and J. A. (Eds.) </w:t>
      </w:r>
      <w:proofErr w:type="spellStart"/>
      <w:r w:rsidRPr="00515E26">
        <w:rPr>
          <w:i/>
          <w:iCs/>
        </w:rPr>
        <w:t>Duffie</w:t>
      </w:r>
      <w:proofErr w:type="spellEnd"/>
      <w:r w:rsidRPr="00515E26">
        <w:rPr>
          <w:i/>
          <w:iCs/>
        </w:rPr>
        <w:t>, Solar Energy Research, Madison: University of Wisconsin Press, 1961. (</w:t>
      </w:r>
      <w:r w:rsidRPr="00515E26">
        <w:rPr>
          <w:i/>
          <w:iCs/>
          <w:cs/>
        </w:rPr>
        <w:t>ปีแรกที่ตีพิมพ์ไม่จำเป็นต้องใส่ครั้งที่พิมพ์</w:t>
      </w:r>
      <w:r w:rsidRPr="00515E26">
        <w:rPr>
          <w:i/>
          <w:iCs/>
        </w:rPr>
        <w:t>)</w:t>
      </w:r>
    </w:p>
    <w:p w14:paraId="7F02276F" w14:textId="77777777" w:rsidR="00FC4E1C" w:rsidRDefault="00FC4E1C" w:rsidP="00A26450">
      <w:pPr>
        <w:rPr>
          <w:b/>
          <w:bCs/>
          <w:i/>
          <w:iCs/>
          <w:color w:val="0000FF"/>
        </w:rPr>
      </w:pPr>
    </w:p>
    <w:p w14:paraId="10AFCD3B" w14:textId="77777777" w:rsidR="00A26450" w:rsidRPr="00515E26" w:rsidRDefault="00A26450" w:rsidP="00A26450">
      <w:pPr>
        <w:rPr>
          <w:b/>
          <w:bCs/>
          <w:i/>
          <w:iCs/>
          <w:color w:val="0000FF"/>
        </w:rPr>
      </w:pPr>
      <w:r w:rsidRPr="00515E26">
        <w:rPr>
          <w:b/>
          <w:bCs/>
          <w:i/>
          <w:iCs/>
          <w:color w:val="0000FF"/>
          <w:cs/>
        </w:rPr>
        <w:t>วารสาร</w:t>
      </w:r>
    </w:p>
    <w:p w14:paraId="4361064F" w14:textId="77777777" w:rsidR="00A26450" w:rsidRPr="00515E26" w:rsidRDefault="00A26450" w:rsidP="00A26450">
      <w:pPr>
        <w:rPr>
          <w:i/>
          <w:iCs/>
        </w:rPr>
      </w:pPr>
      <w:r w:rsidRPr="00515E26">
        <w:rPr>
          <w:i/>
          <w:iCs/>
          <w:cs/>
        </w:rPr>
        <w:t>ชื่อแรก</w:t>
      </w:r>
      <w:r w:rsidRPr="00515E26">
        <w:rPr>
          <w:i/>
          <w:iCs/>
        </w:rPr>
        <w:t>./</w:t>
      </w:r>
      <w:r w:rsidRPr="00515E26">
        <w:rPr>
          <w:i/>
          <w:iCs/>
          <w:cs/>
        </w:rPr>
        <w:t>ชื่อกลาง</w:t>
      </w:r>
      <w:r w:rsidRPr="00515E26">
        <w:rPr>
          <w:i/>
          <w:iCs/>
        </w:rPr>
        <w:t>./</w:t>
      </w:r>
      <w:r w:rsidRPr="00515E26">
        <w:rPr>
          <w:i/>
          <w:iCs/>
          <w:cs/>
        </w:rPr>
        <w:t>ชื่อสกุล</w:t>
      </w:r>
      <w:r w:rsidRPr="00515E26">
        <w:rPr>
          <w:i/>
          <w:iCs/>
        </w:rPr>
        <w:t>,/“</w:t>
      </w:r>
      <w:r w:rsidRPr="00515E26">
        <w:rPr>
          <w:i/>
          <w:iCs/>
          <w:cs/>
        </w:rPr>
        <w:t>ชื่อบทความ</w:t>
      </w:r>
      <w:r w:rsidRPr="00515E26">
        <w:rPr>
          <w:i/>
          <w:iCs/>
        </w:rPr>
        <w:t>.”/</w:t>
      </w:r>
      <w:r w:rsidRPr="00515E26">
        <w:rPr>
          <w:i/>
          <w:iCs/>
          <w:cs/>
        </w:rPr>
        <w:t>ชื่อวารสาร</w:t>
      </w:r>
      <w:r w:rsidRPr="00515E26">
        <w:rPr>
          <w:i/>
          <w:iCs/>
        </w:rPr>
        <w:t>./</w:t>
      </w:r>
      <w:r w:rsidRPr="00515E26">
        <w:rPr>
          <w:i/>
          <w:iCs/>
          <w:cs/>
        </w:rPr>
        <w:t>เล่มที่</w:t>
      </w:r>
      <w:r w:rsidRPr="00515E26">
        <w:rPr>
          <w:i/>
          <w:iCs/>
        </w:rPr>
        <w:t xml:space="preserve"> (</w:t>
      </w:r>
      <w:r w:rsidRPr="00515E26">
        <w:rPr>
          <w:i/>
          <w:iCs/>
          <w:cs/>
        </w:rPr>
        <w:t>ฉบับที่</w:t>
      </w:r>
      <w:r w:rsidRPr="00515E26">
        <w:rPr>
          <w:i/>
          <w:iCs/>
        </w:rPr>
        <w:t xml:space="preserve">):/ </w:t>
      </w:r>
      <w:r w:rsidRPr="00515E26">
        <w:rPr>
          <w:i/>
          <w:iCs/>
          <w:cs/>
        </w:rPr>
        <w:t>หน้าที่ตีพิมพ์</w:t>
      </w:r>
      <w:r w:rsidRPr="00515E26">
        <w:rPr>
          <w:i/>
          <w:iCs/>
        </w:rPr>
        <w:t xml:space="preserve">; / </w:t>
      </w:r>
      <w:r w:rsidRPr="00515E26">
        <w:rPr>
          <w:i/>
          <w:iCs/>
          <w:cs/>
        </w:rPr>
        <w:t>ปีที่ตีพิมพ์</w:t>
      </w:r>
      <w:r w:rsidRPr="00515E26">
        <w:rPr>
          <w:i/>
          <w:iCs/>
        </w:rPr>
        <w:t xml:space="preserve">. </w:t>
      </w:r>
    </w:p>
    <w:p w14:paraId="7C3BCF2D" w14:textId="77777777" w:rsidR="00A26450" w:rsidRPr="00515E26" w:rsidRDefault="00A26450" w:rsidP="00A26450">
      <w:pPr>
        <w:rPr>
          <w:b/>
          <w:bCs/>
          <w:i/>
          <w:iCs/>
        </w:rPr>
      </w:pPr>
      <w:r w:rsidRPr="00515E26">
        <w:rPr>
          <w:b/>
          <w:bCs/>
          <w:i/>
          <w:iCs/>
          <w:cs/>
        </w:rPr>
        <w:t>ตัวอย่าง</w:t>
      </w:r>
    </w:p>
    <w:p w14:paraId="1D87E052" w14:textId="77777777" w:rsidR="00A26450" w:rsidRPr="00515E26" w:rsidRDefault="00A26450" w:rsidP="00A26450">
      <w:pPr>
        <w:rPr>
          <w:i/>
          <w:iCs/>
        </w:rPr>
      </w:pPr>
      <w:proofErr w:type="gramStart"/>
      <w:r w:rsidRPr="00515E26">
        <w:rPr>
          <w:i/>
          <w:iCs/>
        </w:rPr>
        <w:t xml:space="preserve">S. B. Tang, F. L. Qui and S. J. Lu, “Effect of Supports on the Carbon Deposition of </w:t>
      </w:r>
      <w:proofErr w:type="spellStart"/>
      <w:r w:rsidRPr="00515E26">
        <w:rPr>
          <w:i/>
          <w:iCs/>
        </w:rPr>
        <w:t>Nickle</w:t>
      </w:r>
      <w:proofErr w:type="spellEnd"/>
      <w:r w:rsidRPr="00515E26">
        <w:rPr>
          <w:i/>
          <w:iCs/>
        </w:rPr>
        <w:t xml:space="preserve"> Catalysts for Methane Reforming with CO</w:t>
      </w:r>
      <w:r w:rsidRPr="00515E26">
        <w:rPr>
          <w:i/>
          <w:iCs/>
          <w:vertAlign w:val="subscript"/>
        </w:rPr>
        <w:t>2</w:t>
      </w:r>
      <w:r w:rsidRPr="00515E26">
        <w:rPr>
          <w:i/>
          <w:iCs/>
        </w:rPr>
        <w:t>,” Catalysis Today, 24: 253-255; 1995.</w:t>
      </w:r>
      <w:proofErr w:type="gramEnd"/>
    </w:p>
    <w:p w14:paraId="00B55DB8" w14:textId="77777777" w:rsidR="00A26450" w:rsidRPr="00515E26" w:rsidRDefault="00A26450" w:rsidP="00A26450">
      <w:pPr>
        <w:rPr>
          <w:i/>
          <w:iCs/>
        </w:rPr>
      </w:pPr>
    </w:p>
    <w:p w14:paraId="48D90A99" w14:textId="77777777" w:rsidR="00A26450" w:rsidRPr="00515E26" w:rsidRDefault="00A26450" w:rsidP="00A26450">
      <w:pPr>
        <w:rPr>
          <w:i/>
          <w:iCs/>
        </w:rPr>
      </w:pPr>
      <w:r w:rsidRPr="00515E26">
        <w:rPr>
          <w:i/>
          <w:iCs/>
        </w:rPr>
        <w:t xml:space="preserve">K. Attenborough, “Acoustical Characteristics of Rigid Fibrous Absorbents and Granular Materials,” Journal of </w:t>
      </w:r>
      <w:proofErr w:type="spellStart"/>
      <w:r w:rsidRPr="00515E26">
        <w:rPr>
          <w:i/>
          <w:iCs/>
        </w:rPr>
        <w:t>Accoustical</w:t>
      </w:r>
      <w:proofErr w:type="spellEnd"/>
      <w:r w:rsidRPr="00515E26">
        <w:rPr>
          <w:i/>
          <w:iCs/>
        </w:rPr>
        <w:t xml:space="preserve"> Society of America, 73: 785-799; 1983.</w:t>
      </w:r>
    </w:p>
    <w:p w14:paraId="4978769C" w14:textId="77777777" w:rsidR="00A26450" w:rsidRPr="00515E26" w:rsidRDefault="00A26450" w:rsidP="00A26450">
      <w:pPr>
        <w:rPr>
          <w:i/>
          <w:iCs/>
        </w:rPr>
      </w:pPr>
    </w:p>
    <w:p w14:paraId="2D6B1A9C" w14:textId="77777777" w:rsidR="00A26450" w:rsidRPr="00515E26" w:rsidRDefault="00A26450" w:rsidP="00A26450">
      <w:pPr>
        <w:rPr>
          <w:b/>
          <w:bCs/>
          <w:i/>
          <w:iCs/>
          <w:color w:val="0000FF"/>
          <w:lang w:eastAsia="ja-JP"/>
        </w:rPr>
      </w:pPr>
      <w:r w:rsidRPr="00515E26">
        <w:rPr>
          <w:b/>
          <w:bCs/>
          <w:i/>
          <w:iCs/>
          <w:color w:val="0000FF"/>
          <w:cs/>
          <w:lang w:eastAsia="ja-JP"/>
        </w:rPr>
        <w:t>อินเทอร์เน็ต</w:t>
      </w:r>
    </w:p>
    <w:p w14:paraId="00E8A7A5" w14:textId="77777777" w:rsidR="00A26450" w:rsidRPr="00515E26" w:rsidRDefault="00A26450" w:rsidP="00A26450">
      <w:pPr>
        <w:rPr>
          <w:i/>
          <w:iCs/>
          <w:lang w:eastAsia="ja-JP"/>
        </w:rPr>
      </w:pPr>
      <w:r w:rsidRPr="00515E26">
        <w:rPr>
          <w:i/>
          <w:iCs/>
          <w:cs/>
          <w:lang w:eastAsia="ja-JP"/>
        </w:rPr>
        <w:t>ชื่อ ชื่อสกุล</w:t>
      </w:r>
      <w:r w:rsidRPr="00515E26">
        <w:rPr>
          <w:i/>
          <w:iCs/>
          <w:lang w:eastAsia="ja-JP"/>
        </w:rPr>
        <w:t>,/“</w:t>
      </w:r>
      <w:r w:rsidRPr="00515E26">
        <w:rPr>
          <w:i/>
          <w:iCs/>
          <w:cs/>
          <w:lang w:eastAsia="ja-JP"/>
        </w:rPr>
        <w:t>ชื่อบทความ</w:t>
      </w:r>
      <w:r w:rsidRPr="00515E26">
        <w:rPr>
          <w:i/>
          <w:iCs/>
          <w:lang w:eastAsia="ja-JP"/>
        </w:rPr>
        <w:t>,”/</w:t>
      </w:r>
      <w:r w:rsidRPr="00515E26">
        <w:rPr>
          <w:i/>
          <w:iCs/>
          <w:cs/>
          <w:lang w:eastAsia="ja-JP"/>
        </w:rPr>
        <w:t>ชื่อหน้าเว็บ</w:t>
      </w:r>
      <w:r w:rsidRPr="00515E26">
        <w:rPr>
          <w:i/>
          <w:iCs/>
          <w:lang w:eastAsia="ja-JP"/>
        </w:rPr>
        <w:t>./</w:t>
      </w:r>
      <w:r w:rsidRPr="00515E26">
        <w:rPr>
          <w:i/>
          <w:iCs/>
          <w:cs/>
          <w:lang w:eastAsia="ja-JP"/>
        </w:rPr>
        <w:t>แหล่งข้อมูลที่เผยแผ่</w:t>
      </w:r>
      <w:r w:rsidRPr="00515E26">
        <w:rPr>
          <w:i/>
          <w:iCs/>
          <w:lang w:eastAsia="ja-JP"/>
        </w:rPr>
        <w:t>,/</w:t>
      </w:r>
      <w:r w:rsidRPr="00515E26">
        <w:rPr>
          <w:i/>
          <w:iCs/>
          <w:cs/>
          <w:lang w:eastAsia="ja-JP"/>
        </w:rPr>
        <w:t>ปีที่พิมพ์</w:t>
      </w:r>
      <w:r w:rsidRPr="00515E26">
        <w:rPr>
          <w:i/>
          <w:iCs/>
          <w:lang w:eastAsia="ja-JP"/>
        </w:rPr>
        <w:t>./[Online]./</w:t>
      </w:r>
      <w:r w:rsidRPr="00515E26">
        <w:rPr>
          <w:i/>
          <w:iCs/>
          <w:cs/>
          <w:lang w:eastAsia="ja-JP"/>
        </w:rPr>
        <w:t>แหล่งที่มา</w:t>
      </w:r>
      <w:r w:rsidRPr="00515E26">
        <w:rPr>
          <w:i/>
          <w:iCs/>
          <w:lang w:eastAsia="ja-JP"/>
        </w:rPr>
        <w:t>:/</w:t>
      </w:r>
      <w:r w:rsidRPr="00515E26">
        <w:rPr>
          <w:i/>
          <w:iCs/>
          <w:cs/>
          <w:lang w:eastAsia="ja-JP"/>
        </w:rPr>
        <w:t>ที่อยู่อินเทอร์เน็ต</w:t>
      </w:r>
      <w:proofErr w:type="gramStart"/>
      <w:r w:rsidRPr="00515E26">
        <w:rPr>
          <w:i/>
          <w:iCs/>
          <w:lang w:eastAsia="ja-JP"/>
        </w:rPr>
        <w:t>/[</w:t>
      </w:r>
      <w:proofErr w:type="gramEnd"/>
      <w:r w:rsidRPr="00515E26">
        <w:rPr>
          <w:i/>
          <w:iCs/>
          <w:cs/>
          <w:lang w:eastAsia="ja-JP"/>
        </w:rPr>
        <w:t>เดือน</w:t>
      </w:r>
      <w:r w:rsidRPr="00515E26">
        <w:rPr>
          <w:i/>
          <w:iCs/>
          <w:lang w:eastAsia="ja-JP"/>
        </w:rPr>
        <w:t>/</w:t>
      </w:r>
      <w:r w:rsidRPr="00515E26">
        <w:rPr>
          <w:i/>
          <w:iCs/>
          <w:cs/>
          <w:lang w:eastAsia="ja-JP"/>
        </w:rPr>
        <w:t>พ</w:t>
      </w:r>
      <w:r w:rsidRPr="00515E26">
        <w:rPr>
          <w:i/>
          <w:iCs/>
          <w:lang w:eastAsia="ja-JP"/>
        </w:rPr>
        <w:t>.</w:t>
      </w:r>
      <w:r w:rsidRPr="00515E26">
        <w:rPr>
          <w:i/>
          <w:iCs/>
          <w:cs/>
          <w:lang w:eastAsia="ja-JP"/>
        </w:rPr>
        <w:t>ศ</w:t>
      </w:r>
      <w:r w:rsidRPr="00515E26">
        <w:rPr>
          <w:i/>
          <w:iCs/>
          <w:lang w:eastAsia="ja-JP"/>
        </w:rPr>
        <w:t>. (</w:t>
      </w:r>
      <w:r w:rsidRPr="00515E26">
        <w:rPr>
          <w:i/>
          <w:iCs/>
          <w:cs/>
          <w:lang w:eastAsia="ja-JP"/>
        </w:rPr>
        <w:t>ที่สืบค้น</w:t>
      </w:r>
      <w:r w:rsidRPr="00515E26">
        <w:rPr>
          <w:i/>
          <w:iCs/>
          <w:lang w:eastAsia="ja-JP"/>
        </w:rPr>
        <w:t>)]</w:t>
      </w:r>
    </w:p>
    <w:p w14:paraId="787417AA" w14:textId="77777777" w:rsidR="00A26450" w:rsidRPr="00515E26" w:rsidRDefault="00A26450" w:rsidP="00A26450">
      <w:pPr>
        <w:rPr>
          <w:b/>
          <w:bCs/>
          <w:i/>
          <w:iCs/>
          <w:lang w:eastAsia="ja-JP"/>
        </w:rPr>
      </w:pPr>
      <w:r w:rsidRPr="00515E26">
        <w:rPr>
          <w:b/>
          <w:bCs/>
          <w:i/>
          <w:iCs/>
          <w:cs/>
          <w:lang w:eastAsia="ja-JP"/>
        </w:rPr>
        <w:t>ตัวอย่าง</w:t>
      </w:r>
    </w:p>
    <w:p w14:paraId="18BCD3D7" w14:textId="77777777" w:rsidR="00A26450" w:rsidRPr="00515E26" w:rsidRDefault="00A26450" w:rsidP="00A26450">
      <w:pPr>
        <w:rPr>
          <w:i/>
          <w:iCs/>
        </w:rPr>
      </w:pPr>
      <w:r w:rsidRPr="00515E26">
        <w:rPr>
          <w:i/>
          <w:iCs/>
        </w:rPr>
        <w:t xml:space="preserve">G. </w:t>
      </w:r>
      <w:proofErr w:type="spellStart"/>
      <w:r w:rsidRPr="00515E26">
        <w:rPr>
          <w:i/>
          <w:iCs/>
        </w:rPr>
        <w:t>Sussman</w:t>
      </w:r>
      <w:proofErr w:type="spellEnd"/>
      <w:r w:rsidRPr="00515E26">
        <w:rPr>
          <w:i/>
          <w:iCs/>
        </w:rPr>
        <w:t xml:space="preserve">, "Home page - Dr. Gerald </w:t>
      </w:r>
      <w:proofErr w:type="spellStart"/>
      <w:r w:rsidRPr="00515E26">
        <w:rPr>
          <w:i/>
          <w:iCs/>
        </w:rPr>
        <w:t>Sussman</w:t>
      </w:r>
      <w:proofErr w:type="spellEnd"/>
      <w:r w:rsidRPr="00515E26">
        <w:rPr>
          <w:i/>
          <w:iCs/>
        </w:rPr>
        <w:t xml:space="preserve">," July 2002. </w:t>
      </w:r>
      <w:proofErr w:type="gramStart"/>
      <w:r w:rsidRPr="00515E26">
        <w:rPr>
          <w:i/>
          <w:iCs/>
        </w:rPr>
        <w:t>[Online].</w:t>
      </w:r>
      <w:proofErr w:type="gramEnd"/>
      <w:r w:rsidRPr="00515E26">
        <w:rPr>
          <w:i/>
          <w:iCs/>
        </w:rPr>
        <w:t xml:space="preserve"> Available: http://www.comm.pdx.edu/faculty/Sussman/sussmanpage.htm [Accessed Sept. 12, 2004].</w:t>
      </w:r>
    </w:p>
    <w:p w14:paraId="1F17A085" w14:textId="77777777" w:rsidR="00A26450" w:rsidRPr="00515E26" w:rsidRDefault="00A26450" w:rsidP="00A26450">
      <w:pPr>
        <w:rPr>
          <w:i/>
          <w:iCs/>
          <w:cs/>
        </w:rPr>
      </w:pPr>
    </w:p>
    <w:p w14:paraId="6875D7BE" w14:textId="77777777" w:rsidR="00A26450" w:rsidRPr="00515E26" w:rsidRDefault="00A26450" w:rsidP="00A26450">
      <w:pPr>
        <w:rPr>
          <w:i/>
          <w:iCs/>
        </w:rPr>
      </w:pPr>
      <w:r w:rsidRPr="00515E26">
        <w:rPr>
          <w:i/>
          <w:iCs/>
        </w:rPr>
        <w:t xml:space="preserve">J. </w:t>
      </w:r>
      <w:proofErr w:type="spellStart"/>
      <w:r w:rsidRPr="00515E26">
        <w:rPr>
          <w:i/>
          <w:iCs/>
        </w:rPr>
        <w:t>Geralds</w:t>
      </w:r>
      <w:proofErr w:type="spellEnd"/>
      <w:r w:rsidRPr="00515E26">
        <w:rPr>
          <w:i/>
          <w:iCs/>
        </w:rPr>
        <w:t xml:space="preserve">, "Sega Ends Production of Dreamcast," vnunet.com, </w:t>
      </w:r>
      <w:proofErr w:type="spellStart"/>
      <w:r w:rsidRPr="00515E26">
        <w:rPr>
          <w:i/>
          <w:iCs/>
        </w:rPr>
        <w:t>para</w:t>
      </w:r>
      <w:proofErr w:type="spellEnd"/>
      <w:r w:rsidRPr="00515E26">
        <w:rPr>
          <w:i/>
          <w:iCs/>
        </w:rPr>
        <w:t xml:space="preserve">. 2, Jan. 31, 2001. </w:t>
      </w:r>
      <w:proofErr w:type="gramStart"/>
      <w:r w:rsidRPr="00515E26">
        <w:rPr>
          <w:i/>
          <w:iCs/>
        </w:rPr>
        <w:t>[Online].</w:t>
      </w:r>
      <w:proofErr w:type="gramEnd"/>
      <w:r w:rsidRPr="00515E26">
        <w:rPr>
          <w:i/>
          <w:iCs/>
        </w:rPr>
        <w:t xml:space="preserve"> Available: http://nl1.vnunet.com/news/1116995. </w:t>
      </w:r>
      <w:proofErr w:type="gramStart"/>
      <w:r w:rsidRPr="00515E26">
        <w:rPr>
          <w:i/>
          <w:iCs/>
        </w:rPr>
        <w:t>[Accessed Sept. 12, 2004].</w:t>
      </w:r>
      <w:proofErr w:type="gramEnd"/>
    </w:p>
    <w:p w14:paraId="0BE29487" w14:textId="77777777" w:rsidR="00A26450" w:rsidRPr="00515E26" w:rsidRDefault="00A26450" w:rsidP="00A26450"/>
    <w:p w14:paraId="0E68C63A" w14:textId="77777777" w:rsidR="00B121C0" w:rsidRPr="00515E26" w:rsidRDefault="00B121C0">
      <w:pPr>
        <w:jc w:val="left"/>
        <w:rPr>
          <w:cs/>
        </w:rPr>
      </w:pPr>
      <w:r w:rsidRPr="00515E26">
        <w:rPr>
          <w:cs/>
        </w:rPr>
        <w:br w:type="page"/>
      </w:r>
    </w:p>
    <w:p w14:paraId="648967F9" w14:textId="77777777" w:rsidR="00B121C0" w:rsidRDefault="00B121C0" w:rsidP="006D1E44">
      <w:r>
        <w:rPr>
          <w:noProof/>
          <w:cs/>
        </w:rPr>
        <w:lastRenderedPageBreak/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1D9E23A6" wp14:editId="56CA69E0">
                <wp:simplePos x="0" y="0"/>
                <wp:positionH relativeFrom="margin">
                  <wp:posOffset>2299335</wp:posOffset>
                </wp:positionH>
                <wp:positionV relativeFrom="margin">
                  <wp:posOffset>4145280</wp:posOffset>
                </wp:positionV>
                <wp:extent cx="1104181" cy="362309"/>
                <wp:effectExtent l="0" t="0" r="1270" b="0"/>
                <wp:wrapSquare wrapText="bothSides"/>
                <wp:docPr id="307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181" cy="36230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BF3747" w14:textId="77777777" w:rsidR="00E21DC0" w:rsidRDefault="00E21DC0" w:rsidP="00B121C0">
                            <w:pPr>
                              <w:jc w:val="center"/>
                            </w:pPr>
                            <w:r w:rsidRPr="00B121C0">
                              <w:rPr>
                                <w:cs/>
                              </w:rPr>
                              <w:t>ภาคผนว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shape w14:anchorId="1D9E23A6" id="กล่องข้อความ 2" o:spid="_x0000_s1073" type="#_x0000_t202" style="position:absolute;left:0;text-align:left;margin-left:181.05pt;margin-top:326.4pt;width:86.95pt;height:28.55pt;z-index:251653632;visibility:visible;mso-wrap-style:square;mso-width-percent:0;mso-height-percent:20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" stroked="f">
                <v:textbox style="mso-fit-shape-to-text:t">
                  <w:txbxContent>
                    <w:p w14:paraId="10BF3747" w14:textId="77777777" w:rsidR="00E21DC0" w:rsidRDefault="00E21DC0" w:rsidP="00B121C0">
                      <w:pPr>
                        <w:jc w:val="center"/>
                      </w:pPr>
                      <w:r w:rsidRPr="00B121C0">
                        <w:rPr>
                          <w:cs/>
                        </w:rPr>
                        <w:t>ภาคผนวก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14:paraId="0666B18C" w14:textId="77777777" w:rsidR="00B121C0" w:rsidRDefault="00B121C0" w:rsidP="006D1E44"/>
    <w:p w14:paraId="2CB60587" w14:textId="77777777" w:rsidR="00B121C0" w:rsidRDefault="00B121C0" w:rsidP="006D1E44"/>
    <w:p w14:paraId="5DFED253" w14:textId="77777777" w:rsidR="00B121C0" w:rsidRDefault="00B121C0" w:rsidP="006D1E44"/>
    <w:p w14:paraId="13D7A288" w14:textId="77777777" w:rsidR="00B121C0" w:rsidRDefault="00B121C0" w:rsidP="006D1E44"/>
    <w:p w14:paraId="5282EFDB" w14:textId="77777777" w:rsidR="00B121C0" w:rsidRDefault="00B121C0" w:rsidP="006D1E44"/>
    <w:p w14:paraId="04388419" w14:textId="77777777" w:rsidR="00B121C0" w:rsidRDefault="00B121C0" w:rsidP="006D1E44"/>
    <w:p w14:paraId="073056E7" w14:textId="77777777" w:rsidR="00B121C0" w:rsidRDefault="00B121C0" w:rsidP="006D1E44"/>
    <w:p w14:paraId="648288A6" w14:textId="77777777" w:rsidR="00B121C0" w:rsidRDefault="00B121C0" w:rsidP="006D1E44"/>
    <w:p w14:paraId="7EC13300" w14:textId="77777777" w:rsidR="00B121C0" w:rsidRDefault="00B121C0" w:rsidP="006D1E44"/>
    <w:p w14:paraId="54CE7A04" w14:textId="77777777" w:rsidR="00B121C0" w:rsidRDefault="00B121C0" w:rsidP="006D1E44"/>
    <w:p w14:paraId="102BBE67" w14:textId="77777777" w:rsidR="00B121C0" w:rsidRDefault="00B121C0" w:rsidP="006D1E44"/>
    <w:p w14:paraId="79342BD0" w14:textId="77777777" w:rsidR="00B121C0" w:rsidRDefault="00B121C0" w:rsidP="006D1E44"/>
    <w:p w14:paraId="6181C5D1" w14:textId="77777777" w:rsidR="00B121C0" w:rsidRDefault="00B121C0" w:rsidP="006D1E44"/>
    <w:p w14:paraId="4A8EDB7C" w14:textId="77777777" w:rsidR="00B121C0" w:rsidRDefault="00B121C0" w:rsidP="006D1E44"/>
    <w:p w14:paraId="658707D9" w14:textId="77777777" w:rsidR="00B121C0" w:rsidRDefault="00B121C0" w:rsidP="006D1E44"/>
    <w:p w14:paraId="08450DF1" w14:textId="77777777" w:rsidR="00B121C0" w:rsidRDefault="00B121C0" w:rsidP="006D1E44"/>
    <w:p w14:paraId="5C347E90" w14:textId="77777777" w:rsidR="00B121C0" w:rsidRDefault="00B121C0" w:rsidP="006D1E44"/>
    <w:p w14:paraId="64E83400" w14:textId="77777777" w:rsidR="00B121C0" w:rsidRDefault="00B121C0" w:rsidP="006D1E44"/>
    <w:p w14:paraId="3B1FCE19" w14:textId="77777777" w:rsidR="00B121C0" w:rsidRDefault="00B121C0" w:rsidP="006D1E44"/>
    <w:p w14:paraId="4E3276B7" w14:textId="77777777" w:rsidR="00B121C0" w:rsidRDefault="00B121C0" w:rsidP="006D1E44"/>
    <w:p w14:paraId="010117F6" w14:textId="77777777" w:rsidR="00B121C0" w:rsidRDefault="00B121C0" w:rsidP="006D1E44"/>
    <w:p w14:paraId="2200E4CD" w14:textId="77777777" w:rsidR="00B121C0" w:rsidRDefault="00B121C0" w:rsidP="006D1E44"/>
    <w:p w14:paraId="17565B4D" w14:textId="77777777" w:rsidR="00B121C0" w:rsidRDefault="00B121C0" w:rsidP="006D1E44"/>
    <w:p w14:paraId="66F95B3F" w14:textId="77777777" w:rsidR="00B121C0" w:rsidRDefault="00B121C0" w:rsidP="006D1E44"/>
    <w:p w14:paraId="072E5FE9" w14:textId="77777777" w:rsidR="00B121C0" w:rsidRDefault="00B121C0" w:rsidP="006D1E44"/>
    <w:p w14:paraId="19222B8A" w14:textId="77777777" w:rsidR="00B121C0" w:rsidRDefault="00B121C0" w:rsidP="006D1E44"/>
    <w:p w14:paraId="4EED01F5" w14:textId="77777777" w:rsidR="00B121C0" w:rsidRDefault="00B121C0" w:rsidP="006D1E44"/>
    <w:p w14:paraId="7570F003" w14:textId="77777777" w:rsidR="00B121C0" w:rsidRDefault="00B121C0" w:rsidP="006D1E44"/>
    <w:p w14:paraId="08B4A565" w14:textId="77777777" w:rsidR="00B121C0" w:rsidRDefault="00B121C0" w:rsidP="006D1E44"/>
    <w:p w14:paraId="1539C260" w14:textId="77777777" w:rsidR="00B121C0" w:rsidRDefault="00B121C0" w:rsidP="006D1E44"/>
    <w:bookmarkStart w:id="149" w:name="_Toc485291451"/>
    <w:bookmarkStart w:id="150" w:name="_Toc485292101"/>
    <w:bookmarkStart w:id="151" w:name="_Toc485647917"/>
    <w:bookmarkStart w:id="152" w:name="_Toc485648062"/>
    <w:bookmarkStart w:id="153" w:name="_Toc134612289"/>
    <w:p w14:paraId="63E29691" w14:textId="77777777" w:rsidR="00B121C0" w:rsidRDefault="00E21DC0" w:rsidP="00B121C0">
      <w:pPr>
        <w:pStyle w:val="1"/>
      </w:pPr>
      <w:r w:rsidRPr="00B121C0"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2E4C96A9" wp14:editId="4B3C9488">
                <wp:simplePos x="0" y="0"/>
                <wp:positionH relativeFrom="column">
                  <wp:posOffset>3552322</wp:posOffset>
                </wp:positionH>
                <wp:positionV relativeFrom="paragraph">
                  <wp:posOffset>-1130897</wp:posOffset>
                </wp:positionV>
                <wp:extent cx="2057400" cy="339090"/>
                <wp:effectExtent l="0" t="0" r="0" b="0"/>
                <wp:wrapNone/>
                <wp:docPr id="53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339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2AAA63" w14:textId="77777777" w:rsidR="00E21DC0" w:rsidRPr="00E21DC0" w:rsidRDefault="00E21DC0" w:rsidP="00B121C0">
                            <w:pPr>
                              <w:jc w:val="right"/>
                              <w:rPr>
                                <w:rFonts w:ascii="Browallia New" w:hAnsi="Browallia New" w:cs="Browallia New"/>
                                <w:i/>
                                <w:iCs/>
                                <w:color w:val="FF0000"/>
                              </w:rPr>
                            </w:pPr>
                            <w:r w:rsidRPr="00E21DC0">
                              <w:rPr>
                                <w:rFonts w:ascii="Browallia New" w:hAnsi="Browallia New" w:cs="Browallia New"/>
                                <w:i/>
                                <w:iCs/>
                                <w:color w:val="FF0000"/>
                              </w:rPr>
                              <w:t>[</w:t>
                            </w:r>
                            <w:r w:rsidRPr="00E21DC0">
                              <w:rPr>
                                <w:rFonts w:ascii="Browallia New" w:hAnsi="Browallia New" w:cs="Browallia New" w:hint="cs"/>
                                <w:i/>
                                <w:iCs/>
                                <w:color w:val="FF0000"/>
                                <w:cs/>
                              </w:rPr>
                              <w:t>ตัวอย่างภาคผนวก ก</w:t>
                            </w:r>
                            <w:r w:rsidRPr="00E21DC0">
                              <w:rPr>
                                <w:rFonts w:ascii="Browallia New" w:hAnsi="Browallia New" w:cs="Browallia New"/>
                                <w:i/>
                                <w:iCs/>
                                <w:color w:val="FF0000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shape w14:anchorId="2E4C96A9" id="Text Box 53" o:spid="_x0000_s1074" type="#_x0000_t202" style="position:absolute;left:0;text-align:left;margin-left:279.7pt;margin-top:-89.05pt;width:162pt;height:26.7pt;z-index:2516515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" stroked="f">
                <v:textbox style="mso-fit-shape-to-text:t">
                  <w:txbxContent>
                    <w:p w14:paraId="442AAA63" w14:textId="77777777" w:rsidR="00E21DC0" w:rsidRPr="00E21DC0" w:rsidRDefault="00E21DC0" w:rsidP="00B121C0">
                      <w:pPr>
                        <w:jc w:val="right"/>
                        <w:rPr>
                          <w:rFonts w:ascii="Browallia New" w:hAnsi="Browallia New" w:cs="Browallia New"/>
                          <w:i/>
                          <w:iCs/>
                          <w:color w:val="FF0000"/>
                        </w:rPr>
                      </w:pPr>
                      <w:r w:rsidRPr="00E21DC0">
                        <w:rPr>
                          <w:rFonts w:ascii="Browallia New" w:hAnsi="Browallia New" w:cs="Browallia New"/>
                          <w:i/>
                          <w:iCs/>
                          <w:color w:val="FF0000"/>
                        </w:rPr>
                        <w:t>[</w:t>
                      </w:r>
                      <w:r w:rsidRPr="00E21DC0">
                        <w:rPr>
                          <w:rFonts w:ascii="Browallia New" w:hAnsi="Browallia New" w:cs="Browallia New" w:hint="cs"/>
                          <w:i/>
                          <w:iCs/>
                          <w:color w:val="FF0000"/>
                          <w:cs/>
                        </w:rPr>
                        <w:t>ตัวอย่างภาคผนวก ก</w:t>
                      </w:r>
                      <w:r w:rsidRPr="00E21DC0">
                        <w:rPr>
                          <w:rFonts w:ascii="Browallia New" w:hAnsi="Browallia New" w:cs="Browallia New"/>
                          <w:i/>
                          <w:iCs/>
                          <w:color w:val="FF0000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  <w:r w:rsidR="00B121C0">
        <w:rPr>
          <w:cs/>
        </w:rPr>
        <w:t>ภาคผนวก ก</w:t>
      </w:r>
      <w:bookmarkEnd w:id="149"/>
      <w:bookmarkEnd w:id="150"/>
      <w:bookmarkEnd w:id="151"/>
      <w:bookmarkEnd w:id="152"/>
      <w:bookmarkEnd w:id="153"/>
    </w:p>
    <w:p w14:paraId="06B733A3" w14:textId="77777777" w:rsidR="00B121C0" w:rsidRDefault="00B121C0" w:rsidP="00B121C0">
      <w:pPr>
        <w:pStyle w:val="1"/>
        <w:rPr>
          <w:cs/>
        </w:rPr>
      </w:pPr>
      <w:bookmarkStart w:id="154" w:name="_Toc485291452"/>
      <w:bookmarkStart w:id="155" w:name="_Toc485292102"/>
      <w:bookmarkStart w:id="156" w:name="_Toc485647918"/>
      <w:bookmarkStart w:id="157" w:name="_Toc485648063"/>
      <w:bookmarkStart w:id="158" w:name="_Toc134612290"/>
      <w:r>
        <w:rPr>
          <w:cs/>
        </w:rPr>
        <w:t>ผลการวิเคราะห์หาโครงสร้างผลึกของไททาเนียมไดออกไซด์</w:t>
      </w:r>
      <w:bookmarkEnd w:id="154"/>
      <w:bookmarkEnd w:id="155"/>
      <w:bookmarkEnd w:id="156"/>
      <w:bookmarkEnd w:id="157"/>
      <w:bookmarkEnd w:id="158"/>
    </w:p>
    <w:p w14:paraId="3D44AA77" w14:textId="77777777" w:rsidR="00B121C0" w:rsidRDefault="00B121C0" w:rsidP="00B121C0">
      <w:pPr>
        <w:jc w:val="center"/>
        <w:rPr>
          <w:rFonts w:ascii="Browallia New" w:hAnsi="Browallia New" w:cs="Browallia New"/>
          <w:sz w:val="30"/>
          <w:szCs w:val="30"/>
        </w:rPr>
      </w:pPr>
    </w:p>
    <w:p w14:paraId="0E4C5E31" w14:textId="77777777" w:rsidR="00B121C0" w:rsidRPr="00B121C0" w:rsidRDefault="00B121C0" w:rsidP="00B121C0">
      <w:pPr>
        <w:jc w:val="thaiDistribute"/>
      </w:pPr>
      <w:r>
        <w:rPr>
          <w:rFonts w:ascii="Browallia New" w:hAnsi="Browallia New" w:cs="Browallia New"/>
          <w:sz w:val="30"/>
          <w:szCs w:val="30"/>
        </w:rPr>
        <w:tab/>
      </w:r>
      <w:r w:rsidRPr="00B121C0">
        <w:rPr>
          <w:cs/>
        </w:rPr>
        <w:t>การวิเคราะห์หาโครงสร้างผลึกด้วยเครื่อง</w:t>
      </w:r>
      <w:r w:rsidRPr="00B121C0">
        <w:rPr>
          <w:rStyle w:val="a8"/>
          <w:b w:val="0"/>
          <w:bCs w:val="0"/>
          <w:color w:val="1D1B11"/>
        </w:rPr>
        <w:t xml:space="preserve"> X-ray </w:t>
      </w:r>
      <w:proofErr w:type="spellStart"/>
      <w:r w:rsidRPr="00B121C0">
        <w:rPr>
          <w:rStyle w:val="a8"/>
          <w:b w:val="0"/>
          <w:bCs w:val="0"/>
          <w:color w:val="1D1B11"/>
        </w:rPr>
        <w:t>Diffractrometer</w:t>
      </w:r>
      <w:proofErr w:type="spellEnd"/>
      <w:r w:rsidRPr="00B121C0">
        <w:rPr>
          <w:rStyle w:val="a8"/>
          <w:b w:val="0"/>
          <w:bCs w:val="0"/>
          <w:color w:val="1D1B11"/>
        </w:rPr>
        <w:t xml:space="preserve"> (XRD)</w:t>
      </w:r>
      <w:r w:rsidRPr="00B121C0">
        <w:t xml:space="preserve"> </w:t>
      </w:r>
      <w:r w:rsidRPr="00B121C0">
        <w:rPr>
          <w:cs/>
        </w:rPr>
        <w:t xml:space="preserve">ในภาคผนวกนี้จะแสดงผลในรูปกราฟความสัมพันธ์ระหว่าง </w:t>
      </w:r>
      <w:r w:rsidRPr="00B121C0">
        <w:t xml:space="preserve">Intensity </w:t>
      </w:r>
      <w:r w:rsidRPr="00B121C0">
        <w:rPr>
          <w:cs/>
        </w:rPr>
        <w:t xml:space="preserve">กับ </w:t>
      </w:r>
      <w:r w:rsidRPr="00B121C0">
        <w:rPr>
          <w:position w:val="-10"/>
          <w:cs/>
        </w:rPr>
        <w:object w:dxaOrig="315" w:dyaOrig="315" w14:anchorId="6E1AF5A7">
          <v:shape id="_x0000_i1040" type="#_x0000_t75" style="width:15.75pt;height:15.75pt" o:ole="">
            <v:imagedata r:id="rId54" o:title=""/>
          </v:shape>
          <o:OLEObject Type="Embed" ProgID="Equation.3" ShapeID="_x0000_i1040" DrawAspect="Content" ObjectID="_1745389916" r:id="rId55"/>
        </w:object>
      </w:r>
    </w:p>
    <w:p w14:paraId="22C631CE" w14:textId="77777777" w:rsidR="00B121C0" w:rsidRPr="00B121C0" w:rsidRDefault="00B121C0" w:rsidP="00B121C0">
      <w:pPr>
        <w:jc w:val="thaiDistribute"/>
      </w:pPr>
    </w:p>
    <w:p w14:paraId="28716190" w14:textId="77777777" w:rsidR="00B121C0" w:rsidRPr="00B121C0" w:rsidRDefault="00AC52EC" w:rsidP="00B121C0">
      <w:pPr>
        <w:jc w:val="center"/>
      </w:pPr>
      <w:r>
        <w:pict w14:anchorId="1B4EF61D">
          <v:shape id="_x0000_s1075" type="#_x0000_t75" style="position:absolute;left:0;text-align:left;margin-left:219.9pt;margin-top:177.15pt;width:15.75pt;height:15.75pt;z-index:251726848">
            <v:imagedata r:id="rId56" o:title=""/>
          </v:shape>
          <o:OLEObject Type="Embed" ProgID="Equation.DSMT4" ShapeID="_x0000_s1075" DrawAspect="Content" ObjectID="_1745389917" r:id="rId57"/>
        </w:pict>
      </w:r>
      <w:r w:rsidR="00B121C0" w:rsidRPr="00B121C0">
        <w:rPr>
          <w:noProof/>
        </w:rPr>
        <w:drawing>
          <wp:inline distT="0" distB="0" distL="0" distR="0" wp14:anchorId="3F44867C" wp14:editId="42E8159E">
            <wp:extent cx="5279390" cy="2553335"/>
            <wp:effectExtent l="0" t="0" r="0" b="0"/>
            <wp:docPr id="48" name="รูปภาพ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255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B88DDB" w14:textId="77777777" w:rsidR="00B121C0" w:rsidRPr="00B121C0" w:rsidRDefault="00B121C0" w:rsidP="00B121C0">
      <w:pPr>
        <w:jc w:val="thaiDistribute"/>
        <w:rPr>
          <w:cs/>
        </w:rPr>
      </w:pPr>
    </w:p>
    <w:p w14:paraId="6326DB68" w14:textId="77777777" w:rsidR="00B121C0" w:rsidRPr="00B121C0" w:rsidRDefault="00B121C0" w:rsidP="006115C7">
      <w:pPr>
        <w:pStyle w:val="aa"/>
      </w:pPr>
      <w:bookmarkStart w:id="159" w:name="_Toc485290815"/>
      <w:bookmarkStart w:id="160" w:name="_Toc485290868"/>
      <w:r w:rsidRPr="00B121C0">
        <w:rPr>
          <w:cs/>
        </w:rPr>
        <w:t xml:space="preserve">รูปที่ </w:t>
      </w:r>
      <w:r w:rsidRPr="006115C7">
        <w:rPr>
          <w:cs/>
        </w:rPr>
        <w:t>ก.</w:t>
      </w:r>
      <w:r w:rsidRPr="006115C7">
        <w:t xml:space="preserve">1 </w:t>
      </w:r>
      <w:proofErr w:type="spellStart"/>
      <w:r w:rsidRPr="006115C7">
        <w:rPr>
          <w:cs/>
        </w:rPr>
        <w:t>พีค</w:t>
      </w:r>
      <w:proofErr w:type="spellEnd"/>
      <w:r w:rsidRPr="006115C7">
        <w:rPr>
          <w:cs/>
        </w:rPr>
        <w:t>การเกิดเฟสของไททาเนียมไดออกไซด์ที่ใช้กรด</w:t>
      </w:r>
      <w:proofErr w:type="spellStart"/>
      <w:r w:rsidRPr="006115C7">
        <w:rPr>
          <w:cs/>
        </w:rPr>
        <w:t>เปอร์</w:t>
      </w:r>
      <w:proofErr w:type="spellEnd"/>
      <w:r w:rsidRPr="006115C7">
        <w:rPr>
          <w:cs/>
        </w:rPr>
        <w:t xml:space="preserve">คลอริก ความเข้มข้น 0.01 </w:t>
      </w:r>
      <w:r w:rsidRPr="006115C7">
        <w:t>M</w:t>
      </w:r>
      <w:r w:rsidR="00DF3D9F" w:rsidRPr="006115C7">
        <w:br/>
      </w:r>
      <w:r w:rsidRPr="006115C7">
        <w:rPr>
          <w:cs/>
        </w:rPr>
        <w:t>เป็นตัวเร่งปฏิกิริยา ซึ่งเผาที่อุณหภูมิ 300 องศาเซลเซียส เมื่อไม่ตั้งทิ้งไว้เลย</w:t>
      </w:r>
      <w:bookmarkEnd w:id="159"/>
      <w:bookmarkEnd w:id="160"/>
    </w:p>
    <w:p w14:paraId="64BBFE3E" w14:textId="77777777" w:rsidR="00B121C0" w:rsidRPr="00B121C0" w:rsidRDefault="00B121C0" w:rsidP="00B121C0"/>
    <w:p w14:paraId="1B158C15" w14:textId="77777777" w:rsidR="00B121C0" w:rsidRPr="00B121C0" w:rsidRDefault="00AC52EC" w:rsidP="00B121C0">
      <w:pPr>
        <w:jc w:val="center"/>
        <w:rPr>
          <w:cs/>
        </w:rPr>
      </w:pPr>
      <w:r>
        <w:pict w14:anchorId="5C922EAE">
          <v:shape id="_x0000_s1076" type="#_x0000_t75" style="position:absolute;left:0;text-align:left;margin-left:220.3pt;margin-top:177.55pt;width:15.75pt;height:15.75pt;z-index:251727872">
            <v:imagedata r:id="rId56" o:title=""/>
          </v:shape>
          <o:OLEObject Type="Embed" ProgID="Equation.DSMT4" ShapeID="_x0000_s1076" DrawAspect="Content" ObjectID="_1745389918" r:id="rId59"/>
        </w:pict>
      </w:r>
      <w:r w:rsidR="00B121C0" w:rsidRPr="00B121C0">
        <w:rPr>
          <w:noProof/>
        </w:rPr>
        <w:drawing>
          <wp:inline distT="0" distB="0" distL="0" distR="0" wp14:anchorId="6F15B2B5" wp14:editId="2E75C05E">
            <wp:extent cx="5279390" cy="2553335"/>
            <wp:effectExtent l="0" t="0" r="0" b="0"/>
            <wp:docPr id="47" name="รูปภาพ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255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ABC943" w14:textId="77777777" w:rsidR="00B121C0" w:rsidRPr="00B121C0" w:rsidRDefault="00B121C0" w:rsidP="00B121C0">
      <w:pPr>
        <w:jc w:val="thaiDistribute"/>
      </w:pPr>
    </w:p>
    <w:p w14:paraId="6D54DBB0" w14:textId="77777777" w:rsidR="00B121C0" w:rsidRPr="006115C7" w:rsidRDefault="00B121C0" w:rsidP="006115C7">
      <w:pPr>
        <w:pStyle w:val="aa"/>
      </w:pPr>
      <w:bookmarkStart w:id="161" w:name="_Toc485290816"/>
      <w:bookmarkStart w:id="162" w:name="_Toc485290869"/>
      <w:r w:rsidRPr="00B121C0">
        <w:rPr>
          <w:cs/>
        </w:rPr>
        <w:t xml:space="preserve">รูปที่ </w:t>
      </w:r>
      <w:r w:rsidRPr="006115C7">
        <w:rPr>
          <w:cs/>
        </w:rPr>
        <w:t>ก.</w:t>
      </w:r>
      <w:r w:rsidRPr="006115C7">
        <w:t xml:space="preserve">2 </w:t>
      </w:r>
      <w:proofErr w:type="spellStart"/>
      <w:r w:rsidRPr="006115C7">
        <w:rPr>
          <w:rFonts w:hint="cs"/>
          <w:cs/>
        </w:rPr>
        <w:t>พีค</w:t>
      </w:r>
      <w:proofErr w:type="spellEnd"/>
      <w:r w:rsidRPr="006115C7">
        <w:rPr>
          <w:rFonts w:hint="cs"/>
          <w:cs/>
        </w:rPr>
        <w:t>การเกิดเฟสของไททาเนียมไดออกไซด์ที่ใช้กรด</w:t>
      </w:r>
      <w:proofErr w:type="spellStart"/>
      <w:r w:rsidRPr="006115C7">
        <w:rPr>
          <w:rFonts w:hint="cs"/>
          <w:cs/>
        </w:rPr>
        <w:t>เปอร์</w:t>
      </w:r>
      <w:proofErr w:type="spellEnd"/>
      <w:r w:rsidRPr="006115C7">
        <w:rPr>
          <w:rFonts w:hint="cs"/>
          <w:cs/>
        </w:rPr>
        <w:t xml:space="preserve">คลอริกความเข้มข้น 0.01 </w:t>
      </w:r>
      <w:r w:rsidRPr="006115C7">
        <w:rPr>
          <w:rFonts w:hint="cs"/>
        </w:rPr>
        <w:t>M</w:t>
      </w:r>
      <w:bookmarkEnd w:id="161"/>
      <w:bookmarkEnd w:id="162"/>
    </w:p>
    <w:p w14:paraId="6B7CF2A9" w14:textId="77777777" w:rsidR="00B121C0" w:rsidRPr="006115C7" w:rsidRDefault="00B121C0" w:rsidP="006115C7">
      <w:pPr>
        <w:pStyle w:val="aa"/>
      </w:pPr>
      <w:bookmarkStart w:id="163" w:name="_Toc485290817"/>
      <w:bookmarkStart w:id="164" w:name="_Toc485290870"/>
      <w:r w:rsidRPr="006115C7">
        <w:rPr>
          <w:cs/>
        </w:rPr>
        <w:t>เป็นตัวเร่งปฏิกิริยา ซึ่งเผาที่อุณหภูมิ 3</w:t>
      </w:r>
      <w:r w:rsidRPr="006115C7">
        <w:t>5</w:t>
      </w:r>
      <w:r w:rsidRPr="006115C7">
        <w:rPr>
          <w:rFonts w:hint="cs"/>
          <w:cs/>
        </w:rPr>
        <w:t>0 องศาเซลเซียส เมื่อไม่ตั้งทิ้งไว้เลย</w:t>
      </w:r>
      <w:bookmarkEnd w:id="163"/>
      <w:bookmarkEnd w:id="164"/>
    </w:p>
    <w:p w14:paraId="337623D3" w14:textId="77777777" w:rsidR="00B121C0" w:rsidRPr="00B121C0" w:rsidRDefault="00B121C0" w:rsidP="00B121C0"/>
    <w:p w14:paraId="564914D1" w14:textId="77777777" w:rsidR="00B121C0" w:rsidRPr="00B121C0" w:rsidRDefault="00AC52EC" w:rsidP="00B121C0">
      <w:pPr>
        <w:jc w:val="center"/>
      </w:pPr>
      <w:r>
        <w:lastRenderedPageBreak/>
        <w:pict w14:anchorId="76619E4D">
          <v:shape id="_x0000_s1077" type="#_x0000_t75" style="position:absolute;left:0;text-align:left;margin-left:221.65pt;margin-top:176.65pt;width:15.75pt;height:15.75pt;z-index:251728896">
            <v:imagedata r:id="rId56" o:title=""/>
          </v:shape>
          <o:OLEObject Type="Embed" ProgID="Equation.DSMT4" ShapeID="_x0000_s1077" DrawAspect="Content" ObjectID="_1745389919" r:id="rId61"/>
        </w:pict>
      </w:r>
      <w:r w:rsidR="00B121C0" w:rsidRPr="00B121C0">
        <w:rPr>
          <w:noProof/>
        </w:rPr>
        <w:drawing>
          <wp:inline distT="0" distB="0" distL="0" distR="0" wp14:anchorId="1A02ED1B" wp14:editId="7D4EE578">
            <wp:extent cx="5279390" cy="2553335"/>
            <wp:effectExtent l="0" t="0" r="0" b="0"/>
            <wp:docPr id="46" name="รูปภาพ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255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B0747C" w14:textId="77777777" w:rsidR="00B121C0" w:rsidRPr="00B121C0" w:rsidRDefault="00B121C0" w:rsidP="00B121C0">
      <w:pPr>
        <w:jc w:val="center"/>
      </w:pPr>
    </w:p>
    <w:p w14:paraId="28719BBB" w14:textId="77777777" w:rsidR="00B121C0" w:rsidRPr="006115C7" w:rsidRDefault="00B121C0" w:rsidP="006115C7">
      <w:pPr>
        <w:pStyle w:val="aa"/>
      </w:pPr>
      <w:bookmarkStart w:id="165" w:name="_Toc485290818"/>
      <w:bookmarkStart w:id="166" w:name="_Toc485290871"/>
      <w:r w:rsidRPr="00B121C0">
        <w:rPr>
          <w:cs/>
        </w:rPr>
        <w:t xml:space="preserve">รูปที่ </w:t>
      </w:r>
      <w:r w:rsidRPr="006115C7">
        <w:rPr>
          <w:cs/>
        </w:rPr>
        <w:t>ก.</w:t>
      </w:r>
      <w:r w:rsidRPr="006115C7">
        <w:t xml:space="preserve">3 </w:t>
      </w:r>
      <w:r w:rsidRPr="006115C7">
        <w:rPr>
          <w:rFonts w:hint="cs"/>
          <w:cs/>
        </w:rPr>
        <w:t>แสดง</w:t>
      </w:r>
      <w:proofErr w:type="spellStart"/>
      <w:r w:rsidRPr="006115C7">
        <w:rPr>
          <w:rFonts w:hint="cs"/>
          <w:cs/>
        </w:rPr>
        <w:t>พีค</w:t>
      </w:r>
      <w:proofErr w:type="spellEnd"/>
      <w:r w:rsidRPr="006115C7">
        <w:rPr>
          <w:rFonts w:hint="cs"/>
          <w:cs/>
        </w:rPr>
        <w:t>การเกิดเฟสของไททาเนียมไดออกไซด์ที่ใช้กรด</w:t>
      </w:r>
      <w:proofErr w:type="spellStart"/>
      <w:r w:rsidRPr="006115C7">
        <w:rPr>
          <w:rFonts w:hint="cs"/>
          <w:cs/>
        </w:rPr>
        <w:t>เปอร์</w:t>
      </w:r>
      <w:proofErr w:type="spellEnd"/>
      <w:r w:rsidRPr="006115C7">
        <w:rPr>
          <w:rFonts w:hint="cs"/>
          <w:cs/>
        </w:rPr>
        <w:t xml:space="preserve">คลอริกความเข้มข้น 0.01 </w:t>
      </w:r>
      <w:r w:rsidRPr="006115C7">
        <w:rPr>
          <w:rFonts w:hint="cs"/>
        </w:rPr>
        <w:t>M</w:t>
      </w:r>
      <w:bookmarkEnd w:id="165"/>
      <w:bookmarkEnd w:id="166"/>
    </w:p>
    <w:p w14:paraId="297010E1" w14:textId="77777777" w:rsidR="00B121C0" w:rsidRPr="006115C7" w:rsidRDefault="00B121C0" w:rsidP="006115C7">
      <w:pPr>
        <w:pStyle w:val="aa"/>
      </w:pPr>
      <w:bookmarkStart w:id="167" w:name="_Toc485290819"/>
      <w:bookmarkStart w:id="168" w:name="_Toc485290872"/>
      <w:r w:rsidRPr="006115C7">
        <w:rPr>
          <w:cs/>
        </w:rPr>
        <w:t xml:space="preserve">เป็นตัวเร่งปฏิกิริยา ซึ่งเผาที่อุณหภูมิ </w:t>
      </w:r>
      <w:r w:rsidRPr="006115C7">
        <w:t>40</w:t>
      </w:r>
      <w:r w:rsidRPr="006115C7">
        <w:rPr>
          <w:rFonts w:hint="cs"/>
          <w:cs/>
        </w:rPr>
        <w:t>0 องศาเซลเซียส เมื่อไม่ตั้งทิ้งไว้เลย</w:t>
      </w:r>
      <w:bookmarkEnd w:id="167"/>
      <w:bookmarkEnd w:id="168"/>
    </w:p>
    <w:p w14:paraId="4B444734" w14:textId="77777777" w:rsidR="00B121C0" w:rsidRDefault="00B121C0" w:rsidP="00B121C0">
      <w:pPr>
        <w:rPr>
          <w:rFonts w:ascii="Browallia New" w:hAnsi="Browallia New" w:cs="Browallia New"/>
          <w:sz w:val="30"/>
          <w:szCs w:val="30"/>
        </w:rPr>
      </w:pPr>
    </w:p>
    <w:p w14:paraId="156C69F7" w14:textId="77777777" w:rsidR="00B121C0" w:rsidRDefault="00B121C0" w:rsidP="00B121C0">
      <w:pPr>
        <w:rPr>
          <w:rFonts w:ascii="Browallia New" w:hAnsi="Browallia New" w:cs="Browallia New"/>
          <w:sz w:val="30"/>
          <w:szCs w:val="30"/>
        </w:rPr>
      </w:pPr>
    </w:p>
    <w:p w14:paraId="7B29D48F" w14:textId="77777777" w:rsidR="00B121C0" w:rsidRDefault="00B121C0" w:rsidP="00B121C0">
      <w:pPr>
        <w:rPr>
          <w:rFonts w:ascii="Browallia New" w:hAnsi="Browallia New" w:cs="Browallia New"/>
          <w:sz w:val="30"/>
          <w:szCs w:val="30"/>
        </w:rPr>
      </w:pPr>
    </w:p>
    <w:p w14:paraId="0ECC7C1F" w14:textId="77777777" w:rsidR="00B121C0" w:rsidRDefault="00B121C0" w:rsidP="00B121C0">
      <w:pPr>
        <w:rPr>
          <w:rFonts w:ascii="Browallia New" w:hAnsi="Browallia New" w:cs="Browallia New"/>
          <w:sz w:val="30"/>
          <w:szCs w:val="30"/>
        </w:rPr>
      </w:pPr>
    </w:p>
    <w:p w14:paraId="55C262A3" w14:textId="77777777" w:rsidR="00B121C0" w:rsidRDefault="00B121C0" w:rsidP="00B121C0">
      <w:pPr>
        <w:rPr>
          <w:rFonts w:ascii="Browallia New" w:hAnsi="Browallia New" w:cs="Browallia New"/>
          <w:sz w:val="30"/>
          <w:szCs w:val="30"/>
        </w:rPr>
      </w:pPr>
    </w:p>
    <w:p w14:paraId="1D4EFBF5" w14:textId="77777777" w:rsidR="00B121C0" w:rsidRDefault="00B121C0" w:rsidP="00B121C0">
      <w:pPr>
        <w:rPr>
          <w:rFonts w:ascii="Browallia New" w:hAnsi="Browallia New" w:cs="Browallia New"/>
          <w:sz w:val="30"/>
          <w:szCs w:val="30"/>
        </w:rPr>
      </w:pPr>
    </w:p>
    <w:p w14:paraId="7A249954" w14:textId="77777777" w:rsidR="00B121C0" w:rsidRDefault="00B121C0" w:rsidP="00B121C0">
      <w:pPr>
        <w:rPr>
          <w:rFonts w:ascii="Browallia New" w:hAnsi="Browallia New" w:cs="Browallia New"/>
          <w:sz w:val="30"/>
          <w:szCs w:val="30"/>
        </w:rPr>
      </w:pPr>
    </w:p>
    <w:p w14:paraId="691B159D" w14:textId="77777777" w:rsidR="00B121C0" w:rsidRDefault="00B121C0" w:rsidP="00B121C0">
      <w:pPr>
        <w:rPr>
          <w:rFonts w:ascii="Browallia New" w:hAnsi="Browallia New" w:cs="Browallia New"/>
          <w:sz w:val="30"/>
          <w:szCs w:val="30"/>
        </w:rPr>
      </w:pPr>
    </w:p>
    <w:p w14:paraId="4F1909AB" w14:textId="77777777" w:rsidR="00A20613" w:rsidRDefault="00A20613">
      <w:pPr>
        <w:jc w:val="left"/>
        <w:rPr>
          <w:rFonts w:ascii="Browallia New" w:hAnsi="Browallia New" w:cs="Browallia New"/>
          <w:sz w:val="30"/>
          <w:szCs w:val="30"/>
          <w:cs/>
        </w:rPr>
      </w:pPr>
      <w:r>
        <w:rPr>
          <w:rFonts w:ascii="Browallia New" w:hAnsi="Browallia New" w:cs="Browallia New"/>
          <w:sz w:val="30"/>
          <w:szCs w:val="30"/>
          <w:cs/>
        </w:rPr>
        <w:br w:type="page"/>
      </w:r>
    </w:p>
    <w:p w14:paraId="0E94B29A" w14:textId="77777777" w:rsidR="00A20613" w:rsidRDefault="00A20613" w:rsidP="00A20613">
      <w:pPr>
        <w:pStyle w:val="1"/>
      </w:pPr>
      <w:bookmarkStart w:id="169" w:name="_Toc485291453"/>
      <w:bookmarkStart w:id="170" w:name="_Toc485292103"/>
      <w:bookmarkStart w:id="171" w:name="_Toc485647919"/>
      <w:bookmarkStart w:id="172" w:name="_Toc485648064"/>
      <w:bookmarkStart w:id="173" w:name="_Toc134612291"/>
      <w:r>
        <w:rPr>
          <w:cs/>
        </w:rPr>
        <w:lastRenderedPageBreak/>
        <w:t xml:space="preserve">ภาคผนวก </w:t>
      </w:r>
      <w:r>
        <w:rPr>
          <w:rFonts w:hint="cs"/>
          <w:cs/>
        </w:rPr>
        <w:t>ข</w:t>
      </w:r>
      <w:bookmarkEnd w:id="169"/>
      <w:bookmarkEnd w:id="170"/>
      <w:bookmarkEnd w:id="171"/>
      <w:bookmarkEnd w:id="172"/>
      <w:bookmarkEnd w:id="173"/>
    </w:p>
    <w:p w14:paraId="79946A60" w14:textId="77777777" w:rsidR="00B121C0" w:rsidRDefault="00A20613" w:rsidP="00A20613">
      <w:pPr>
        <w:pStyle w:val="1"/>
      </w:pPr>
      <w:bookmarkStart w:id="174" w:name="_Toc485291454"/>
      <w:bookmarkStart w:id="175" w:name="_Toc485292104"/>
      <w:bookmarkStart w:id="176" w:name="_Toc485647920"/>
      <w:bookmarkStart w:id="177" w:name="_Toc485648065"/>
      <w:bookmarkStart w:id="178" w:name="_Toc134612292"/>
      <w:r>
        <w:rPr>
          <w:cs/>
        </w:rPr>
        <w:t>ผลการวิเคราะห์พื้นที่ผิจำเพาะและรูพรุนของไททาเนียมไดออกไซด์</w:t>
      </w:r>
      <w:bookmarkEnd w:id="174"/>
      <w:bookmarkEnd w:id="175"/>
      <w:bookmarkEnd w:id="176"/>
      <w:bookmarkEnd w:id="177"/>
      <w:bookmarkEnd w:id="178"/>
    </w:p>
    <w:p w14:paraId="4DC1DA10" w14:textId="77777777" w:rsidR="00B121C0" w:rsidRDefault="00B121C0" w:rsidP="00B121C0">
      <w:pPr>
        <w:rPr>
          <w:rFonts w:ascii="Browallia New" w:hAnsi="Browallia New" w:cs="Browallia New"/>
          <w:sz w:val="30"/>
          <w:szCs w:val="30"/>
        </w:rPr>
      </w:pPr>
    </w:p>
    <w:p w14:paraId="20D774F3" w14:textId="77777777" w:rsidR="00B121C0" w:rsidRDefault="00B121C0" w:rsidP="00B121C0">
      <w:pPr>
        <w:rPr>
          <w:rFonts w:ascii="Browallia New" w:hAnsi="Browallia New" w:cs="Browallia New"/>
          <w:sz w:val="30"/>
          <w:szCs w:val="30"/>
        </w:rPr>
      </w:pPr>
    </w:p>
    <w:p w14:paraId="04AE5FA7" w14:textId="77777777" w:rsidR="00B121C0" w:rsidRDefault="00B121C0" w:rsidP="00B121C0">
      <w:pPr>
        <w:rPr>
          <w:rFonts w:ascii="Browallia New" w:hAnsi="Browallia New" w:cs="Browallia New"/>
          <w:sz w:val="30"/>
          <w:szCs w:val="30"/>
        </w:rPr>
      </w:pPr>
    </w:p>
    <w:p w14:paraId="3098472F" w14:textId="77777777" w:rsidR="00B121C0" w:rsidRDefault="00B121C0" w:rsidP="00B121C0">
      <w:pPr>
        <w:rPr>
          <w:rFonts w:ascii="Browallia New" w:hAnsi="Browallia New" w:cs="Browallia New"/>
          <w:sz w:val="30"/>
          <w:szCs w:val="30"/>
        </w:rPr>
      </w:pPr>
    </w:p>
    <w:p w14:paraId="5CEFB4C8" w14:textId="77777777" w:rsidR="00B121C0" w:rsidRDefault="00B121C0" w:rsidP="00B121C0">
      <w:pPr>
        <w:rPr>
          <w:rFonts w:ascii="Browallia New" w:hAnsi="Browallia New" w:cs="Browallia New"/>
          <w:sz w:val="30"/>
          <w:szCs w:val="30"/>
        </w:rPr>
      </w:pPr>
    </w:p>
    <w:p w14:paraId="72F74D45" w14:textId="77777777" w:rsidR="00B121C0" w:rsidRDefault="00B121C0" w:rsidP="00B121C0">
      <w:pPr>
        <w:rPr>
          <w:rFonts w:ascii="Browallia New" w:hAnsi="Browallia New" w:cs="Browallia New"/>
          <w:sz w:val="30"/>
          <w:szCs w:val="30"/>
        </w:rPr>
      </w:pPr>
    </w:p>
    <w:p w14:paraId="145C507F" w14:textId="77777777" w:rsidR="00B121C0" w:rsidRDefault="00B121C0" w:rsidP="00B121C0">
      <w:pPr>
        <w:rPr>
          <w:rFonts w:ascii="Browallia New" w:hAnsi="Browallia New" w:cs="Browallia New"/>
          <w:sz w:val="30"/>
          <w:szCs w:val="30"/>
        </w:rPr>
      </w:pPr>
    </w:p>
    <w:p w14:paraId="3488D880" w14:textId="77777777" w:rsidR="00B121C0" w:rsidRDefault="00B121C0" w:rsidP="00B121C0">
      <w:pPr>
        <w:rPr>
          <w:rFonts w:ascii="Browallia New" w:hAnsi="Browallia New" w:cs="Browallia New"/>
          <w:sz w:val="30"/>
          <w:szCs w:val="30"/>
        </w:rPr>
      </w:pPr>
    </w:p>
    <w:p w14:paraId="00E68178" w14:textId="77777777" w:rsidR="00B121C0" w:rsidRPr="00B121C0" w:rsidRDefault="00B121C0" w:rsidP="006D1E44"/>
    <w:p w14:paraId="26017957" w14:textId="77777777" w:rsidR="00B121C0" w:rsidRPr="00E13AE7" w:rsidRDefault="00B121C0" w:rsidP="006D1E44"/>
    <w:p w14:paraId="2198C08C" w14:textId="77777777" w:rsidR="00A20613" w:rsidRDefault="00A20613">
      <w:pPr>
        <w:jc w:val="left"/>
        <w:rPr>
          <w:b/>
          <w:bCs/>
        </w:rPr>
      </w:pPr>
      <w:r>
        <w:rPr>
          <w:b/>
          <w:bCs/>
        </w:rPr>
        <w:br w:type="page"/>
      </w:r>
    </w:p>
    <w:p w14:paraId="7C1F73D7" w14:textId="77777777" w:rsidR="00C31DDB" w:rsidRDefault="00C31DDB" w:rsidP="00E13AE7">
      <w:pPr>
        <w:jc w:val="center"/>
        <w:rPr>
          <w:b/>
          <w:bCs/>
          <w:cs/>
        </w:rPr>
        <w:sectPr w:rsidR="00C31DDB" w:rsidSect="006F261C">
          <w:pgSz w:w="11906" w:h="16838" w:code="9"/>
          <w:pgMar w:top="1985" w:right="1418" w:bottom="1701" w:left="1985" w:header="720" w:footer="720" w:gutter="0"/>
          <w:cols w:space="720"/>
          <w:titlePg/>
          <w:docGrid w:linePitch="435"/>
        </w:sectPr>
      </w:pPr>
    </w:p>
    <w:p w14:paraId="5DABF168" w14:textId="77777777" w:rsidR="00E13AE7" w:rsidRPr="00E13AE7" w:rsidRDefault="00E13AE7" w:rsidP="00E13AE7">
      <w:pPr>
        <w:jc w:val="center"/>
        <w:rPr>
          <w:b/>
          <w:bCs/>
        </w:rPr>
      </w:pPr>
      <w:r w:rsidRPr="00E13AE7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56C6236E" wp14:editId="0A4A101A">
                <wp:simplePos x="0" y="0"/>
                <wp:positionH relativeFrom="column">
                  <wp:posOffset>4457065</wp:posOffset>
                </wp:positionH>
                <wp:positionV relativeFrom="paragraph">
                  <wp:posOffset>39370</wp:posOffset>
                </wp:positionV>
                <wp:extent cx="914400" cy="989330"/>
                <wp:effectExtent l="0" t="1270" r="635" b="0"/>
                <wp:wrapNone/>
                <wp:docPr id="63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89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6BE54A" w14:textId="77777777" w:rsidR="00E21DC0" w:rsidRPr="00E13AE7" w:rsidRDefault="00E21DC0" w:rsidP="00E13AE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E13AE7">
                              <w:rPr>
                                <w:sz w:val="28"/>
                                <w:szCs w:val="28"/>
                                <w:cs/>
                              </w:rPr>
                              <w:t xml:space="preserve">รูปถ่าย </w:t>
                            </w:r>
                            <w:r w:rsidRPr="00E13AE7">
                              <w:rPr>
                                <w:sz w:val="28"/>
                                <w:szCs w:val="28"/>
                              </w:rPr>
                              <w:t xml:space="preserve">1 </w:t>
                            </w:r>
                            <w:r w:rsidRPr="00E13AE7">
                              <w:rPr>
                                <w:sz w:val="28"/>
                                <w:szCs w:val="28"/>
                                <w:cs/>
                              </w:rPr>
                              <w:t>นิ้ว</w:t>
                            </w:r>
                          </w:p>
                          <w:p w14:paraId="314843F7" w14:textId="77777777" w:rsidR="00E21DC0" w:rsidRPr="00E13AE7" w:rsidRDefault="00E21DC0" w:rsidP="00E13AE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E13AE7">
                              <w:rPr>
                                <w:sz w:val="28"/>
                                <w:szCs w:val="28"/>
                              </w:rPr>
                              <w:t>(</w:t>
                            </w:r>
                            <w:r w:rsidRPr="00E13AE7">
                              <w:rPr>
                                <w:sz w:val="28"/>
                                <w:szCs w:val="28"/>
                                <w:cs/>
                              </w:rPr>
                              <w:t>ใช้การสแกนภาพหรือนำไฟล์ภาพมาใส่</w:t>
                            </w:r>
                            <w:r w:rsidRPr="00E13AE7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shape w14:anchorId="56C6236E" id="Text Box 63" o:spid="_x0000_s1075" type="#_x0000_t202" style="position:absolute;left:0;text-align:left;margin-left:350.95pt;margin-top:3.1pt;width:1in;height:77.9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" stroked="f">
                <v:textbox>
                  <w:txbxContent>
                    <w:p w14:paraId="676BE54A" w14:textId="77777777" w:rsidR="00E21DC0" w:rsidRPr="00E13AE7" w:rsidRDefault="00E21DC0" w:rsidP="00E13AE7">
                      <w:pPr>
                        <w:rPr>
                          <w:sz w:val="28"/>
                          <w:szCs w:val="28"/>
                        </w:rPr>
                      </w:pPr>
                      <w:r w:rsidRPr="00E13AE7">
                        <w:rPr>
                          <w:sz w:val="28"/>
                          <w:szCs w:val="28"/>
                          <w:cs/>
                        </w:rPr>
                        <w:t xml:space="preserve">รูปถ่าย </w:t>
                      </w:r>
                      <w:r w:rsidRPr="00E13AE7">
                        <w:rPr>
                          <w:sz w:val="28"/>
                          <w:szCs w:val="28"/>
                        </w:rPr>
                        <w:t xml:space="preserve">1 </w:t>
                      </w:r>
                      <w:r w:rsidRPr="00E13AE7">
                        <w:rPr>
                          <w:sz w:val="28"/>
                          <w:szCs w:val="28"/>
                          <w:cs/>
                        </w:rPr>
                        <w:t>นิ้ว</w:t>
                      </w:r>
                    </w:p>
                    <w:p w14:paraId="314843F7" w14:textId="77777777" w:rsidR="00E21DC0" w:rsidRPr="00E13AE7" w:rsidRDefault="00E21DC0" w:rsidP="00E13AE7">
                      <w:pPr>
                        <w:rPr>
                          <w:sz w:val="28"/>
                          <w:szCs w:val="28"/>
                        </w:rPr>
                      </w:pPr>
                      <w:r w:rsidRPr="00E13AE7">
                        <w:rPr>
                          <w:sz w:val="28"/>
                          <w:szCs w:val="28"/>
                        </w:rPr>
                        <w:t>(</w:t>
                      </w:r>
                      <w:r w:rsidRPr="00E13AE7">
                        <w:rPr>
                          <w:sz w:val="28"/>
                          <w:szCs w:val="28"/>
                          <w:cs/>
                        </w:rPr>
                        <w:t>ใช้การสแกนภาพหรือนำไฟล์ภาพมาใส่</w:t>
                      </w:r>
                      <w:r w:rsidRPr="00E13AE7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E13AE7"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56586074" wp14:editId="17792606">
                <wp:simplePos x="0" y="0"/>
                <wp:positionH relativeFrom="column">
                  <wp:posOffset>4342765</wp:posOffset>
                </wp:positionH>
                <wp:positionV relativeFrom="paragraph">
                  <wp:posOffset>0</wp:posOffset>
                </wp:positionV>
                <wp:extent cx="1143635" cy="1143000"/>
                <wp:effectExtent l="8890" t="9525" r="9525" b="9525"/>
                <wp:wrapNone/>
                <wp:docPr id="62" name="สี่เหลี่ยมผืนผ้า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635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rect w14:anchorId="0C3D10B6" id="สี่เหลี่ยมผืนผ้า 62" o:spid="_x0000_s1026" style="position:absolute;margin-left:341.95pt;margin-top:0;width:90.05pt;height:90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"/>
            </w:pict>
          </mc:Fallback>
        </mc:AlternateContent>
      </w:r>
      <w:r w:rsidRPr="00E13AE7">
        <w:rPr>
          <w:b/>
          <w:bCs/>
          <w:cs/>
        </w:rPr>
        <w:t>ประวัติผู้เขียน</w:t>
      </w:r>
    </w:p>
    <w:p w14:paraId="28591366" w14:textId="77777777" w:rsidR="00E13AE7" w:rsidRPr="00E13AE7" w:rsidRDefault="00E13AE7" w:rsidP="00E13AE7">
      <w:pPr>
        <w:jc w:val="center"/>
        <w:rPr>
          <w:b/>
          <w:bCs/>
        </w:rPr>
      </w:pPr>
    </w:p>
    <w:p w14:paraId="7C4A0A1D" w14:textId="77777777" w:rsidR="00E13AE7" w:rsidRPr="00E13AE7" w:rsidRDefault="00E13AE7" w:rsidP="00E13AE7">
      <w:pPr>
        <w:jc w:val="center"/>
        <w:rPr>
          <w:b/>
          <w:bCs/>
        </w:rPr>
      </w:pPr>
    </w:p>
    <w:p w14:paraId="3F73077A" w14:textId="77777777" w:rsidR="00E13AE7" w:rsidRPr="00E13AE7" w:rsidRDefault="00E13AE7" w:rsidP="00E13AE7">
      <w:pPr>
        <w:rPr>
          <w:b/>
          <w:bCs/>
        </w:rPr>
      </w:pPr>
      <w:r w:rsidRPr="00E13AE7">
        <w:rPr>
          <w:b/>
          <w:bCs/>
          <w:cs/>
        </w:rPr>
        <w:t xml:space="preserve">ชื่อ </w:t>
      </w:r>
      <w:r w:rsidRPr="00E13AE7">
        <w:rPr>
          <w:b/>
          <w:bCs/>
        </w:rPr>
        <w:t xml:space="preserve">– </w:t>
      </w:r>
      <w:r w:rsidRPr="00E13AE7">
        <w:rPr>
          <w:b/>
          <w:bCs/>
          <w:cs/>
        </w:rPr>
        <w:t xml:space="preserve">นามสกุล </w:t>
      </w:r>
      <w:r w:rsidRPr="00E13AE7">
        <w:rPr>
          <w:b/>
          <w:bCs/>
        </w:rPr>
        <w:t>______________________________________________</w:t>
      </w:r>
    </w:p>
    <w:p w14:paraId="3AF2A06C" w14:textId="77777777" w:rsidR="00E13AE7" w:rsidRPr="00E13AE7" w:rsidRDefault="00E13AE7" w:rsidP="00E13AE7">
      <w:pPr>
        <w:rPr>
          <w:b/>
          <w:bCs/>
        </w:rPr>
      </w:pPr>
      <w:r w:rsidRPr="00E13AE7">
        <w:rPr>
          <w:b/>
          <w:bCs/>
          <w:cs/>
        </w:rPr>
        <w:t>วัน เดือน ปี เกิด</w:t>
      </w:r>
      <w:r w:rsidRPr="00E13AE7">
        <w:rPr>
          <w:b/>
          <w:bCs/>
        </w:rPr>
        <w:t>_____________________________________________</w:t>
      </w:r>
    </w:p>
    <w:p w14:paraId="0901258E" w14:textId="77777777" w:rsidR="00E13AE7" w:rsidRPr="00E13AE7" w:rsidRDefault="00E13AE7" w:rsidP="00E13AE7">
      <w:pPr>
        <w:rPr>
          <w:b/>
          <w:bCs/>
        </w:rPr>
      </w:pPr>
      <w:r w:rsidRPr="00E13AE7">
        <w:rPr>
          <w:b/>
          <w:bCs/>
          <w:cs/>
        </w:rPr>
        <w:t>สถานที่เกิด</w:t>
      </w:r>
      <w:r w:rsidRPr="00E13AE7">
        <w:rPr>
          <w:b/>
          <w:bCs/>
        </w:rPr>
        <w:t>___________________________________________________</w:t>
      </w:r>
    </w:p>
    <w:p w14:paraId="0C0A75A8" w14:textId="77777777" w:rsidR="00E13AE7" w:rsidRPr="00E13AE7" w:rsidRDefault="00E13AE7" w:rsidP="00E13AE7">
      <w:pPr>
        <w:rPr>
          <w:b/>
          <w:bCs/>
        </w:rPr>
      </w:pPr>
      <w:r w:rsidRPr="00E13AE7">
        <w:rPr>
          <w:b/>
          <w:bCs/>
          <w:cs/>
        </w:rPr>
        <w:t>ที่อยู่ปัจจุบัน</w:t>
      </w:r>
      <w:r w:rsidRPr="00E13AE7">
        <w:rPr>
          <w:b/>
          <w:bCs/>
        </w:rPr>
        <w:t>__________________________________________________</w:t>
      </w:r>
    </w:p>
    <w:p w14:paraId="085062EF" w14:textId="77777777" w:rsidR="00E13AE7" w:rsidRPr="00E13AE7" w:rsidRDefault="00E13AE7" w:rsidP="00E13AE7">
      <w:pPr>
        <w:rPr>
          <w:b/>
          <w:bCs/>
        </w:rPr>
      </w:pPr>
      <w:r w:rsidRPr="00E13AE7">
        <w:rPr>
          <w:b/>
          <w:bCs/>
          <w:cs/>
        </w:rPr>
        <w:t>ประวัติการศึกษา</w:t>
      </w:r>
    </w:p>
    <w:p w14:paraId="0EF02772" w14:textId="77777777" w:rsidR="00E13AE7" w:rsidRPr="00E13AE7" w:rsidRDefault="00E13AE7" w:rsidP="00E13AE7">
      <w:r w:rsidRPr="00E13AE7">
        <w:rPr>
          <w:b/>
          <w:bCs/>
          <w:cs/>
        </w:rPr>
        <w:tab/>
      </w:r>
      <w:r w:rsidRPr="00E13AE7">
        <w:rPr>
          <w:cs/>
        </w:rPr>
        <w:t>ปีการศึกษา</w:t>
      </w:r>
      <w:r w:rsidRPr="00E13AE7">
        <w:t>_______</w:t>
      </w:r>
    </w:p>
    <w:p w14:paraId="2E25F1DE" w14:textId="77777777" w:rsidR="00E13AE7" w:rsidRPr="00E13AE7" w:rsidRDefault="00E13AE7" w:rsidP="00E13AE7">
      <w:r w:rsidRPr="00E13AE7">
        <w:rPr>
          <w:cs/>
        </w:rPr>
        <w:tab/>
        <w:t>ปีการศึกษา</w:t>
      </w:r>
      <w:r w:rsidRPr="00E13AE7">
        <w:t>_______</w:t>
      </w:r>
    </w:p>
    <w:p w14:paraId="00BCA6FF" w14:textId="77777777" w:rsidR="00E13AE7" w:rsidRPr="00E13AE7" w:rsidRDefault="00E13AE7" w:rsidP="00E13AE7">
      <w:r w:rsidRPr="00E13AE7">
        <w:rPr>
          <w:cs/>
        </w:rPr>
        <w:tab/>
        <w:t>ปีการศึกษา</w:t>
      </w:r>
      <w:r w:rsidRPr="00E13AE7">
        <w:t>_______</w:t>
      </w:r>
    </w:p>
    <w:p w14:paraId="605F33D7" w14:textId="77777777" w:rsidR="00B121C0" w:rsidRDefault="00B121C0" w:rsidP="006D1E44"/>
    <w:p w14:paraId="3F54A995" w14:textId="77777777" w:rsidR="00B121C0" w:rsidRDefault="00B121C0" w:rsidP="006D1E44"/>
    <w:p w14:paraId="2DFA7C57" w14:textId="77777777" w:rsidR="00B121C0" w:rsidRDefault="00B121C0" w:rsidP="006D1E44"/>
    <w:p w14:paraId="7D80ECD2" w14:textId="77777777" w:rsidR="00B121C0" w:rsidRDefault="00B121C0" w:rsidP="006D1E44"/>
    <w:p w14:paraId="560A1E9C" w14:textId="77777777" w:rsidR="0046784C" w:rsidRDefault="0046784C" w:rsidP="006D1E44">
      <w:pPr>
        <w:sectPr w:rsidR="0046784C" w:rsidSect="006F261C">
          <w:pgSz w:w="11906" w:h="16838" w:code="9"/>
          <w:pgMar w:top="1985" w:right="1418" w:bottom="1701" w:left="1985" w:header="720" w:footer="720" w:gutter="0"/>
          <w:cols w:space="720"/>
          <w:titlePg/>
          <w:docGrid w:linePitch="435"/>
        </w:sect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05"/>
        <w:gridCol w:w="2381"/>
        <w:gridCol w:w="2028"/>
        <w:gridCol w:w="1322"/>
        <w:gridCol w:w="1950"/>
      </w:tblGrid>
      <w:tr w:rsidR="0046784C" w:rsidRPr="008C7692" w14:paraId="20FB9C58" w14:textId="77777777" w:rsidTr="0046784C">
        <w:tc>
          <w:tcPr>
            <w:tcW w:w="5000" w:type="pct"/>
            <w:gridSpan w:val="5"/>
            <w:shd w:val="clear" w:color="auto" w:fill="auto"/>
            <w:vAlign w:val="center"/>
          </w:tcPr>
          <w:p w14:paraId="5D453D48" w14:textId="77777777" w:rsidR="0046784C" w:rsidRPr="008C7692" w:rsidRDefault="00A16F01" w:rsidP="000741FD">
            <w:pPr>
              <w:jc w:val="center"/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70880" behindDoc="1" locked="0" layoutInCell="1" allowOverlap="1" wp14:anchorId="1DB46C87" wp14:editId="2DB4414C">
                      <wp:simplePos x="0" y="0"/>
                      <wp:positionH relativeFrom="column">
                        <wp:posOffset>-848995</wp:posOffset>
                      </wp:positionH>
                      <wp:positionV relativeFrom="paragraph">
                        <wp:posOffset>-722630</wp:posOffset>
                      </wp:positionV>
                      <wp:extent cx="7440295" cy="10437495"/>
                      <wp:effectExtent l="38100" t="38100" r="46355" b="59055"/>
                      <wp:wrapNone/>
                      <wp:docPr id="12" name="กลุ่ม 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7440295" cy="10437495"/>
                                <a:chOff x="-219485" y="0"/>
                                <a:chExt cx="7441745" cy="10437886"/>
                              </a:xfrm>
                            </wpg:grpSpPr>
                            <wpg:grpSp>
                              <wpg:cNvPr id="13" name="กลุ่ม 13"/>
                              <wpg:cNvGrpSpPr/>
                              <wpg:grpSpPr>
                                <a:xfrm>
                                  <a:off x="-219485" y="4631376"/>
                                  <a:ext cx="759928" cy="429083"/>
                                  <a:chOff x="-219485" y="0"/>
                                  <a:chExt cx="759928" cy="429083"/>
                                </a:xfrm>
                              </wpg:grpSpPr>
                              <wps:wsp>
                                <wps:cNvPr id="14" name="ตัวเชื่อมต่อตรง 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-219485" y="0"/>
                                    <a:ext cx="75992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" name="Text Box 1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170757" y="80468"/>
                                    <a:ext cx="711200" cy="3486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A16A429" w14:textId="77777777" w:rsidR="00A16F01" w:rsidRPr="00796251" w:rsidRDefault="00A16F01" w:rsidP="00A16F01">
                                      <w:pPr>
                                        <w:rPr>
                                          <w:rFonts w:ascii="Browallia New" w:hAnsi="Browallia New" w:cs="Browallia New"/>
                                          <w:i/>
                                          <w:iCs/>
                                          <w:color w:val="FF0000"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</w:pPr>
                                      <w:proofErr w:type="gramStart"/>
                                      <w:r w:rsidRPr="00796251">
                                        <w:rPr>
                                          <w:rFonts w:ascii="Browallia New" w:hAnsi="Browallia New" w:cs="Browallia New"/>
                                          <w:i/>
                                          <w:iCs/>
                                          <w:color w:val="FF0000"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w:t xml:space="preserve">2.5 </w:t>
                                      </w:r>
                                      <w:r w:rsidRPr="00796251">
                                        <w:rPr>
                                          <w:rFonts w:ascii="Browallia New" w:hAnsi="Browallia New" w:cs="Browallia New" w:hint="cs"/>
                                          <w:i/>
                                          <w:iCs/>
                                          <w:color w:val="FF0000"/>
                                          <w:cs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w:t>ซม.</w:t>
                                      </w:r>
                                      <w:proofErr w:type="gramEnd"/>
                                    </w:p>
                                    <w:p w14:paraId="01A498E2" w14:textId="77777777" w:rsidR="00A16F01" w:rsidRPr="00796251" w:rsidRDefault="00A16F01" w:rsidP="00A16F01">
                                      <w:pPr>
                                        <w:rPr>
                                          <w:rFonts w:ascii="Browallia New" w:hAnsi="Browallia New" w:cs="Browallia New"/>
                                          <w:i/>
                                          <w:iCs/>
                                          <w:color w:val="FF0000"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6" name="กลุ่ม 16"/>
                              <wpg:cNvGrpSpPr/>
                              <wpg:grpSpPr>
                                <a:xfrm>
                                  <a:off x="6531428" y="4619501"/>
                                  <a:ext cx="690832" cy="390849"/>
                                  <a:chOff x="0" y="0"/>
                                  <a:chExt cx="690832" cy="390849"/>
                                </a:xfrm>
                              </wpg:grpSpPr>
                              <wps:wsp>
                                <wps:cNvPr id="17" name="ตัวเชื่อมต่อตรง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0"/>
                                    <a:ext cx="6477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" name="Text Box 1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132" y="51759"/>
                                    <a:ext cx="647700" cy="3390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9327985" w14:textId="77777777" w:rsidR="00A16F01" w:rsidRPr="00796251" w:rsidRDefault="00A16F01" w:rsidP="00A16F01">
                                      <w:pPr>
                                        <w:rPr>
                                          <w:rFonts w:ascii="Browallia New" w:hAnsi="Browallia New" w:cs="Browallia New"/>
                                          <w:i/>
                                          <w:iCs/>
                                          <w:color w:val="FF0000"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</w:pPr>
                                      <w:proofErr w:type="gramStart"/>
                                      <w:r w:rsidRPr="00796251">
                                        <w:rPr>
                                          <w:rFonts w:ascii="Browallia New" w:hAnsi="Browallia New" w:cs="Browallia New"/>
                                          <w:i/>
                                          <w:iCs/>
                                          <w:color w:val="FF0000"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w:t xml:space="preserve">2.5 </w:t>
                                      </w:r>
                                      <w:r w:rsidRPr="00796251">
                                        <w:rPr>
                                          <w:rFonts w:ascii="Browallia New" w:hAnsi="Browallia New" w:cs="Browallia New" w:hint="cs"/>
                                          <w:i/>
                                          <w:iCs/>
                                          <w:color w:val="FF0000"/>
                                          <w:cs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w:t>ซม.</w:t>
                                      </w:r>
                                      <w:proofErr w:type="gramEnd"/>
                                    </w:p>
                                    <w:p w14:paraId="406CB567" w14:textId="77777777" w:rsidR="00A16F01" w:rsidRPr="00796251" w:rsidRDefault="00A16F01" w:rsidP="00A16F01">
                                      <w:pPr>
                                        <w:rPr>
                                          <w:rFonts w:ascii="Browallia New" w:hAnsi="Browallia New" w:cs="Browallia New"/>
                                          <w:i/>
                                          <w:iCs/>
                                          <w:color w:val="FF0000"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</w:pPr>
                                    </w:p>
                                    <w:p w14:paraId="2577F697" w14:textId="77777777" w:rsidR="00A16F01" w:rsidRPr="00796251" w:rsidRDefault="00A16F01" w:rsidP="00A16F01">
                                      <w:pPr>
                                        <w:rPr>
                                          <w:rFonts w:ascii="Browallia New" w:hAnsi="Browallia New" w:cs="Browallia New"/>
                                          <w:i/>
                                          <w:iCs/>
                                          <w:color w:val="FF0000"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</w:pPr>
                                      <w:proofErr w:type="gramStart"/>
                                      <w:r w:rsidRPr="00796251">
                                        <w:rPr>
                                          <w:rFonts w:ascii="Browallia New" w:hAnsi="Browallia New" w:cs="Browallia New"/>
                                          <w:i/>
                                          <w:iCs/>
                                          <w:color w:val="FF0000"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w:t xml:space="preserve">3 </w:t>
                                      </w:r>
                                      <w:r w:rsidRPr="00796251">
                                        <w:rPr>
                                          <w:rFonts w:ascii="Browallia New" w:hAnsi="Browallia New" w:cs="Browallia New" w:hint="cs"/>
                                          <w:i/>
                                          <w:iCs/>
                                          <w:color w:val="FF0000"/>
                                          <w:cs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w:t>ซม.</w:t>
                                      </w:r>
                                      <w:proofErr w:type="gramEnd"/>
                                    </w:p>
                                    <w:p w14:paraId="063BC9A3" w14:textId="77777777" w:rsidR="00A16F01" w:rsidRPr="00ED4146" w:rsidRDefault="00A16F01" w:rsidP="00A16F01">
                                      <w:pPr>
                                        <w:rPr>
                                          <w:rFonts w:ascii="Browallia New" w:hAnsi="Browallia New" w:cs="Browallia New"/>
                                          <w:i/>
                                          <w:iCs/>
                                          <w:color w:val="FF0000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9" name="กลุ่ม 19"/>
                              <wpg:cNvGrpSpPr/>
                              <wpg:grpSpPr>
                                <a:xfrm>
                                  <a:off x="3740727" y="0"/>
                                  <a:ext cx="791193" cy="665709"/>
                                  <a:chOff x="0" y="0"/>
                                  <a:chExt cx="791798" cy="665709"/>
                                </a:xfrm>
                              </wpg:grpSpPr>
                              <wps:wsp>
                                <wps:cNvPr id="20" name="ตัวเชื่อมต่อตรง 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0"/>
                                    <a:ext cx="0" cy="66570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" name="Text Box 2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7263" y="205303"/>
                                    <a:ext cx="724535" cy="342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B51F69B" w14:textId="77777777" w:rsidR="00A16F01" w:rsidRPr="00796251" w:rsidRDefault="00A16F01" w:rsidP="00A16F01">
                                      <w:pPr>
                                        <w:rPr>
                                          <w:rFonts w:ascii="Browallia New" w:hAnsi="Browallia New" w:cs="Browallia New"/>
                                          <w:i/>
                                          <w:iCs/>
                                          <w:color w:val="FF0000"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rFonts w:ascii="Browallia New" w:hAnsi="Browallia New" w:cs="Browallia New"/>
                                          <w:i/>
                                          <w:iCs/>
                                          <w:color w:val="FF0000"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w:t xml:space="preserve">1 </w:t>
                                      </w:r>
                                      <w:r w:rsidRPr="00796251">
                                        <w:rPr>
                                          <w:rFonts w:ascii="Browallia New" w:hAnsi="Browallia New" w:cs="Browallia New" w:hint="cs"/>
                                          <w:i/>
                                          <w:iCs/>
                                          <w:color w:val="FF0000"/>
                                          <w:cs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w:t>ซม.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2" name="กลุ่ม 22"/>
                              <wpg:cNvGrpSpPr/>
                              <wpg:grpSpPr>
                                <a:xfrm>
                                  <a:off x="3455724" y="9956361"/>
                                  <a:ext cx="812047" cy="481525"/>
                                  <a:chOff x="130733" y="776735"/>
                                  <a:chExt cx="812668" cy="481525"/>
                                </a:xfrm>
                              </wpg:grpSpPr>
                              <wps:wsp>
                                <wps:cNvPr id="25" name="ตัวเชื่อมต่อตรง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0733" y="776735"/>
                                    <a:ext cx="0" cy="4815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8866" y="819802"/>
                                    <a:ext cx="724535" cy="342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656BCED" w14:textId="77777777" w:rsidR="00A16F01" w:rsidRPr="00796251" w:rsidRDefault="00A16F01" w:rsidP="00A16F01">
                                      <w:pPr>
                                        <w:rPr>
                                          <w:rFonts w:ascii="Browallia New" w:hAnsi="Browallia New" w:cs="Browallia New"/>
                                          <w:i/>
                                          <w:iCs/>
                                          <w:color w:val="FF0000"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</w:pPr>
                                      <w:r>
                                        <w:rPr>
                                          <w:rFonts w:ascii="Browallia New" w:hAnsi="Browallia New" w:cs="Browallia New"/>
                                          <w:i/>
                                          <w:iCs/>
                                          <w:color w:val="FF0000"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w:t xml:space="preserve"> </w:t>
                                      </w:r>
                                      <w:proofErr w:type="gramStart"/>
                                      <w:r>
                                        <w:rPr>
                                          <w:rFonts w:ascii="Browallia New" w:hAnsi="Browallia New" w:cs="Browallia New"/>
                                          <w:i/>
                                          <w:iCs/>
                                          <w:color w:val="FF0000"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w:t>1</w:t>
                                      </w:r>
                                      <w:r w:rsidRPr="00796251">
                                        <w:rPr>
                                          <w:rFonts w:ascii="Browallia New" w:hAnsi="Browallia New" w:cs="Browallia New"/>
                                          <w:i/>
                                          <w:iCs/>
                                          <w:color w:val="FF0000"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w:t xml:space="preserve"> </w:t>
                                      </w:r>
                                      <w:r w:rsidRPr="00796251">
                                        <w:rPr>
                                          <w:rFonts w:ascii="Browallia New" w:hAnsi="Browallia New" w:cs="Browallia New" w:hint="cs"/>
                                          <w:i/>
                                          <w:iCs/>
                                          <w:color w:val="FF0000"/>
                                          <w:cs/>
                                          <w14:textOutline w14:w="9525" w14:cap="rnd" w14:cmpd="sng" w14:algn="ctr">
                                            <w14:solidFill>
                                              <w14:srgbClr w14:val="FF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w:t>ซม.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      <w:pict>
                    <v:group w14:anchorId="1DB46C87" id="กลุ่ม 12" o:spid="_x0000_s1076" style="position:absolute;left:0;text-align:left;margin-left:-66.85pt;margin-top:-56.9pt;width:585.85pt;height:821.85pt;z-index:-251545600;mso-width-relative:margin;mso-height-relative:margin" coordorigin="-2194" coordsize="74417,104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">
                      <v:group id="กลุ่ม 13" o:spid="_x0000_s1077" style="position:absolute;left:-2194;top:46313;width:7598;height:4291" coordorigin="-2194" coordsize="7599,4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line id="ตัวเชื่อมต่อตรง 14" o:spid="_x0000_s1078" style="position:absolute;visibility:visible;mso-wrap-style:square" from="-2194,0" to="540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" strokecolor="red">
                          <v:stroke startarrow="block" endarrow="block"/>
                        </v:line>
                        <v:shape id="Text Box 15" o:spid="_x0000_s1079" type="#_x0000_t202" style="position:absolute;left:-1707;top:804;width:7111;height:3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" filled="f" strokecolor="red">
                          <v:textbox>
                            <w:txbxContent>
                              <w:p w14:paraId="6A16A429" w14:textId="77777777" w:rsidR="00A16F01" w:rsidRPr="00796251" w:rsidRDefault="00A16F01" w:rsidP="00A16F01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796251"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 xml:space="preserve">2.5 </w:t>
                                </w:r>
                                <w:r w:rsidRPr="00796251">
                                  <w:rPr>
                                    <w:rFonts w:ascii="Browallia New" w:hAnsi="Browallia New" w:cs="Browallia New" w:hint="cs"/>
                                    <w:i/>
                                    <w:iCs/>
                                    <w:color w:val="FF0000"/>
                                    <w:cs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>ซม.</w:t>
                                </w:r>
                              </w:p>
                              <w:p w14:paraId="01A498E2" w14:textId="77777777" w:rsidR="00A16F01" w:rsidRPr="00796251" w:rsidRDefault="00A16F01" w:rsidP="00A16F01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group id="กลุ่ม 16" o:spid="_x0000_s1080" style="position:absolute;left:65314;top:46195;width:6908;height:3908" coordsize="6908,3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line id="ตัวเชื่อมต่อตรง 17" o:spid="_x0000_s1081" style="position:absolute;visibility:visible;mso-wrap-style:square" from="0,0" to="6477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" strokecolor="red">
                          <v:stroke startarrow="block" endarrow="block"/>
                        </v:line>
                        <v:shape id="Text Box 18" o:spid="_x0000_s1082" type="#_x0000_t202" style="position:absolute;left:431;top:517;width:6477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" filled="f" strokecolor="red">
                          <v:textbox>
                            <w:txbxContent>
                              <w:p w14:paraId="19327985" w14:textId="77777777" w:rsidR="00A16F01" w:rsidRPr="00796251" w:rsidRDefault="00A16F01" w:rsidP="00A16F01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796251"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 xml:space="preserve">2.5 </w:t>
                                </w:r>
                                <w:r w:rsidRPr="00796251">
                                  <w:rPr>
                                    <w:rFonts w:ascii="Browallia New" w:hAnsi="Browallia New" w:cs="Browallia New" w:hint="cs"/>
                                    <w:i/>
                                    <w:iCs/>
                                    <w:color w:val="FF0000"/>
                                    <w:cs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>ซม.</w:t>
                                </w:r>
                              </w:p>
                              <w:p w14:paraId="406CB567" w14:textId="77777777" w:rsidR="00A16F01" w:rsidRPr="00796251" w:rsidRDefault="00A16F01" w:rsidP="00A16F01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</w:p>
                              <w:p w14:paraId="2577F697" w14:textId="77777777" w:rsidR="00A16F01" w:rsidRPr="00796251" w:rsidRDefault="00A16F01" w:rsidP="00A16F01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796251"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 xml:space="preserve">3 </w:t>
                                </w:r>
                                <w:r w:rsidRPr="00796251">
                                  <w:rPr>
                                    <w:rFonts w:ascii="Browallia New" w:hAnsi="Browallia New" w:cs="Browallia New" w:hint="cs"/>
                                    <w:i/>
                                    <w:iCs/>
                                    <w:color w:val="FF0000"/>
                                    <w:cs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>ซม.</w:t>
                                </w:r>
                              </w:p>
                              <w:p w14:paraId="063BC9A3" w14:textId="77777777" w:rsidR="00A16F01" w:rsidRPr="00ED4146" w:rsidRDefault="00A16F01" w:rsidP="00A16F01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group id="กลุ่ม 19" o:spid="_x0000_s1083" style="position:absolute;left:37407;width:7912;height:6657" coordsize="7917,6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<v:line id="ตัวเชื่อมต่อตรง 20" o:spid="_x0000_s1084" style="position:absolute;visibility:visible;mso-wrap-style:square" from="0,0" to="0,6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" strokecolor="red">
                          <v:stroke startarrow="block" endarrow="block"/>
                        </v:line>
                        <v:shape id="Text Box 21" o:spid="_x0000_s1085" type="#_x0000_t202" style="position:absolute;left:672;top:2053;width:724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" filled="f" strokecolor="red">
                          <v:textbox>
                            <w:txbxContent>
                              <w:p w14:paraId="7B51F69B" w14:textId="77777777" w:rsidR="00A16F01" w:rsidRPr="00796251" w:rsidRDefault="00A16F01" w:rsidP="00A16F01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 xml:space="preserve">1 </w:t>
                                </w:r>
                                <w:r w:rsidRPr="00796251">
                                  <w:rPr>
                                    <w:rFonts w:ascii="Browallia New" w:hAnsi="Browallia New" w:cs="Browallia New" w:hint="cs"/>
                                    <w:i/>
                                    <w:iCs/>
                                    <w:color w:val="FF0000"/>
                                    <w:cs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>ซม.</w:t>
                                </w:r>
                              </w:p>
                            </w:txbxContent>
                          </v:textbox>
                        </v:shape>
                      </v:group>
                      <v:group id="กลุ่ม 22" o:spid="_x0000_s1086" style="position:absolute;left:34557;top:99563;width:8120;height:4815" coordorigin="1307,7767" coordsize="8126,4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  <v:line id="ตัวเชื่อมต่อตรง 25" o:spid="_x0000_s1087" style="position:absolute;visibility:visible;mso-wrap-style:square" from="1307,7767" to="1307,12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" strokecolor="red">
                          <v:stroke startarrow="block" endarrow="block"/>
                        </v:line>
                        <v:shape id="Text Box 26" o:spid="_x0000_s1088" type="#_x0000_t202" style="position:absolute;left:2188;top:8198;width:7246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" filled="f" strokecolor="red">
                          <v:textbox>
                            <w:txbxContent>
                              <w:p w14:paraId="3656BCED" w14:textId="77777777" w:rsidR="00A16F01" w:rsidRPr="00796251" w:rsidRDefault="00A16F01" w:rsidP="00A16F01">
                                <w:pP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 xml:space="preserve"> 1</w:t>
                                </w:r>
                                <w:r w:rsidRPr="00796251">
                                  <w:rPr>
                                    <w:rFonts w:ascii="Browallia New" w:hAnsi="Browallia New" w:cs="Browallia New"/>
                                    <w:i/>
                                    <w:iCs/>
                                    <w:color w:val="FF0000"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 xml:space="preserve"> </w:t>
                                </w:r>
                                <w:r w:rsidRPr="00796251">
                                  <w:rPr>
                                    <w:rFonts w:ascii="Browallia New" w:hAnsi="Browallia New" w:cs="Browallia New" w:hint="cs"/>
                                    <w:i/>
                                    <w:iCs/>
                                    <w:color w:val="FF0000"/>
                                    <w:cs/>
                                    <w14:textOutline w14:w="9525" w14:cap="rnd" w14:cmpd="sng" w14:algn="ctr">
                                      <w14:solidFill>
                                        <w14:srgbClr w14:val="FF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>ซม.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46784C">
              <w:rPr>
                <w:noProof/>
              </w:rPr>
              <w:drawing>
                <wp:anchor distT="0" distB="0" distL="114300" distR="114300" simplePos="0" relativeHeight="251763712" behindDoc="1" locked="0" layoutInCell="1" allowOverlap="1" wp14:anchorId="7739DAAC" wp14:editId="0186DF11">
                  <wp:simplePos x="0" y="0"/>
                  <wp:positionH relativeFrom="margin">
                    <wp:posOffset>4836795</wp:posOffset>
                  </wp:positionH>
                  <wp:positionV relativeFrom="margin">
                    <wp:posOffset>37465</wp:posOffset>
                  </wp:positionV>
                  <wp:extent cx="979805" cy="979805"/>
                  <wp:effectExtent l="0" t="0" r="0" b="0"/>
                  <wp:wrapNone/>
                  <wp:docPr id="11" name="รูปภาพ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รูปภาพ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9805" cy="979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6784C">
              <w:rPr>
                <w:noProof/>
              </w:rPr>
              <w:drawing>
                <wp:anchor distT="0" distB="0" distL="114300" distR="114300" simplePos="0" relativeHeight="251767808" behindDoc="1" locked="0" layoutInCell="1" allowOverlap="1" wp14:anchorId="2E2835EA" wp14:editId="57A92853">
                  <wp:simplePos x="0" y="0"/>
                  <wp:positionH relativeFrom="column">
                    <wp:posOffset>46990</wp:posOffset>
                  </wp:positionH>
                  <wp:positionV relativeFrom="paragraph">
                    <wp:posOffset>57785</wp:posOffset>
                  </wp:positionV>
                  <wp:extent cx="962660" cy="949960"/>
                  <wp:effectExtent l="0" t="0" r="8890" b="2540"/>
                  <wp:wrapNone/>
                  <wp:docPr id="9" name="รูปภาพ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รูปภาพ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660" cy="949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44CE19A" w14:textId="77777777" w:rsidR="0046784C" w:rsidRPr="008C7692" w:rsidRDefault="0046784C" w:rsidP="000741FD">
            <w:pPr>
              <w:jc w:val="center"/>
              <w:rPr>
                <w:b/>
                <w:bCs/>
              </w:rPr>
            </w:pPr>
            <w:r w:rsidRPr="008C7692">
              <w:rPr>
                <w:b/>
                <w:bCs/>
                <w:cs/>
              </w:rPr>
              <w:t>แบบฟอร์มคุณลักษณะผลงานโครงการวิทยาลัยเทคนิคสัตหีบ</w:t>
            </w:r>
          </w:p>
          <w:p w14:paraId="5477A0BE" w14:textId="0C995940" w:rsidR="0046784C" w:rsidRPr="008C7692" w:rsidRDefault="0046784C" w:rsidP="000741FD">
            <w:pPr>
              <w:jc w:val="center"/>
            </w:pPr>
            <w:r w:rsidRPr="008C7692">
              <w:rPr>
                <w:b/>
                <w:bCs/>
                <w:cs/>
              </w:rPr>
              <w:t>ประจำ</w:t>
            </w:r>
            <w:r w:rsidR="00410F03">
              <w:rPr>
                <w:rFonts w:hint="cs"/>
                <w:b/>
                <w:bCs/>
                <w:cs/>
              </w:rPr>
              <w:t>ภาคเรียนที่..........</w:t>
            </w:r>
            <w:r w:rsidRPr="008C7692">
              <w:rPr>
                <w:b/>
                <w:bCs/>
                <w:cs/>
              </w:rPr>
              <w:t xml:space="preserve">ปีการศึกษา </w:t>
            </w:r>
            <w:r w:rsidR="00410F03" w:rsidRPr="00410F03">
              <w:rPr>
                <w:rFonts w:hint="cs"/>
                <w:b/>
                <w:bCs/>
                <w:cs/>
              </w:rPr>
              <w:t>..................</w:t>
            </w:r>
          </w:p>
          <w:p w14:paraId="0C5E8406" w14:textId="77777777" w:rsidR="0046784C" w:rsidRPr="008C7692" w:rsidRDefault="0046784C" w:rsidP="000741FD">
            <w:pPr>
              <w:jc w:val="center"/>
            </w:pPr>
          </w:p>
        </w:tc>
      </w:tr>
      <w:tr w:rsidR="0046784C" w:rsidRPr="008C7692" w14:paraId="592CE059" w14:textId="77777777" w:rsidTr="0046784C">
        <w:tc>
          <w:tcPr>
            <w:tcW w:w="5000" w:type="pct"/>
            <w:gridSpan w:val="5"/>
            <w:shd w:val="clear" w:color="auto" w:fill="auto"/>
            <w:vAlign w:val="center"/>
          </w:tcPr>
          <w:p w14:paraId="6FA99E5A" w14:textId="77777777" w:rsidR="0046784C" w:rsidRPr="008C7692" w:rsidRDefault="0046784C" w:rsidP="000741FD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0F7CE716" wp14:editId="45B9FA94">
                      <wp:simplePos x="0" y="0"/>
                      <wp:positionH relativeFrom="column">
                        <wp:posOffset>2412365</wp:posOffset>
                      </wp:positionH>
                      <wp:positionV relativeFrom="paragraph">
                        <wp:posOffset>58420</wp:posOffset>
                      </wp:positionV>
                      <wp:extent cx="197485" cy="131445"/>
                      <wp:effectExtent l="0" t="0" r="12065" b="20955"/>
                      <wp:wrapNone/>
                      <wp:docPr id="6" name="สี่เหลี่ยมผืนผ้า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97485" cy="13144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      <w:pict>
                    <v:rect w14:anchorId="468E3D8D" id="สี่เหลี่ยมผืนผ้า 6" o:spid="_x0000_s1026" style="position:absolute;margin-left:189.95pt;margin-top:4.6pt;width:15.55pt;height:10.3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" fillcolor="window" strokecolor="windowText">
                      <v:path arrowok="t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0ACED377" wp14:editId="3B932B96">
                      <wp:simplePos x="0" y="0"/>
                      <wp:positionH relativeFrom="column">
                        <wp:posOffset>1527810</wp:posOffset>
                      </wp:positionH>
                      <wp:positionV relativeFrom="paragraph">
                        <wp:posOffset>55880</wp:posOffset>
                      </wp:positionV>
                      <wp:extent cx="197485" cy="131445"/>
                      <wp:effectExtent l="0" t="0" r="12065" b="20955"/>
                      <wp:wrapNone/>
                      <wp:docPr id="3" name="สี่เหลี่ยมผืนผ้า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97485" cy="13144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      <w:pict>
                    <v:rect w14:anchorId="1ABC4CF1" id="สี่เหลี่ยมผืนผ้า 3" o:spid="_x0000_s1026" style="position:absolute;margin-left:120.3pt;margin-top:4.4pt;width:15.55pt;height:10.3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" fillcolor="window" strokecolor="windowText">
                      <v:path arrowok="t"/>
                    </v:rect>
                  </w:pict>
                </mc:Fallback>
              </mc:AlternateContent>
            </w:r>
            <w:r w:rsidRPr="008C7692">
              <w:rPr>
                <w:rFonts w:hint="cs"/>
                <w:cs/>
              </w:rPr>
              <w:t xml:space="preserve">โครงการ ระดับ        </w:t>
            </w:r>
            <w:proofErr w:type="spellStart"/>
            <w:r w:rsidRPr="008C7692">
              <w:rPr>
                <w:rFonts w:hint="cs"/>
                <w:cs/>
              </w:rPr>
              <w:t>ปวช</w:t>
            </w:r>
            <w:proofErr w:type="spellEnd"/>
            <w:r w:rsidRPr="008C7692">
              <w:t xml:space="preserve">.              </w:t>
            </w:r>
            <w:proofErr w:type="spellStart"/>
            <w:r w:rsidRPr="008C7692">
              <w:rPr>
                <w:rFonts w:hint="cs"/>
                <w:cs/>
              </w:rPr>
              <w:t>ปวส</w:t>
            </w:r>
            <w:proofErr w:type="spellEnd"/>
            <w:r w:rsidRPr="008C7692">
              <w:t xml:space="preserve">.   </w:t>
            </w:r>
            <w:r w:rsidRPr="008C7692">
              <w:rPr>
                <w:rFonts w:hint="cs"/>
                <w:cs/>
              </w:rPr>
              <w:t>แผนกวิชา</w:t>
            </w:r>
            <w:r w:rsidRPr="008C7692">
              <w:t>………………………………………..</w:t>
            </w:r>
          </w:p>
        </w:tc>
      </w:tr>
      <w:tr w:rsidR="0046784C" w:rsidRPr="008C7692" w14:paraId="1FD9510D" w14:textId="77777777" w:rsidTr="0046784C">
        <w:trPr>
          <w:trHeight w:val="3734"/>
        </w:trPr>
        <w:tc>
          <w:tcPr>
            <w:tcW w:w="5000" w:type="pct"/>
            <w:gridSpan w:val="5"/>
            <w:shd w:val="clear" w:color="auto" w:fill="auto"/>
          </w:tcPr>
          <w:p w14:paraId="29A7A7B3" w14:textId="77777777" w:rsidR="0046784C" w:rsidRPr="008C7692" w:rsidRDefault="0046784C" w:rsidP="000741FD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17FBEB8B" wp14:editId="3687E300">
                      <wp:simplePos x="0" y="0"/>
                      <wp:positionH relativeFrom="column">
                        <wp:posOffset>126365</wp:posOffset>
                      </wp:positionH>
                      <wp:positionV relativeFrom="paragraph">
                        <wp:posOffset>161925</wp:posOffset>
                      </wp:positionV>
                      <wp:extent cx="2684145" cy="2047875"/>
                      <wp:effectExtent l="0" t="0" r="20955" b="28575"/>
                      <wp:wrapNone/>
                      <wp:docPr id="2" name="สี่เหลี่ยมผืนผ้า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684145" cy="20478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1F315C7A" w14:textId="77777777" w:rsidR="0046784C" w:rsidRPr="008C7692" w:rsidRDefault="0046784C" w:rsidP="0046784C">
                                  <w:pPr>
                                    <w:jc w:val="center"/>
                                    <w:rPr>
                                      <w:color w:val="000000"/>
                                    </w:rPr>
                                  </w:pPr>
                                  <w:r w:rsidRPr="008C7692">
                                    <w:rPr>
                                      <w:color w:val="000000"/>
                                      <w:cs/>
                                    </w:rPr>
                                    <w:t>วางรูปถ่าย</w:t>
                                  </w:r>
                                  <w:r w:rsidRPr="008C7692">
                                    <w:rPr>
                                      <w:color w:val="000000"/>
                                    </w:rPr>
                                    <w:t xml:space="preserve"> </w:t>
                                  </w:r>
                                  <w:r w:rsidRPr="008C7692">
                                    <w:rPr>
                                      <w:color w:val="000000"/>
                                      <w:cs/>
                                    </w:rPr>
                                    <w:t xml:space="preserve">ผลงานที่ชัดเจนและไม่มีบุคคล ปรากฏในภาพและย่อขนาดให้พอดี </w:t>
                                  </w:r>
                                </w:p>
                                <w:p w14:paraId="43B56CAB" w14:textId="77777777" w:rsidR="0046784C" w:rsidRPr="003628D2" w:rsidRDefault="0046784C" w:rsidP="0046784C">
                                  <w:pPr>
                                    <w:jc w:val="center"/>
                                    <w:rPr>
                                      <w:color w:val="FF0000"/>
                                      <w:cs/>
                                    </w:rPr>
                                  </w:pPr>
                                  <w:r w:rsidRPr="003628D2">
                                    <w:rPr>
                                      <w:color w:val="FF0000"/>
                                      <w:cs/>
                                    </w:rPr>
                                    <w:t>ห้ามใช้แบบร่างหรือ</w:t>
                                  </w:r>
                                  <w:proofErr w:type="spellStart"/>
                                  <w:r w:rsidRPr="003628D2">
                                    <w:rPr>
                                      <w:color w:val="FF0000"/>
                                      <w:cs/>
                                    </w:rPr>
                                    <w:t>กราฟฟิก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      <w:pict>
                    <v:rect w14:anchorId="17FBEB8B" id="สี่เหลี่ยมผืนผ้า 2" o:spid="_x0000_s1089" style="position:absolute;left:0;text-align:left;margin-left:9.95pt;margin-top:12.75pt;width:211.35pt;height:161.2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" fillcolor="window" strokecolor="windowText">
                      <v:path arrowok="t"/>
                      <v:textbox>
                        <w:txbxContent>
                          <w:p w14:paraId="1F315C7A" w14:textId="77777777" w:rsidR="0046784C" w:rsidRPr="008C7692" w:rsidRDefault="0046784C" w:rsidP="0046784C">
                            <w:pPr>
                              <w:jc w:val="center"/>
                              <w:rPr>
                                <w:color w:val="000000"/>
                              </w:rPr>
                            </w:pPr>
                            <w:r w:rsidRPr="008C7692">
                              <w:rPr>
                                <w:color w:val="000000"/>
                                <w:cs/>
                              </w:rPr>
                              <w:t>วางรูปถ่าย</w:t>
                            </w:r>
                            <w:r w:rsidRPr="008C7692">
                              <w:rPr>
                                <w:color w:val="000000"/>
                              </w:rPr>
                              <w:t xml:space="preserve"> </w:t>
                            </w:r>
                            <w:r w:rsidRPr="008C7692">
                              <w:rPr>
                                <w:color w:val="000000"/>
                                <w:cs/>
                              </w:rPr>
                              <w:t xml:space="preserve">ผลงานที่ชัดเจนและไม่มีบุคคล ปรากฏในภาพและย่อขนาดให้พอดี </w:t>
                            </w:r>
                          </w:p>
                          <w:p w14:paraId="43B56CAB" w14:textId="77777777" w:rsidR="0046784C" w:rsidRPr="003628D2" w:rsidRDefault="0046784C" w:rsidP="0046784C">
                            <w:pPr>
                              <w:jc w:val="center"/>
                              <w:rPr>
                                <w:color w:val="FF0000"/>
                                <w:cs/>
                              </w:rPr>
                            </w:pPr>
                            <w:r w:rsidRPr="003628D2">
                              <w:rPr>
                                <w:color w:val="FF0000"/>
                                <w:cs/>
                              </w:rPr>
                              <w:t>ห้ามใช้แบบร่างหรือกราฟฟิก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161C56FC" wp14:editId="5841CF2C">
                      <wp:simplePos x="0" y="0"/>
                      <wp:positionH relativeFrom="column">
                        <wp:posOffset>3046730</wp:posOffset>
                      </wp:positionH>
                      <wp:positionV relativeFrom="paragraph">
                        <wp:posOffset>160655</wp:posOffset>
                      </wp:positionV>
                      <wp:extent cx="2684145" cy="2047875"/>
                      <wp:effectExtent l="0" t="0" r="20955" b="28575"/>
                      <wp:wrapNone/>
                      <wp:docPr id="8" name="สี่เหลี่ยมผืนผ้า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684145" cy="20478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59F98AF0" w14:textId="77777777" w:rsidR="0046784C" w:rsidRPr="008C7692" w:rsidRDefault="0046784C" w:rsidP="0046784C">
                                  <w:pPr>
                                    <w:jc w:val="center"/>
                                    <w:rPr>
                                      <w:color w:val="000000"/>
                                    </w:rPr>
                                  </w:pPr>
                                  <w:r w:rsidRPr="008C7692">
                                    <w:rPr>
                                      <w:color w:val="000000"/>
                                      <w:cs/>
                                    </w:rPr>
                                    <w:t>วางรูปถ่าย</w:t>
                                  </w:r>
                                  <w:r w:rsidRPr="008C7692">
                                    <w:rPr>
                                      <w:color w:val="000000"/>
                                    </w:rPr>
                                    <w:t xml:space="preserve"> </w:t>
                                  </w:r>
                                  <w:r w:rsidRPr="008C7692">
                                    <w:rPr>
                                      <w:color w:val="000000"/>
                                      <w:cs/>
                                    </w:rPr>
                                    <w:t xml:space="preserve">ผลงานที่ชัดเจนและไม่มีบุคคล ปรากฏในภาพและย่อขนาดให้พอดี </w:t>
                                  </w:r>
                                </w:p>
                                <w:p w14:paraId="5553FFC3" w14:textId="77777777" w:rsidR="0046784C" w:rsidRPr="003628D2" w:rsidRDefault="0046784C" w:rsidP="0046784C">
                                  <w:pPr>
                                    <w:jc w:val="center"/>
                                    <w:rPr>
                                      <w:color w:val="FF0000"/>
                                      <w:cs/>
                                    </w:rPr>
                                  </w:pPr>
                                  <w:r w:rsidRPr="003628D2">
                                    <w:rPr>
                                      <w:color w:val="FF0000"/>
                                      <w:cs/>
                                    </w:rPr>
                                    <w:t>ห้ามใช้แบบร่างหรือ</w:t>
                                  </w:r>
                                  <w:proofErr w:type="spellStart"/>
                                  <w:r w:rsidRPr="003628D2">
                                    <w:rPr>
                                      <w:color w:val="FF0000"/>
                                      <w:cs/>
                                    </w:rPr>
                                    <w:t>กราฟฟิก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      <w:pict>
                    <v:rect w14:anchorId="161C56FC" id="สี่เหลี่ยมผืนผ้า 8" o:spid="_x0000_s1090" style="position:absolute;left:0;text-align:left;margin-left:239.9pt;margin-top:12.65pt;width:211.35pt;height:161.2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" fillcolor="window" strokecolor="windowText">
                      <v:path arrowok="t"/>
                      <v:textbox>
                        <w:txbxContent>
                          <w:p w14:paraId="59F98AF0" w14:textId="77777777" w:rsidR="0046784C" w:rsidRPr="008C7692" w:rsidRDefault="0046784C" w:rsidP="0046784C">
                            <w:pPr>
                              <w:jc w:val="center"/>
                              <w:rPr>
                                <w:color w:val="000000"/>
                              </w:rPr>
                            </w:pPr>
                            <w:r w:rsidRPr="008C7692">
                              <w:rPr>
                                <w:color w:val="000000"/>
                                <w:cs/>
                              </w:rPr>
                              <w:t>วางรูปถ่าย</w:t>
                            </w:r>
                            <w:r w:rsidRPr="008C7692">
                              <w:rPr>
                                <w:color w:val="000000"/>
                              </w:rPr>
                              <w:t xml:space="preserve"> </w:t>
                            </w:r>
                            <w:r w:rsidRPr="008C7692">
                              <w:rPr>
                                <w:color w:val="000000"/>
                                <w:cs/>
                              </w:rPr>
                              <w:t xml:space="preserve">ผลงานที่ชัดเจนและไม่มีบุคคล ปรากฏในภาพและย่อขนาดให้พอดี </w:t>
                            </w:r>
                          </w:p>
                          <w:p w14:paraId="5553FFC3" w14:textId="77777777" w:rsidR="0046784C" w:rsidRPr="003628D2" w:rsidRDefault="0046784C" w:rsidP="0046784C">
                            <w:pPr>
                              <w:jc w:val="center"/>
                              <w:rPr>
                                <w:color w:val="FF0000"/>
                                <w:cs/>
                              </w:rPr>
                            </w:pPr>
                            <w:r w:rsidRPr="003628D2">
                              <w:rPr>
                                <w:color w:val="FF0000"/>
                                <w:cs/>
                              </w:rPr>
                              <w:t>ห้ามใช้แบบร่างหรือกราฟฟิก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  <w:tr w:rsidR="0046784C" w:rsidRPr="008C7692" w14:paraId="69EAE0A2" w14:textId="77777777" w:rsidTr="0046784C">
        <w:tc>
          <w:tcPr>
            <w:tcW w:w="3238" w:type="pct"/>
            <w:gridSpan w:val="3"/>
            <w:shd w:val="clear" w:color="auto" w:fill="auto"/>
          </w:tcPr>
          <w:p w14:paraId="6F071D16" w14:textId="77777777" w:rsidR="0046784C" w:rsidRPr="008C7692" w:rsidRDefault="0046784C" w:rsidP="000741FD">
            <w:pPr>
              <w:rPr>
                <w:cs/>
              </w:rPr>
            </w:pPr>
            <w:r w:rsidRPr="008C7692">
              <w:rPr>
                <w:rFonts w:hint="cs"/>
                <w:b/>
                <w:bCs/>
                <w:cs/>
              </w:rPr>
              <w:t>ชื่อโครงการ</w:t>
            </w:r>
            <w:r w:rsidRPr="008C7692">
              <w:rPr>
                <w:b/>
                <w:bCs/>
              </w:rPr>
              <w:t>:</w:t>
            </w:r>
            <w:r w:rsidRPr="008C7692">
              <w:t xml:space="preserve">   </w:t>
            </w:r>
            <w:r w:rsidRPr="008C7692">
              <w:rPr>
                <w:rFonts w:hint="cs"/>
                <w:color w:val="FF0000"/>
                <w:cs/>
              </w:rPr>
              <w:t>ใส่ชื่อผลงาน</w:t>
            </w:r>
          </w:p>
        </w:tc>
        <w:tc>
          <w:tcPr>
            <w:tcW w:w="1762" w:type="pct"/>
            <w:gridSpan w:val="2"/>
            <w:shd w:val="clear" w:color="auto" w:fill="auto"/>
          </w:tcPr>
          <w:p w14:paraId="7EF3CC20" w14:textId="77777777" w:rsidR="0046784C" w:rsidRPr="008C7692" w:rsidRDefault="0046784C" w:rsidP="000741FD">
            <w:pPr>
              <w:jc w:val="center"/>
              <w:rPr>
                <w:b/>
                <w:bCs/>
              </w:rPr>
            </w:pPr>
            <w:r w:rsidRPr="008C7692">
              <w:rPr>
                <w:rFonts w:hint="cs"/>
                <w:b/>
                <w:bCs/>
                <w:cs/>
              </w:rPr>
              <w:t>งบประมาณ</w:t>
            </w:r>
            <w:r w:rsidRPr="008C7692">
              <w:rPr>
                <w:b/>
                <w:bCs/>
              </w:rPr>
              <w:t xml:space="preserve">:                   </w:t>
            </w:r>
            <w:r w:rsidRPr="008C7692">
              <w:rPr>
                <w:rFonts w:hint="cs"/>
                <w:b/>
                <w:bCs/>
                <w:cs/>
              </w:rPr>
              <w:t>บาท</w:t>
            </w:r>
          </w:p>
        </w:tc>
      </w:tr>
      <w:tr w:rsidR="0046784C" w:rsidRPr="008C7692" w14:paraId="2D3340B2" w14:textId="77777777" w:rsidTr="0046784C">
        <w:tc>
          <w:tcPr>
            <w:tcW w:w="5000" w:type="pct"/>
            <w:gridSpan w:val="5"/>
            <w:shd w:val="clear" w:color="auto" w:fill="auto"/>
            <w:vAlign w:val="center"/>
          </w:tcPr>
          <w:p w14:paraId="72B88E2D" w14:textId="77777777" w:rsidR="0046784C" w:rsidRPr="008C7692" w:rsidRDefault="0046784C" w:rsidP="000741FD">
            <w:pPr>
              <w:jc w:val="center"/>
              <w:rPr>
                <w:b/>
                <w:bCs/>
              </w:rPr>
            </w:pPr>
            <w:r w:rsidRPr="008C7692">
              <w:rPr>
                <w:rFonts w:hint="cs"/>
                <w:b/>
                <w:bCs/>
                <w:cs/>
              </w:rPr>
              <w:t xml:space="preserve">ชื่อผู้จัดทำ       </w:t>
            </w:r>
            <w:r w:rsidRPr="008C7692">
              <w:rPr>
                <w:b/>
                <w:bCs/>
              </w:rPr>
              <w:t>3</w:t>
            </w:r>
            <w:r w:rsidRPr="008C7692">
              <w:rPr>
                <w:rFonts w:hint="cs"/>
                <w:b/>
                <w:bCs/>
                <w:cs/>
              </w:rPr>
              <w:t>คน</w:t>
            </w:r>
            <w:r w:rsidRPr="008C7692">
              <w:rPr>
                <w:b/>
                <w:bCs/>
              </w:rPr>
              <w:t>/</w:t>
            </w:r>
            <w:r w:rsidRPr="008C7692">
              <w:rPr>
                <w:rFonts w:hint="cs"/>
                <w:b/>
                <w:bCs/>
                <w:cs/>
              </w:rPr>
              <w:t xml:space="preserve">ชิ้นงานระดับ </w:t>
            </w:r>
            <w:proofErr w:type="spellStart"/>
            <w:r w:rsidRPr="008C7692">
              <w:rPr>
                <w:rFonts w:hint="cs"/>
                <w:b/>
                <w:bCs/>
                <w:cs/>
              </w:rPr>
              <w:t>ปวช</w:t>
            </w:r>
            <w:proofErr w:type="spellEnd"/>
            <w:r w:rsidRPr="008C7692">
              <w:rPr>
                <w:b/>
                <w:bCs/>
              </w:rPr>
              <w:t>.         2</w:t>
            </w:r>
            <w:r w:rsidRPr="008C7692">
              <w:rPr>
                <w:rFonts w:hint="cs"/>
                <w:b/>
                <w:bCs/>
                <w:cs/>
              </w:rPr>
              <w:t>คน</w:t>
            </w:r>
            <w:r w:rsidRPr="008C7692">
              <w:rPr>
                <w:b/>
                <w:bCs/>
              </w:rPr>
              <w:t>/</w:t>
            </w:r>
            <w:r w:rsidRPr="008C7692">
              <w:rPr>
                <w:rFonts w:hint="cs"/>
                <w:b/>
                <w:bCs/>
                <w:cs/>
              </w:rPr>
              <w:t xml:space="preserve">ชิ้นงาน ระดับ </w:t>
            </w:r>
            <w:proofErr w:type="spellStart"/>
            <w:r w:rsidRPr="008C7692">
              <w:rPr>
                <w:rFonts w:hint="cs"/>
                <w:b/>
                <w:bCs/>
                <w:cs/>
              </w:rPr>
              <w:t>ปวส</w:t>
            </w:r>
            <w:proofErr w:type="spellEnd"/>
            <w:r w:rsidRPr="008C7692">
              <w:rPr>
                <w:b/>
                <w:bCs/>
              </w:rPr>
              <w:t>.</w:t>
            </w:r>
          </w:p>
        </w:tc>
      </w:tr>
      <w:tr w:rsidR="0046784C" w:rsidRPr="008C7692" w14:paraId="687AC06E" w14:textId="77777777" w:rsidTr="0046784C">
        <w:tc>
          <w:tcPr>
            <w:tcW w:w="2146" w:type="pct"/>
            <w:gridSpan w:val="2"/>
            <w:shd w:val="clear" w:color="auto" w:fill="auto"/>
            <w:vAlign w:val="center"/>
          </w:tcPr>
          <w:p w14:paraId="2245B951" w14:textId="77777777" w:rsidR="0046784C" w:rsidRPr="008C7692" w:rsidRDefault="0046784C" w:rsidP="000741FD">
            <w:pPr>
              <w:rPr>
                <w:cs/>
              </w:rPr>
            </w:pPr>
            <w:r w:rsidRPr="008C7692">
              <w:t>1.</w:t>
            </w:r>
            <w:r w:rsidRPr="008C7692">
              <w:rPr>
                <w:rFonts w:hint="cs"/>
                <w:cs/>
              </w:rPr>
              <w:t xml:space="preserve"> </w:t>
            </w:r>
            <w:r w:rsidRPr="008C7692">
              <w:rPr>
                <w:rFonts w:hint="cs"/>
                <w:color w:val="FF0000"/>
                <w:cs/>
              </w:rPr>
              <w:t>ใส่ชื่อและนามสกุล นักเรียน</w:t>
            </w:r>
          </w:p>
        </w:tc>
        <w:tc>
          <w:tcPr>
            <w:tcW w:w="1804" w:type="pct"/>
            <w:gridSpan w:val="2"/>
            <w:shd w:val="clear" w:color="auto" w:fill="auto"/>
            <w:vAlign w:val="center"/>
          </w:tcPr>
          <w:p w14:paraId="67E32B4B" w14:textId="77777777" w:rsidR="0046784C" w:rsidRPr="008C7692" w:rsidRDefault="0046784C" w:rsidP="000741FD">
            <w:pPr>
              <w:rPr>
                <w:cs/>
              </w:rPr>
            </w:pPr>
            <w:r w:rsidRPr="008C7692">
              <w:rPr>
                <w:rFonts w:hint="cs"/>
                <w:cs/>
              </w:rPr>
              <w:t>รหัส</w:t>
            </w:r>
            <w:r w:rsidRPr="008C7692">
              <w:t xml:space="preserve">: </w:t>
            </w:r>
            <w:r w:rsidRPr="008C7692">
              <w:rPr>
                <w:rFonts w:hint="cs"/>
                <w:color w:val="FF0000"/>
                <w:cs/>
              </w:rPr>
              <w:t>ใส่รหัสนักเรียน</w:t>
            </w:r>
          </w:p>
        </w:tc>
        <w:tc>
          <w:tcPr>
            <w:tcW w:w="1050" w:type="pct"/>
            <w:shd w:val="clear" w:color="auto" w:fill="auto"/>
            <w:vAlign w:val="center"/>
          </w:tcPr>
          <w:p w14:paraId="1100D868" w14:textId="77777777" w:rsidR="0046784C" w:rsidRPr="008C7692" w:rsidRDefault="0046784C" w:rsidP="000741FD">
            <w:r w:rsidRPr="008C7692">
              <w:rPr>
                <w:rFonts w:hint="cs"/>
                <w:cs/>
              </w:rPr>
              <w:t>ชั้น</w:t>
            </w:r>
            <w:r w:rsidRPr="008C7692">
              <w:t>/</w:t>
            </w:r>
            <w:r w:rsidRPr="008C7692">
              <w:rPr>
                <w:rFonts w:hint="cs"/>
                <w:cs/>
              </w:rPr>
              <w:t>กลุ่ม</w:t>
            </w:r>
            <w:r w:rsidRPr="008C7692">
              <w:t xml:space="preserve">:  </w:t>
            </w:r>
            <w:r w:rsidRPr="008C7692">
              <w:rPr>
                <w:color w:val="FF0000"/>
              </w:rPr>
              <w:t>5/1</w:t>
            </w:r>
          </w:p>
        </w:tc>
      </w:tr>
      <w:tr w:rsidR="0046784C" w:rsidRPr="008C7692" w14:paraId="00A46287" w14:textId="77777777" w:rsidTr="0046784C">
        <w:tc>
          <w:tcPr>
            <w:tcW w:w="2146" w:type="pct"/>
            <w:gridSpan w:val="2"/>
            <w:shd w:val="clear" w:color="auto" w:fill="auto"/>
          </w:tcPr>
          <w:p w14:paraId="48353412" w14:textId="77777777" w:rsidR="0046784C" w:rsidRPr="008C7692" w:rsidRDefault="0046784C" w:rsidP="000741FD">
            <w:r w:rsidRPr="008C7692">
              <w:t>2.</w:t>
            </w:r>
            <w:r w:rsidRPr="008C7692">
              <w:rPr>
                <w:rFonts w:hint="cs"/>
                <w:cs/>
              </w:rPr>
              <w:t xml:space="preserve"> </w:t>
            </w:r>
            <w:r w:rsidRPr="008C7692">
              <w:rPr>
                <w:color w:val="FF0000"/>
                <w:cs/>
              </w:rPr>
              <w:t>ใส่ชื่อและนามสกุล นักเรียน</w:t>
            </w:r>
          </w:p>
        </w:tc>
        <w:tc>
          <w:tcPr>
            <w:tcW w:w="1804" w:type="pct"/>
            <w:gridSpan w:val="2"/>
            <w:shd w:val="clear" w:color="auto" w:fill="auto"/>
          </w:tcPr>
          <w:p w14:paraId="3C1B76E6" w14:textId="77777777" w:rsidR="0046784C" w:rsidRPr="008C7692" w:rsidRDefault="0046784C" w:rsidP="000741FD">
            <w:r w:rsidRPr="008C7692">
              <w:rPr>
                <w:rFonts w:hint="cs"/>
                <w:cs/>
              </w:rPr>
              <w:t>รหัส</w:t>
            </w:r>
            <w:r w:rsidRPr="008C7692">
              <w:t xml:space="preserve">: </w:t>
            </w:r>
            <w:r w:rsidRPr="008C7692">
              <w:rPr>
                <w:rFonts w:hint="cs"/>
                <w:color w:val="FF0000"/>
                <w:cs/>
              </w:rPr>
              <w:t>ใส่รหัสนักเรียน</w:t>
            </w:r>
          </w:p>
        </w:tc>
        <w:tc>
          <w:tcPr>
            <w:tcW w:w="1050" w:type="pct"/>
            <w:shd w:val="clear" w:color="auto" w:fill="auto"/>
          </w:tcPr>
          <w:p w14:paraId="04AD1FAA" w14:textId="77777777" w:rsidR="0046784C" w:rsidRPr="008C7692" w:rsidRDefault="0046784C" w:rsidP="000741FD">
            <w:r w:rsidRPr="008C7692">
              <w:rPr>
                <w:rFonts w:hint="cs"/>
                <w:cs/>
              </w:rPr>
              <w:t>ชั้น</w:t>
            </w:r>
            <w:r w:rsidRPr="008C7692">
              <w:t>/</w:t>
            </w:r>
            <w:r w:rsidRPr="008C7692">
              <w:rPr>
                <w:rFonts w:hint="cs"/>
                <w:cs/>
              </w:rPr>
              <w:t>กลุ่ม</w:t>
            </w:r>
            <w:r w:rsidRPr="008C7692">
              <w:t xml:space="preserve">:  </w:t>
            </w:r>
            <w:r w:rsidRPr="008C7692">
              <w:rPr>
                <w:color w:val="FF0000"/>
              </w:rPr>
              <w:t>5/2</w:t>
            </w:r>
          </w:p>
        </w:tc>
      </w:tr>
      <w:tr w:rsidR="0046784C" w:rsidRPr="008C7692" w14:paraId="59F9EB5E" w14:textId="77777777" w:rsidTr="0046784C">
        <w:tc>
          <w:tcPr>
            <w:tcW w:w="2146" w:type="pct"/>
            <w:gridSpan w:val="2"/>
            <w:shd w:val="clear" w:color="auto" w:fill="auto"/>
          </w:tcPr>
          <w:p w14:paraId="3D647723" w14:textId="77777777" w:rsidR="0046784C" w:rsidRPr="008C7692" w:rsidRDefault="0046784C" w:rsidP="000741FD">
            <w:r w:rsidRPr="008C7692">
              <w:t xml:space="preserve">3. </w:t>
            </w:r>
            <w:r w:rsidRPr="008C7692">
              <w:rPr>
                <w:color w:val="FF0000"/>
                <w:cs/>
              </w:rPr>
              <w:t>ใส่ชื่อและนามสกุล นักเรียน</w:t>
            </w:r>
          </w:p>
        </w:tc>
        <w:tc>
          <w:tcPr>
            <w:tcW w:w="1804" w:type="pct"/>
            <w:gridSpan w:val="2"/>
            <w:shd w:val="clear" w:color="auto" w:fill="auto"/>
          </w:tcPr>
          <w:p w14:paraId="523B45FE" w14:textId="77777777" w:rsidR="0046784C" w:rsidRPr="008C7692" w:rsidRDefault="0046784C" w:rsidP="000741FD">
            <w:r w:rsidRPr="008C7692">
              <w:rPr>
                <w:rFonts w:hint="cs"/>
                <w:cs/>
              </w:rPr>
              <w:t>รหัส</w:t>
            </w:r>
            <w:r w:rsidRPr="008C7692">
              <w:t>:</w:t>
            </w:r>
            <w:r w:rsidRPr="008C7692">
              <w:rPr>
                <w:rFonts w:hint="cs"/>
                <w:color w:val="FF0000"/>
                <w:cs/>
              </w:rPr>
              <w:t xml:space="preserve"> ใส่รหัสนักเรียน</w:t>
            </w:r>
          </w:p>
        </w:tc>
        <w:tc>
          <w:tcPr>
            <w:tcW w:w="1050" w:type="pct"/>
            <w:shd w:val="clear" w:color="auto" w:fill="auto"/>
          </w:tcPr>
          <w:p w14:paraId="46F90321" w14:textId="77777777" w:rsidR="0046784C" w:rsidRPr="008C7692" w:rsidRDefault="0046784C" w:rsidP="000741FD">
            <w:r w:rsidRPr="008C7692">
              <w:rPr>
                <w:rFonts w:hint="cs"/>
                <w:cs/>
              </w:rPr>
              <w:t>ชั้น</w:t>
            </w:r>
            <w:r w:rsidRPr="008C7692">
              <w:t>/</w:t>
            </w:r>
            <w:r w:rsidRPr="008C7692">
              <w:rPr>
                <w:rFonts w:hint="cs"/>
                <w:cs/>
              </w:rPr>
              <w:t>กลุ่ม</w:t>
            </w:r>
            <w:r w:rsidRPr="008C7692">
              <w:t xml:space="preserve">:  </w:t>
            </w:r>
            <w:r w:rsidRPr="008C7692">
              <w:rPr>
                <w:color w:val="FF0000"/>
              </w:rPr>
              <w:t>5/2</w:t>
            </w:r>
          </w:p>
        </w:tc>
      </w:tr>
      <w:tr w:rsidR="0046784C" w:rsidRPr="008C7692" w14:paraId="730550DC" w14:textId="77777777" w:rsidTr="0046784C">
        <w:tc>
          <w:tcPr>
            <w:tcW w:w="5000" w:type="pct"/>
            <w:gridSpan w:val="5"/>
            <w:shd w:val="clear" w:color="auto" w:fill="auto"/>
          </w:tcPr>
          <w:p w14:paraId="63C761F1" w14:textId="77777777" w:rsidR="0046784C" w:rsidRPr="008C7692" w:rsidRDefault="0046784C" w:rsidP="000741FD">
            <w:pPr>
              <w:jc w:val="center"/>
              <w:rPr>
                <w:b/>
                <w:bCs/>
              </w:rPr>
            </w:pPr>
            <w:r w:rsidRPr="008C7692">
              <w:rPr>
                <w:b/>
                <w:bCs/>
                <w:cs/>
              </w:rPr>
              <w:t>ชื่อ</w:t>
            </w:r>
            <w:r w:rsidRPr="008C7692">
              <w:rPr>
                <w:rFonts w:hint="cs"/>
                <w:b/>
                <w:bCs/>
                <w:cs/>
              </w:rPr>
              <w:t>ครูที่ปรึกษา</w:t>
            </w:r>
          </w:p>
        </w:tc>
      </w:tr>
      <w:tr w:rsidR="0046784C" w:rsidRPr="008C7692" w14:paraId="37B9B1FE" w14:textId="77777777" w:rsidTr="0046784C">
        <w:tc>
          <w:tcPr>
            <w:tcW w:w="5000" w:type="pct"/>
            <w:gridSpan w:val="5"/>
            <w:shd w:val="clear" w:color="auto" w:fill="auto"/>
          </w:tcPr>
          <w:p w14:paraId="2DFC00DC" w14:textId="77777777" w:rsidR="0046784C" w:rsidRPr="008C7692" w:rsidRDefault="0046784C" w:rsidP="000741FD">
            <w:pPr>
              <w:rPr>
                <w:cs/>
              </w:rPr>
            </w:pPr>
            <w:r w:rsidRPr="008C7692">
              <w:t>1.</w:t>
            </w:r>
            <w:r w:rsidRPr="008C7692">
              <w:rPr>
                <w:color w:val="FF0000"/>
                <w:cs/>
              </w:rPr>
              <w:t xml:space="preserve">ใส่ชื่อและนามสกุล </w:t>
            </w:r>
            <w:r w:rsidRPr="008C7692">
              <w:rPr>
                <w:rFonts w:hint="cs"/>
                <w:color w:val="FF0000"/>
                <w:cs/>
              </w:rPr>
              <w:t>ครูที่ปรึกษา</w:t>
            </w:r>
          </w:p>
        </w:tc>
      </w:tr>
      <w:tr w:rsidR="0046784C" w:rsidRPr="008C7692" w14:paraId="7174D456" w14:textId="77777777" w:rsidTr="0046784C">
        <w:tc>
          <w:tcPr>
            <w:tcW w:w="5000" w:type="pct"/>
            <w:gridSpan w:val="5"/>
            <w:shd w:val="clear" w:color="auto" w:fill="auto"/>
          </w:tcPr>
          <w:p w14:paraId="69EE2E58" w14:textId="77777777" w:rsidR="0046784C" w:rsidRPr="008C7692" w:rsidRDefault="0046784C" w:rsidP="000741FD">
            <w:r w:rsidRPr="008C7692">
              <w:t>2.</w:t>
            </w:r>
            <w:r w:rsidRPr="008C7692">
              <w:rPr>
                <w:color w:val="FF0000"/>
                <w:cs/>
              </w:rPr>
              <w:t xml:space="preserve">ใส่ชื่อและนามสกุล </w:t>
            </w:r>
            <w:r w:rsidRPr="008C7692">
              <w:rPr>
                <w:rFonts w:hint="cs"/>
                <w:color w:val="FF0000"/>
                <w:cs/>
              </w:rPr>
              <w:t>ครูที่ปรึกษา</w:t>
            </w:r>
          </w:p>
        </w:tc>
      </w:tr>
      <w:tr w:rsidR="0046784C" w:rsidRPr="008C7692" w14:paraId="49E94F71" w14:textId="77777777" w:rsidTr="0046784C">
        <w:tc>
          <w:tcPr>
            <w:tcW w:w="5000" w:type="pct"/>
            <w:gridSpan w:val="5"/>
            <w:shd w:val="clear" w:color="auto" w:fill="auto"/>
          </w:tcPr>
          <w:p w14:paraId="2A02D670" w14:textId="77777777" w:rsidR="0046784C" w:rsidRPr="008C7692" w:rsidRDefault="0046784C" w:rsidP="000741FD">
            <w:r w:rsidRPr="008C7692">
              <w:t>3.</w:t>
            </w:r>
            <w:r w:rsidRPr="008C7692">
              <w:rPr>
                <w:color w:val="FF0000"/>
                <w:cs/>
              </w:rPr>
              <w:t xml:space="preserve">ใส่ชื่อและนามสกุล </w:t>
            </w:r>
            <w:r w:rsidRPr="008C7692">
              <w:rPr>
                <w:rFonts w:hint="cs"/>
                <w:color w:val="FF0000"/>
                <w:cs/>
              </w:rPr>
              <w:t>ครูที่ปรึกษา</w:t>
            </w:r>
          </w:p>
        </w:tc>
      </w:tr>
      <w:tr w:rsidR="0046784C" w:rsidRPr="008C7692" w14:paraId="1DB3025D" w14:textId="77777777" w:rsidTr="0046784C">
        <w:trPr>
          <w:trHeight w:val="1892"/>
        </w:trPr>
        <w:tc>
          <w:tcPr>
            <w:tcW w:w="864" w:type="pct"/>
            <w:shd w:val="clear" w:color="auto" w:fill="auto"/>
            <w:vAlign w:val="center"/>
          </w:tcPr>
          <w:p w14:paraId="16998A34" w14:textId="77777777" w:rsidR="0046784C" w:rsidRPr="008C7692" w:rsidRDefault="0046784C" w:rsidP="000741FD">
            <w:pPr>
              <w:jc w:val="center"/>
              <w:rPr>
                <w:b/>
                <w:bCs/>
              </w:rPr>
            </w:pPr>
            <w:r w:rsidRPr="008C7692">
              <w:rPr>
                <w:rFonts w:hint="cs"/>
                <w:b/>
                <w:bCs/>
                <w:cs/>
              </w:rPr>
              <w:t>บทคัดย่อ</w:t>
            </w:r>
            <w:r w:rsidRPr="008C7692">
              <w:rPr>
                <w:b/>
                <w:bCs/>
              </w:rPr>
              <w:t>:</w:t>
            </w:r>
          </w:p>
        </w:tc>
        <w:tc>
          <w:tcPr>
            <w:tcW w:w="4136" w:type="pct"/>
            <w:gridSpan w:val="4"/>
            <w:shd w:val="clear" w:color="auto" w:fill="auto"/>
            <w:vAlign w:val="center"/>
          </w:tcPr>
          <w:p w14:paraId="1B57B2CD" w14:textId="77777777" w:rsidR="0046784C" w:rsidRDefault="0046784C" w:rsidP="000741FD">
            <w:pPr>
              <w:jc w:val="center"/>
              <w:rPr>
                <w:color w:val="FF0000"/>
              </w:rPr>
            </w:pPr>
          </w:p>
          <w:p w14:paraId="0E732802" w14:textId="77777777" w:rsidR="0046784C" w:rsidRPr="008C7692" w:rsidRDefault="0046784C" w:rsidP="000741FD">
            <w:pPr>
              <w:jc w:val="center"/>
              <w:rPr>
                <w:color w:val="FF0000"/>
              </w:rPr>
            </w:pPr>
            <w:r w:rsidRPr="008C7692">
              <w:rPr>
                <w:color w:val="FF0000"/>
                <w:cs/>
              </w:rPr>
              <w:t>สรุปที่มาของการประดิษฐ์ว่ามีแนวคิดอย่างไร เพื่อศึกษาอะไร</w:t>
            </w:r>
          </w:p>
          <w:p w14:paraId="72D29DC7" w14:textId="77777777" w:rsidR="0046784C" w:rsidRDefault="0046784C" w:rsidP="0046784C">
            <w:pPr>
              <w:jc w:val="center"/>
            </w:pPr>
            <w:r w:rsidRPr="008C7692">
              <w:rPr>
                <w:color w:val="FF0000"/>
                <w:cs/>
              </w:rPr>
              <w:t>ให้สามารถเข้าใจได้ง่ายไม่เกิน 5 บรรทัด</w:t>
            </w:r>
          </w:p>
          <w:p w14:paraId="14FBDF52" w14:textId="77777777" w:rsidR="0046784C" w:rsidRPr="008C7692" w:rsidRDefault="0046784C" w:rsidP="0046784C">
            <w:pPr>
              <w:jc w:val="center"/>
            </w:pPr>
          </w:p>
        </w:tc>
      </w:tr>
      <w:tr w:rsidR="0046784C" w:rsidRPr="008C7692" w14:paraId="4F6AA36A" w14:textId="77777777" w:rsidTr="0046784C">
        <w:trPr>
          <w:trHeight w:val="2510"/>
        </w:trPr>
        <w:tc>
          <w:tcPr>
            <w:tcW w:w="864" w:type="pct"/>
            <w:shd w:val="clear" w:color="auto" w:fill="auto"/>
            <w:vAlign w:val="center"/>
          </w:tcPr>
          <w:p w14:paraId="776E7EC0" w14:textId="77777777" w:rsidR="0046784C" w:rsidRPr="008C7692" w:rsidRDefault="0046784C" w:rsidP="000741FD">
            <w:pPr>
              <w:jc w:val="center"/>
              <w:rPr>
                <w:b/>
                <w:bCs/>
              </w:rPr>
            </w:pPr>
            <w:r w:rsidRPr="008C7692">
              <w:rPr>
                <w:rFonts w:hint="cs"/>
                <w:b/>
                <w:bCs/>
                <w:cs/>
              </w:rPr>
              <w:t>ประโยชน์และคุณลักษณะ</w:t>
            </w:r>
            <w:r w:rsidRPr="008C7692">
              <w:rPr>
                <w:b/>
                <w:bCs/>
              </w:rPr>
              <w:t>:</w:t>
            </w:r>
          </w:p>
        </w:tc>
        <w:tc>
          <w:tcPr>
            <w:tcW w:w="4136" w:type="pct"/>
            <w:gridSpan w:val="4"/>
            <w:shd w:val="clear" w:color="auto" w:fill="auto"/>
          </w:tcPr>
          <w:p w14:paraId="65018B33" w14:textId="77777777" w:rsidR="0046784C" w:rsidRPr="008C7692" w:rsidRDefault="0046784C" w:rsidP="000741FD"/>
          <w:p w14:paraId="074622AF" w14:textId="77777777" w:rsidR="0046784C" w:rsidRPr="008C7692" w:rsidRDefault="0046784C" w:rsidP="000741FD">
            <w:pPr>
              <w:jc w:val="center"/>
            </w:pPr>
          </w:p>
          <w:p w14:paraId="28AD506B" w14:textId="77777777" w:rsidR="0046784C" w:rsidRPr="008C7692" w:rsidRDefault="0046784C" w:rsidP="000741FD">
            <w:pPr>
              <w:jc w:val="center"/>
              <w:rPr>
                <w:color w:val="FF0000"/>
              </w:rPr>
            </w:pPr>
            <w:r w:rsidRPr="008C7692">
              <w:rPr>
                <w:rFonts w:hint="cs"/>
                <w:color w:val="FF0000"/>
                <w:cs/>
              </w:rPr>
              <w:t>บอกประโยชน์และคุณลักษณะการใช้งาน หรือวิธีใช้</w:t>
            </w:r>
          </w:p>
          <w:p w14:paraId="1BF2DF3B" w14:textId="77777777" w:rsidR="0046784C" w:rsidRPr="008C7692" w:rsidRDefault="0046784C" w:rsidP="0046784C">
            <w:pPr>
              <w:jc w:val="center"/>
              <w:rPr>
                <w:color w:val="FF0000"/>
              </w:rPr>
            </w:pPr>
            <w:r w:rsidRPr="008C7692">
              <w:rPr>
                <w:rFonts w:hint="cs"/>
                <w:color w:val="FF0000"/>
                <w:cs/>
              </w:rPr>
              <w:t>หรือลักษณะเด่นที่ดีกว่าเดิม ให้สามารถเข้าใจง่ายไม่เกิน</w:t>
            </w:r>
            <w:r w:rsidRPr="008C7692">
              <w:rPr>
                <w:color w:val="FF0000"/>
              </w:rPr>
              <w:t xml:space="preserve"> 5</w:t>
            </w:r>
            <w:r w:rsidRPr="008C7692">
              <w:rPr>
                <w:rFonts w:hint="cs"/>
                <w:color w:val="FF0000"/>
                <w:cs/>
              </w:rPr>
              <w:t>บรรทัด</w:t>
            </w:r>
          </w:p>
        </w:tc>
      </w:tr>
    </w:tbl>
    <w:p w14:paraId="490BF033" w14:textId="77777777" w:rsidR="00A26450" w:rsidRPr="00163384" w:rsidRDefault="0046784C" w:rsidP="0046784C">
      <w:pPr>
        <w:jc w:val="center"/>
      </w:pPr>
      <w:r w:rsidRPr="00D715E9">
        <w:rPr>
          <w:rFonts w:hint="cs"/>
          <w:color w:val="FF0000"/>
          <w:cs/>
        </w:rPr>
        <w:t>ใบแสดงคุณลักษณะโครงการให้อยู่ภายในแผ่นเดียว</w:t>
      </w:r>
    </w:p>
    <w:sectPr w:rsidR="00A26450" w:rsidRPr="00163384" w:rsidSect="00A16F01">
      <w:pgSz w:w="11906" w:h="16838" w:code="9"/>
      <w:pgMar w:top="567" w:right="1418" w:bottom="567" w:left="1418" w:header="720" w:footer="720" w:gutter="0"/>
      <w:cols w:space="720"/>
      <w:titlePg/>
      <w:docGrid w:linePitch="43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6BA7340" w14:textId="77777777" w:rsidR="00AC52EC" w:rsidRDefault="00AC52EC" w:rsidP="00363EB5">
      <w:r>
        <w:separator/>
      </w:r>
    </w:p>
  </w:endnote>
  <w:endnote w:type="continuationSeparator" w:id="0">
    <w:p w14:paraId="45E37E06" w14:textId="77777777" w:rsidR="00AC52EC" w:rsidRDefault="00AC52EC" w:rsidP="00363E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408AD6" w14:textId="77777777" w:rsidR="00E21DC0" w:rsidRDefault="00E21DC0">
    <w:pPr>
      <w:pStyle w:val="af"/>
      <w:jc w:val="center"/>
    </w:pPr>
  </w:p>
  <w:p w14:paraId="3B1AED4A" w14:textId="77777777" w:rsidR="00E21DC0" w:rsidRDefault="00E21DC0">
    <w:pPr>
      <w:pStyle w:val="af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32453618"/>
      <w:docPartObj>
        <w:docPartGallery w:val="Page Numbers (Bottom of Page)"/>
        <w:docPartUnique/>
      </w:docPartObj>
    </w:sdtPr>
    <w:sdtEndPr/>
    <w:sdtContent>
      <w:p w14:paraId="19B7F0FD" w14:textId="77777777" w:rsidR="00E21DC0" w:rsidRDefault="00E21DC0">
        <w:pPr>
          <w:pStyle w:val="af"/>
          <w:jc w:val="center"/>
        </w:pPr>
        <w:r w:rsidRPr="00363EB5">
          <w:rPr>
            <w:rFonts w:cs="TH SarabunPSK"/>
            <w:szCs w:val="32"/>
          </w:rPr>
          <w:fldChar w:fldCharType="begin"/>
        </w:r>
        <w:r w:rsidRPr="00363EB5">
          <w:rPr>
            <w:rFonts w:cs="TH SarabunPSK"/>
            <w:szCs w:val="32"/>
          </w:rPr>
          <w:instrText>PAGE   \* MERGEFORMAT</w:instrText>
        </w:r>
        <w:r w:rsidRPr="00363EB5">
          <w:rPr>
            <w:rFonts w:cs="TH SarabunPSK"/>
            <w:szCs w:val="32"/>
          </w:rPr>
          <w:fldChar w:fldCharType="separate"/>
        </w:r>
        <w:r w:rsidR="0025505D" w:rsidRPr="0025505D">
          <w:rPr>
            <w:rFonts w:cs="TH SarabunPSK"/>
            <w:noProof/>
            <w:szCs w:val="32"/>
            <w:cs/>
            <w:lang w:val="th-TH"/>
          </w:rPr>
          <w:t>ข</w:t>
        </w:r>
        <w:r w:rsidRPr="00363EB5">
          <w:rPr>
            <w:rFonts w:cs="TH SarabunPSK"/>
            <w:szCs w:val="32"/>
          </w:rPr>
          <w:fldChar w:fldCharType="end"/>
        </w:r>
      </w:p>
    </w:sdtContent>
  </w:sdt>
  <w:p w14:paraId="40A4E01E" w14:textId="77777777" w:rsidR="00E21DC0" w:rsidRDefault="00E21DC0">
    <w:pPr>
      <w:pStyle w:val="af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EA2458" w14:textId="77777777" w:rsidR="00E21DC0" w:rsidRDefault="00E21DC0" w:rsidP="00194ED6">
    <w:pPr>
      <w:pStyle w:val="af"/>
    </w:pPr>
  </w:p>
  <w:p w14:paraId="2D810D66" w14:textId="77777777" w:rsidR="00E21DC0" w:rsidRDefault="00E21DC0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17CF9D" w14:textId="77777777" w:rsidR="00AC52EC" w:rsidRDefault="00AC52EC" w:rsidP="00363EB5">
      <w:r>
        <w:separator/>
      </w:r>
    </w:p>
  </w:footnote>
  <w:footnote w:type="continuationSeparator" w:id="0">
    <w:p w14:paraId="31493D1E" w14:textId="77777777" w:rsidR="00AC52EC" w:rsidRDefault="00AC52EC" w:rsidP="00363EB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60282326"/>
      <w:docPartObj>
        <w:docPartGallery w:val="Page Numbers (Top of Page)"/>
        <w:docPartUnique/>
      </w:docPartObj>
    </w:sdtPr>
    <w:sdtEndPr/>
    <w:sdtContent>
      <w:p w14:paraId="1F7C4F46" w14:textId="77777777" w:rsidR="00E21DC0" w:rsidRDefault="00E21DC0">
        <w:pPr>
          <w:pStyle w:val="ad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5505D" w:rsidRPr="0025505D">
          <w:rPr>
            <w:rFonts w:cs="TH SarabunPSK"/>
            <w:noProof/>
            <w:szCs w:val="32"/>
            <w:lang w:val="th-TH"/>
          </w:rPr>
          <w:t>19</w:t>
        </w:r>
        <w:r>
          <w:fldChar w:fldCharType="end"/>
        </w:r>
      </w:p>
    </w:sdtContent>
  </w:sdt>
  <w:p w14:paraId="7EF9E939" w14:textId="77777777" w:rsidR="00E21DC0" w:rsidRDefault="00E21DC0">
    <w:pPr>
      <w:pStyle w:val="ad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6B3158" w14:textId="77777777" w:rsidR="00E21DC0" w:rsidRDefault="00E21DC0">
    <w:pPr>
      <w:pStyle w:val="ad"/>
      <w:jc w:val="right"/>
    </w:pPr>
  </w:p>
  <w:p w14:paraId="0C50EC3E" w14:textId="77777777" w:rsidR="00E21DC0" w:rsidRDefault="00E21DC0">
    <w:pPr>
      <w:pStyle w:val="ad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FF5522" w14:textId="77777777" w:rsidR="00E21DC0" w:rsidRDefault="00E21DC0">
    <w:pPr>
      <w:pStyle w:val="ad"/>
      <w:jc w:val="right"/>
    </w:pPr>
  </w:p>
  <w:p w14:paraId="2B71BFA3" w14:textId="77777777" w:rsidR="00E21DC0" w:rsidRDefault="00E21DC0">
    <w:pPr>
      <w:pStyle w:val="ad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66FD9"/>
    <w:multiLevelType w:val="multilevel"/>
    <w:tmpl w:val="B9686A9E"/>
    <w:lvl w:ilvl="0">
      <w:start w:val="3"/>
      <w:numFmt w:val="decimal"/>
      <w:lvlText w:val="%1"/>
      <w:lvlJc w:val="left"/>
      <w:pPr>
        <w:tabs>
          <w:tab w:val="num" w:pos="390"/>
        </w:tabs>
        <w:ind w:left="390" w:hanging="390"/>
      </w:pPr>
    </w:lvl>
    <w:lvl w:ilvl="1">
      <w:start w:val="2"/>
      <w:numFmt w:val="decimal"/>
      <w:lvlText w:val="%1.%2"/>
      <w:lvlJc w:val="left"/>
      <w:pPr>
        <w:tabs>
          <w:tab w:val="num" w:pos="390"/>
        </w:tabs>
        <w:ind w:left="390" w:hanging="390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</w:lvl>
  </w:abstractNum>
  <w:abstractNum w:abstractNumId="1">
    <w:nsid w:val="23B50BFB"/>
    <w:multiLevelType w:val="singleLevel"/>
    <w:tmpl w:val="041E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Times New Roman" w:hAnsi="Symbol" w:hint="default"/>
      </w:rPr>
    </w:lvl>
  </w:abstractNum>
  <w:num w:numId="1">
    <w:abstractNumId w:val="1"/>
  </w:num>
  <w:num w:numId="2">
    <w:abstractNumId w:val="0"/>
    <w:lvlOverride w:ilvl="0">
      <w:startOverride w:val="3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496"/>
    <w:rsid w:val="00010261"/>
    <w:rsid w:val="000A0500"/>
    <w:rsid w:val="000B3BA9"/>
    <w:rsid w:val="000D7C16"/>
    <w:rsid w:val="001537F0"/>
    <w:rsid w:val="00162F14"/>
    <w:rsid w:val="00163384"/>
    <w:rsid w:val="00194ED6"/>
    <w:rsid w:val="001D3A19"/>
    <w:rsid w:val="001E386F"/>
    <w:rsid w:val="0025505D"/>
    <w:rsid w:val="002B3A55"/>
    <w:rsid w:val="002C7DAD"/>
    <w:rsid w:val="00321291"/>
    <w:rsid w:val="003404B8"/>
    <w:rsid w:val="00344AE4"/>
    <w:rsid w:val="00363EB5"/>
    <w:rsid w:val="00374D33"/>
    <w:rsid w:val="003919A5"/>
    <w:rsid w:val="003E0688"/>
    <w:rsid w:val="0040168F"/>
    <w:rsid w:val="00410F03"/>
    <w:rsid w:val="0046784C"/>
    <w:rsid w:val="00487B4D"/>
    <w:rsid w:val="004E1654"/>
    <w:rsid w:val="00515E26"/>
    <w:rsid w:val="00526496"/>
    <w:rsid w:val="006115C7"/>
    <w:rsid w:val="0065083E"/>
    <w:rsid w:val="00660162"/>
    <w:rsid w:val="006613DA"/>
    <w:rsid w:val="0066535C"/>
    <w:rsid w:val="006674F6"/>
    <w:rsid w:val="006D1E44"/>
    <w:rsid w:val="006F261C"/>
    <w:rsid w:val="00735275"/>
    <w:rsid w:val="0074184D"/>
    <w:rsid w:val="00771F91"/>
    <w:rsid w:val="00796251"/>
    <w:rsid w:val="007B41F4"/>
    <w:rsid w:val="007F40BC"/>
    <w:rsid w:val="00814C45"/>
    <w:rsid w:val="00875448"/>
    <w:rsid w:val="008C4027"/>
    <w:rsid w:val="008E6F99"/>
    <w:rsid w:val="009236C8"/>
    <w:rsid w:val="0098398E"/>
    <w:rsid w:val="009F7A31"/>
    <w:rsid w:val="00A16F01"/>
    <w:rsid w:val="00A20613"/>
    <w:rsid w:val="00A231AA"/>
    <w:rsid w:val="00A26450"/>
    <w:rsid w:val="00AC52EC"/>
    <w:rsid w:val="00B106CA"/>
    <w:rsid w:val="00B121C0"/>
    <w:rsid w:val="00B85B6E"/>
    <w:rsid w:val="00B866A9"/>
    <w:rsid w:val="00BC34B7"/>
    <w:rsid w:val="00C220E6"/>
    <w:rsid w:val="00C31DDB"/>
    <w:rsid w:val="00C56B4D"/>
    <w:rsid w:val="00C93FCE"/>
    <w:rsid w:val="00CA17EC"/>
    <w:rsid w:val="00D714F0"/>
    <w:rsid w:val="00D848CC"/>
    <w:rsid w:val="00D958C8"/>
    <w:rsid w:val="00DA3493"/>
    <w:rsid w:val="00DF3D9F"/>
    <w:rsid w:val="00E13AE7"/>
    <w:rsid w:val="00E21DC0"/>
    <w:rsid w:val="00E5105A"/>
    <w:rsid w:val="00ED4146"/>
    <w:rsid w:val="00EE2F2E"/>
    <w:rsid w:val="00F83D75"/>
    <w:rsid w:val="00F93525"/>
    <w:rsid w:val="00FA6669"/>
    <w:rsid w:val="00FB4B60"/>
    <w:rsid w:val="00FC4E1C"/>
    <w:rsid w:val="00FF71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53BB5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H SarabunPSK" w:eastAsiaTheme="minorHAnsi" w:hAnsi="TH SarabunPSK" w:cs="TH SarabunPSK"/>
        <w:sz w:val="32"/>
        <w:szCs w:val="32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71F5"/>
    <w:pPr>
      <w:jc w:val="both"/>
    </w:pPr>
    <w:rPr>
      <w:rFonts w:eastAsia="Times New Roman"/>
    </w:rPr>
  </w:style>
  <w:style w:type="paragraph" w:styleId="1">
    <w:name w:val="heading 1"/>
    <w:basedOn w:val="a"/>
    <w:next w:val="a"/>
    <w:link w:val="10"/>
    <w:uiPriority w:val="9"/>
    <w:qFormat/>
    <w:rsid w:val="00B866A9"/>
    <w:pPr>
      <w:keepNext/>
      <w:keepLines/>
      <w:jc w:val="center"/>
      <w:outlineLvl w:val="0"/>
    </w:pPr>
    <w:rPr>
      <w:rFonts w:eastAsiaTheme="majorEastAsia"/>
      <w:b/>
      <w:bCs/>
      <w:sz w:val="36"/>
      <w:szCs w:val="36"/>
    </w:rPr>
  </w:style>
  <w:style w:type="paragraph" w:styleId="2">
    <w:name w:val="heading 2"/>
    <w:basedOn w:val="a"/>
    <w:next w:val="a"/>
    <w:link w:val="20"/>
    <w:qFormat/>
    <w:rsid w:val="006D1E44"/>
    <w:pPr>
      <w:keepNext/>
      <w:outlineLvl w:val="1"/>
    </w:pPr>
    <w:rPr>
      <w:rFonts w:eastAsia="Cordia New"/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B866A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26450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4184D"/>
    <w:rPr>
      <w:rFonts w:ascii="Tahoma" w:hAnsi="Tahoma"/>
      <w:sz w:val="16"/>
      <w:szCs w:val="20"/>
    </w:rPr>
  </w:style>
  <w:style w:type="character" w:customStyle="1" w:styleId="a4">
    <w:name w:val="ข้อความบอลลูน อักขระ"/>
    <w:basedOn w:val="a0"/>
    <w:link w:val="a3"/>
    <w:uiPriority w:val="99"/>
    <w:semiHidden/>
    <w:rsid w:val="0074184D"/>
    <w:rPr>
      <w:rFonts w:ascii="Tahoma" w:eastAsia="Times New Roman" w:hAnsi="Tahoma" w:cs="Angsana New"/>
      <w:sz w:val="16"/>
      <w:szCs w:val="20"/>
    </w:rPr>
  </w:style>
  <w:style w:type="character" w:customStyle="1" w:styleId="20">
    <w:name w:val="หัวเรื่อง 2 อักขระ"/>
    <w:basedOn w:val="a0"/>
    <w:link w:val="2"/>
    <w:rsid w:val="006D1E44"/>
    <w:rPr>
      <w:rFonts w:eastAsia="Cordia New"/>
      <w:b/>
      <w:bCs/>
    </w:rPr>
  </w:style>
  <w:style w:type="character" w:customStyle="1" w:styleId="10">
    <w:name w:val="หัวเรื่อง 1 อักขระ"/>
    <w:basedOn w:val="a0"/>
    <w:link w:val="1"/>
    <w:uiPriority w:val="9"/>
    <w:rsid w:val="00B866A9"/>
    <w:rPr>
      <w:rFonts w:eastAsiaTheme="majorEastAsia"/>
      <w:b/>
      <w:bCs/>
      <w:sz w:val="36"/>
      <w:szCs w:val="36"/>
    </w:rPr>
  </w:style>
  <w:style w:type="character" w:customStyle="1" w:styleId="30">
    <w:name w:val="หัวเรื่อง 3 อักขระ"/>
    <w:basedOn w:val="a0"/>
    <w:link w:val="3"/>
    <w:uiPriority w:val="9"/>
    <w:rsid w:val="00B866A9"/>
    <w:rPr>
      <w:rFonts w:asciiTheme="majorHAnsi" w:eastAsiaTheme="majorEastAsia" w:hAnsiTheme="majorHAnsi" w:cstheme="majorBidi"/>
      <w:b/>
      <w:bCs/>
      <w:color w:val="4F81BD" w:themeColor="accent1"/>
      <w:sz w:val="24"/>
      <w:szCs w:val="28"/>
    </w:rPr>
  </w:style>
  <w:style w:type="paragraph" w:styleId="a5">
    <w:name w:val="TOC Heading"/>
    <w:basedOn w:val="1"/>
    <w:next w:val="a"/>
    <w:uiPriority w:val="39"/>
    <w:unhideWhenUsed/>
    <w:qFormat/>
    <w:rsid w:val="006D1E44"/>
    <w:pPr>
      <w:spacing w:before="480" w:line="276" w:lineRule="auto"/>
      <w:jc w:val="left"/>
      <w:outlineLvl w:val="9"/>
    </w:pPr>
    <w:rPr>
      <w:rFonts w:asciiTheme="majorHAnsi" w:hAnsiTheme="majorHAnsi" w:cstheme="majorBidi"/>
      <w:color w:val="365F91" w:themeColor="accent1" w:themeShade="BF"/>
      <w:sz w:val="35"/>
      <w:szCs w:val="35"/>
      <w:cs/>
    </w:rPr>
  </w:style>
  <w:style w:type="paragraph" w:styleId="21">
    <w:name w:val="toc 2"/>
    <w:basedOn w:val="a"/>
    <w:next w:val="a"/>
    <w:autoRedefine/>
    <w:uiPriority w:val="39"/>
    <w:unhideWhenUsed/>
    <w:qFormat/>
    <w:rsid w:val="00B106CA"/>
    <w:pPr>
      <w:ind w:left="221"/>
      <w:jc w:val="left"/>
    </w:pPr>
    <w:rPr>
      <w:rFonts w:asciiTheme="minorHAnsi" w:eastAsiaTheme="minorEastAsia" w:hAnsiTheme="minorHAnsi"/>
      <w:sz w:val="28"/>
      <w:cs/>
    </w:rPr>
  </w:style>
  <w:style w:type="paragraph" w:styleId="11">
    <w:name w:val="toc 1"/>
    <w:basedOn w:val="a"/>
    <w:next w:val="a"/>
    <w:autoRedefine/>
    <w:uiPriority w:val="39"/>
    <w:unhideWhenUsed/>
    <w:qFormat/>
    <w:rsid w:val="001E386F"/>
    <w:pPr>
      <w:tabs>
        <w:tab w:val="left" w:pos="567"/>
        <w:tab w:val="right" w:leader="dot" w:pos="8493"/>
      </w:tabs>
      <w:jc w:val="left"/>
    </w:pPr>
    <w:rPr>
      <w:rFonts w:eastAsiaTheme="minorEastAsia"/>
      <w:noProof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6D1E44"/>
    <w:pPr>
      <w:spacing w:after="100" w:line="276" w:lineRule="auto"/>
      <w:ind w:left="440"/>
      <w:jc w:val="left"/>
    </w:pPr>
    <w:rPr>
      <w:rFonts w:asciiTheme="minorHAnsi" w:eastAsiaTheme="minorEastAsia" w:hAnsiTheme="minorHAnsi" w:cstheme="minorBidi"/>
      <w:sz w:val="28"/>
      <w:szCs w:val="28"/>
      <w:cs/>
    </w:rPr>
  </w:style>
  <w:style w:type="character" w:styleId="a6">
    <w:name w:val="Hyperlink"/>
    <w:basedOn w:val="a0"/>
    <w:uiPriority w:val="99"/>
    <w:unhideWhenUsed/>
    <w:rsid w:val="006D1E44"/>
    <w:rPr>
      <w:color w:val="0000FF" w:themeColor="hyperlink"/>
      <w:u w:val="single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A26450"/>
    <w:rPr>
      <w:rFonts w:asciiTheme="majorHAnsi" w:eastAsiaTheme="majorEastAsia" w:hAnsiTheme="majorHAnsi" w:cstheme="majorBidi"/>
      <w:i/>
      <w:iCs/>
      <w:color w:val="404040" w:themeColor="text1" w:themeTint="BF"/>
      <w:szCs w:val="40"/>
    </w:rPr>
  </w:style>
  <w:style w:type="paragraph" w:styleId="a7">
    <w:name w:val="List Paragraph"/>
    <w:basedOn w:val="a"/>
    <w:qFormat/>
    <w:rsid w:val="00A26450"/>
    <w:pPr>
      <w:spacing w:after="200" w:line="276" w:lineRule="auto"/>
      <w:ind w:left="720"/>
      <w:contextualSpacing/>
      <w:jc w:val="left"/>
    </w:pPr>
    <w:rPr>
      <w:rFonts w:ascii="Calibri" w:eastAsia="Calibri" w:hAnsi="Calibri" w:cs="Angsana New"/>
      <w:sz w:val="22"/>
      <w:szCs w:val="28"/>
    </w:rPr>
  </w:style>
  <w:style w:type="character" w:styleId="a8">
    <w:name w:val="Strong"/>
    <w:basedOn w:val="a0"/>
    <w:qFormat/>
    <w:rsid w:val="00A26450"/>
    <w:rPr>
      <w:b/>
      <w:bCs/>
    </w:rPr>
  </w:style>
  <w:style w:type="table" w:styleId="a9">
    <w:name w:val="Table Grid"/>
    <w:basedOn w:val="a1"/>
    <w:uiPriority w:val="59"/>
    <w:rsid w:val="00D714F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">
    <w:name w:val="สารบัญรูปภาพ"/>
    <w:basedOn w:val="a"/>
    <w:qFormat/>
    <w:rsid w:val="00DF3D9F"/>
    <w:pPr>
      <w:jc w:val="center"/>
    </w:pPr>
  </w:style>
  <w:style w:type="paragraph" w:customStyle="1" w:styleId="ab">
    <w:name w:val="ตาราง"/>
    <w:basedOn w:val="a5"/>
    <w:qFormat/>
    <w:rsid w:val="00487B4D"/>
    <w:pPr>
      <w:spacing w:before="0"/>
    </w:pPr>
    <w:rPr>
      <w:rFonts w:ascii="TH SarabunPSK" w:hAnsi="TH SarabunPSK" w:cs="TH SarabunPSK"/>
      <w:b w:val="0"/>
      <w:bCs w:val="0"/>
      <w:color w:val="auto"/>
      <w:sz w:val="32"/>
      <w:szCs w:val="32"/>
      <w:cs w:val="0"/>
    </w:rPr>
  </w:style>
  <w:style w:type="paragraph" w:styleId="ac">
    <w:name w:val="table of figures"/>
    <w:basedOn w:val="a"/>
    <w:next w:val="a"/>
    <w:uiPriority w:val="99"/>
    <w:unhideWhenUsed/>
    <w:rsid w:val="00DF3D9F"/>
    <w:pPr>
      <w:jc w:val="left"/>
    </w:pPr>
  </w:style>
  <w:style w:type="paragraph" w:styleId="ad">
    <w:name w:val="header"/>
    <w:basedOn w:val="a"/>
    <w:link w:val="ae"/>
    <w:uiPriority w:val="99"/>
    <w:unhideWhenUsed/>
    <w:rsid w:val="00363EB5"/>
    <w:pPr>
      <w:tabs>
        <w:tab w:val="center" w:pos="4513"/>
        <w:tab w:val="right" w:pos="9026"/>
      </w:tabs>
    </w:pPr>
    <w:rPr>
      <w:rFonts w:cs="Angsana New"/>
      <w:szCs w:val="40"/>
    </w:rPr>
  </w:style>
  <w:style w:type="paragraph" w:styleId="12">
    <w:name w:val="index 1"/>
    <w:basedOn w:val="a"/>
    <w:next w:val="a"/>
    <w:autoRedefine/>
    <w:uiPriority w:val="99"/>
    <w:semiHidden/>
    <w:unhideWhenUsed/>
    <w:rsid w:val="001E386F"/>
    <w:pPr>
      <w:ind w:left="320" w:hanging="320"/>
    </w:pPr>
    <w:rPr>
      <w:rFonts w:cs="Angsana New"/>
      <w:szCs w:val="40"/>
    </w:rPr>
  </w:style>
  <w:style w:type="character" w:customStyle="1" w:styleId="ae">
    <w:name w:val="หัวกระดาษ อักขระ"/>
    <w:basedOn w:val="a0"/>
    <w:link w:val="ad"/>
    <w:uiPriority w:val="99"/>
    <w:rsid w:val="00363EB5"/>
    <w:rPr>
      <w:rFonts w:eastAsia="Times New Roman" w:cs="Angsana New"/>
      <w:szCs w:val="40"/>
    </w:rPr>
  </w:style>
  <w:style w:type="paragraph" w:styleId="af">
    <w:name w:val="footer"/>
    <w:basedOn w:val="a"/>
    <w:link w:val="af0"/>
    <w:uiPriority w:val="99"/>
    <w:unhideWhenUsed/>
    <w:rsid w:val="00363EB5"/>
    <w:pPr>
      <w:tabs>
        <w:tab w:val="center" w:pos="4513"/>
        <w:tab w:val="right" w:pos="9026"/>
      </w:tabs>
    </w:pPr>
    <w:rPr>
      <w:rFonts w:cs="Angsana New"/>
      <w:szCs w:val="40"/>
    </w:rPr>
  </w:style>
  <w:style w:type="character" w:customStyle="1" w:styleId="af0">
    <w:name w:val="ท้ายกระดาษ อักขระ"/>
    <w:basedOn w:val="a0"/>
    <w:link w:val="af"/>
    <w:uiPriority w:val="99"/>
    <w:rsid w:val="00363EB5"/>
    <w:rPr>
      <w:rFonts w:eastAsia="Times New Roman" w:cs="Angsana New"/>
      <w:szCs w:val="4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H SarabunPSK" w:eastAsiaTheme="minorHAnsi" w:hAnsi="TH SarabunPSK" w:cs="TH SarabunPSK"/>
        <w:sz w:val="32"/>
        <w:szCs w:val="32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71F5"/>
    <w:pPr>
      <w:jc w:val="both"/>
    </w:pPr>
    <w:rPr>
      <w:rFonts w:eastAsia="Times New Roman"/>
    </w:rPr>
  </w:style>
  <w:style w:type="paragraph" w:styleId="1">
    <w:name w:val="heading 1"/>
    <w:basedOn w:val="a"/>
    <w:next w:val="a"/>
    <w:link w:val="10"/>
    <w:uiPriority w:val="9"/>
    <w:qFormat/>
    <w:rsid w:val="00B866A9"/>
    <w:pPr>
      <w:keepNext/>
      <w:keepLines/>
      <w:jc w:val="center"/>
      <w:outlineLvl w:val="0"/>
    </w:pPr>
    <w:rPr>
      <w:rFonts w:eastAsiaTheme="majorEastAsia"/>
      <w:b/>
      <w:bCs/>
      <w:sz w:val="36"/>
      <w:szCs w:val="36"/>
    </w:rPr>
  </w:style>
  <w:style w:type="paragraph" w:styleId="2">
    <w:name w:val="heading 2"/>
    <w:basedOn w:val="a"/>
    <w:next w:val="a"/>
    <w:link w:val="20"/>
    <w:qFormat/>
    <w:rsid w:val="006D1E44"/>
    <w:pPr>
      <w:keepNext/>
      <w:outlineLvl w:val="1"/>
    </w:pPr>
    <w:rPr>
      <w:rFonts w:eastAsia="Cordia New"/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B866A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26450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4184D"/>
    <w:rPr>
      <w:rFonts w:ascii="Tahoma" w:hAnsi="Tahoma"/>
      <w:sz w:val="16"/>
      <w:szCs w:val="20"/>
    </w:rPr>
  </w:style>
  <w:style w:type="character" w:customStyle="1" w:styleId="a4">
    <w:name w:val="ข้อความบอลลูน อักขระ"/>
    <w:basedOn w:val="a0"/>
    <w:link w:val="a3"/>
    <w:uiPriority w:val="99"/>
    <w:semiHidden/>
    <w:rsid w:val="0074184D"/>
    <w:rPr>
      <w:rFonts w:ascii="Tahoma" w:eastAsia="Times New Roman" w:hAnsi="Tahoma" w:cs="Angsana New"/>
      <w:sz w:val="16"/>
      <w:szCs w:val="20"/>
    </w:rPr>
  </w:style>
  <w:style w:type="character" w:customStyle="1" w:styleId="20">
    <w:name w:val="หัวเรื่อง 2 อักขระ"/>
    <w:basedOn w:val="a0"/>
    <w:link w:val="2"/>
    <w:rsid w:val="006D1E44"/>
    <w:rPr>
      <w:rFonts w:eastAsia="Cordia New"/>
      <w:b/>
      <w:bCs/>
    </w:rPr>
  </w:style>
  <w:style w:type="character" w:customStyle="1" w:styleId="10">
    <w:name w:val="หัวเรื่อง 1 อักขระ"/>
    <w:basedOn w:val="a0"/>
    <w:link w:val="1"/>
    <w:uiPriority w:val="9"/>
    <w:rsid w:val="00B866A9"/>
    <w:rPr>
      <w:rFonts w:eastAsiaTheme="majorEastAsia"/>
      <w:b/>
      <w:bCs/>
      <w:sz w:val="36"/>
      <w:szCs w:val="36"/>
    </w:rPr>
  </w:style>
  <w:style w:type="character" w:customStyle="1" w:styleId="30">
    <w:name w:val="หัวเรื่อง 3 อักขระ"/>
    <w:basedOn w:val="a0"/>
    <w:link w:val="3"/>
    <w:uiPriority w:val="9"/>
    <w:rsid w:val="00B866A9"/>
    <w:rPr>
      <w:rFonts w:asciiTheme="majorHAnsi" w:eastAsiaTheme="majorEastAsia" w:hAnsiTheme="majorHAnsi" w:cstheme="majorBidi"/>
      <w:b/>
      <w:bCs/>
      <w:color w:val="4F81BD" w:themeColor="accent1"/>
      <w:sz w:val="24"/>
      <w:szCs w:val="28"/>
    </w:rPr>
  </w:style>
  <w:style w:type="paragraph" w:styleId="a5">
    <w:name w:val="TOC Heading"/>
    <w:basedOn w:val="1"/>
    <w:next w:val="a"/>
    <w:uiPriority w:val="39"/>
    <w:unhideWhenUsed/>
    <w:qFormat/>
    <w:rsid w:val="006D1E44"/>
    <w:pPr>
      <w:spacing w:before="480" w:line="276" w:lineRule="auto"/>
      <w:jc w:val="left"/>
      <w:outlineLvl w:val="9"/>
    </w:pPr>
    <w:rPr>
      <w:rFonts w:asciiTheme="majorHAnsi" w:hAnsiTheme="majorHAnsi" w:cstheme="majorBidi"/>
      <w:color w:val="365F91" w:themeColor="accent1" w:themeShade="BF"/>
      <w:sz w:val="35"/>
      <w:szCs w:val="35"/>
      <w:cs/>
    </w:rPr>
  </w:style>
  <w:style w:type="paragraph" w:styleId="21">
    <w:name w:val="toc 2"/>
    <w:basedOn w:val="a"/>
    <w:next w:val="a"/>
    <w:autoRedefine/>
    <w:uiPriority w:val="39"/>
    <w:unhideWhenUsed/>
    <w:qFormat/>
    <w:rsid w:val="00B106CA"/>
    <w:pPr>
      <w:ind w:left="221"/>
      <w:jc w:val="left"/>
    </w:pPr>
    <w:rPr>
      <w:rFonts w:asciiTheme="minorHAnsi" w:eastAsiaTheme="minorEastAsia" w:hAnsiTheme="minorHAnsi"/>
      <w:sz w:val="28"/>
      <w:cs/>
    </w:rPr>
  </w:style>
  <w:style w:type="paragraph" w:styleId="11">
    <w:name w:val="toc 1"/>
    <w:basedOn w:val="a"/>
    <w:next w:val="a"/>
    <w:autoRedefine/>
    <w:uiPriority w:val="39"/>
    <w:unhideWhenUsed/>
    <w:qFormat/>
    <w:rsid w:val="001E386F"/>
    <w:pPr>
      <w:tabs>
        <w:tab w:val="left" w:pos="567"/>
        <w:tab w:val="right" w:leader="dot" w:pos="8493"/>
      </w:tabs>
      <w:jc w:val="left"/>
    </w:pPr>
    <w:rPr>
      <w:rFonts w:eastAsiaTheme="minorEastAsia"/>
      <w:noProof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6D1E44"/>
    <w:pPr>
      <w:spacing w:after="100" w:line="276" w:lineRule="auto"/>
      <w:ind w:left="440"/>
      <w:jc w:val="left"/>
    </w:pPr>
    <w:rPr>
      <w:rFonts w:asciiTheme="minorHAnsi" w:eastAsiaTheme="minorEastAsia" w:hAnsiTheme="minorHAnsi" w:cstheme="minorBidi"/>
      <w:sz w:val="28"/>
      <w:szCs w:val="28"/>
      <w:cs/>
    </w:rPr>
  </w:style>
  <w:style w:type="character" w:styleId="a6">
    <w:name w:val="Hyperlink"/>
    <w:basedOn w:val="a0"/>
    <w:uiPriority w:val="99"/>
    <w:unhideWhenUsed/>
    <w:rsid w:val="006D1E44"/>
    <w:rPr>
      <w:color w:val="0000FF" w:themeColor="hyperlink"/>
      <w:u w:val="single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A26450"/>
    <w:rPr>
      <w:rFonts w:asciiTheme="majorHAnsi" w:eastAsiaTheme="majorEastAsia" w:hAnsiTheme="majorHAnsi" w:cstheme="majorBidi"/>
      <w:i/>
      <w:iCs/>
      <w:color w:val="404040" w:themeColor="text1" w:themeTint="BF"/>
      <w:szCs w:val="40"/>
    </w:rPr>
  </w:style>
  <w:style w:type="paragraph" w:styleId="a7">
    <w:name w:val="List Paragraph"/>
    <w:basedOn w:val="a"/>
    <w:qFormat/>
    <w:rsid w:val="00A26450"/>
    <w:pPr>
      <w:spacing w:after="200" w:line="276" w:lineRule="auto"/>
      <w:ind w:left="720"/>
      <w:contextualSpacing/>
      <w:jc w:val="left"/>
    </w:pPr>
    <w:rPr>
      <w:rFonts w:ascii="Calibri" w:eastAsia="Calibri" w:hAnsi="Calibri" w:cs="Angsana New"/>
      <w:sz w:val="22"/>
      <w:szCs w:val="28"/>
    </w:rPr>
  </w:style>
  <w:style w:type="character" w:styleId="a8">
    <w:name w:val="Strong"/>
    <w:basedOn w:val="a0"/>
    <w:qFormat/>
    <w:rsid w:val="00A26450"/>
    <w:rPr>
      <w:b/>
      <w:bCs/>
    </w:rPr>
  </w:style>
  <w:style w:type="table" w:styleId="a9">
    <w:name w:val="Table Grid"/>
    <w:basedOn w:val="a1"/>
    <w:uiPriority w:val="59"/>
    <w:rsid w:val="00D714F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">
    <w:name w:val="สารบัญรูปภาพ"/>
    <w:basedOn w:val="a"/>
    <w:qFormat/>
    <w:rsid w:val="00DF3D9F"/>
    <w:pPr>
      <w:jc w:val="center"/>
    </w:pPr>
  </w:style>
  <w:style w:type="paragraph" w:customStyle="1" w:styleId="ab">
    <w:name w:val="ตาราง"/>
    <w:basedOn w:val="a5"/>
    <w:qFormat/>
    <w:rsid w:val="00487B4D"/>
    <w:pPr>
      <w:spacing w:before="0"/>
    </w:pPr>
    <w:rPr>
      <w:rFonts w:ascii="TH SarabunPSK" w:hAnsi="TH SarabunPSK" w:cs="TH SarabunPSK"/>
      <w:b w:val="0"/>
      <w:bCs w:val="0"/>
      <w:color w:val="auto"/>
      <w:sz w:val="32"/>
      <w:szCs w:val="32"/>
      <w:cs w:val="0"/>
    </w:rPr>
  </w:style>
  <w:style w:type="paragraph" w:styleId="ac">
    <w:name w:val="table of figures"/>
    <w:basedOn w:val="a"/>
    <w:next w:val="a"/>
    <w:uiPriority w:val="99"/>
    <w:unhideWhenUsed/>
    <w:rsid w:val="00DF3D9F"/>
    <w:pPr>
      <w:jc w:val="left"/>
    </w:pPr>
  </w:style>
  <w:style w:type="paragraph" w:styleId="ad">
    <w:name w:val="header"/>
    <w:basedOn w:val="a"/>
    <w:link w:val="ae"/>
    <w:uiPriority w:val="99"/>
    <w:unhideWhenUsed/>
    <w:rsid w:val="00363EB5"/>
    <w:pPr>
      <w:tabs>
        <w:tab w:val="center" w:pos="4513"/>
        <w:tab w:val="right" w:pos="9026"/>
      </w:tabs>
    </w:pPr>
    <w:rPr>
      <w:rFonts w:cs="Angsana New"/>
      <w:szCs w:val="40"/>
    </w:rPr>
  </w:style>
  <w:style w:type="paragraph" w:styleId="12">
    <w:name w:val="index 1"/>
    <w:basedOn w:val="a"/>
    <w:next w:val="a"/>
    <w:autoRedefine/>
    <w:uiPriority w:val="99"/>
    <w:semiHidden/>
    <w:unhideWhenUsed/>
    <w:rsid w:val="001E386F"/>
    <w:pPr>
      <w:ind w:left="320" w:hanging="320"/>
    </w:pPr>
    <w:rPr>
      <w:rFonts w:cs="Angsana New"/>
      <w:szCs w:val="40"/>
    </w:rPr>
  </w:style>
  <w:style w:type="character" w:customStyle="1" w:styleId="ae">
    <w:name w:val="หัวกระดาษ อักขระ"/>
    <w:basedOn w:val="a0"/>
    <w:link w:val="ad"/>
    <w:uiPriority w:val="99"/>
    <w:rsid w:val="00363EB5"/>
    <w:rPr>
      <w:rFonts w:eastAsia="Times New Roman" w:cs="Angsana New"/>
      <w:szCs w:val="40"/>
    </w:rPr>
  </w:style>
  <w:style w:type="paragraph" w:styleId="af">
    <w:name w:val="footer"/>
    <w:basedOn w:val="a"/>
    <w:link w:val="af0"/>
    <w:uiPriority w:val="99"/>
    <w:unhideWhenUsed/>
    <w:rsid w:val="00363EB5"/>
    <w:pPr>
      <w:tabs>
        <w:tab w:val="center" w:pos="4513"/>
        <w:tab w:val="right" w:pos="9026"/>
      </w:tabs>
    </w:pPr>
    <w:rPr>
      <w:rFonts w:cs="Angsana New"/>
      <w:szCs w:val="40"/>
    </w:rPr>
  </w:style>
  <w:style w:type="character" w:customStyle="1" w:styleId="af0">
    <w:name w:val="ท้ายกระดาษ อักขระ"/>
    <w:basedOn w:val="a0"/>
    <w:link w:val="af"/>
    <w:uiPriority w:val="99"/>
    <w:rsid w:val="00363EB5"/>
    <w:rPr>
      <w:rFonts w:eastAsia="Times New Roman" w:cs="Angsana New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390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70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11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84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76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7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5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74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09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72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1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footer" Target="footer2.xml"/><Relationship Id="rId26" Type="http://schemas.openxmlformats.org/officeDocument/2006/relationships/image" Target="media/image7.wmf"/><Relationship Id="rId39" Type="http://schemas.openxmlformats.org/officeDocument/2006/relationships/image" Target="media/image14.wmf"/><Relationship Id="rId21" Type="http://schemas.openxmlformats.org/officeDocument/2006/relationships/image" Target="media/image6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header" Target="header3.xml"/><Relationship Id="rId50" Type="http://schemas.openxmlformats.org/officeDocument/2006/relationships/hyperlink" Target="http://www.pttplc.com/" TargetMode="External"/><Relationship Id="rId55" Type="http://schemas.openxmlformats.org/officeDocument/2006/relationships/oleObject" Target="embeddings/oleObject16.bin"/><Relationship Id="rId63" Type="http://schemas.openxmlformats.org/officeDocument/2006/relationships/image" Target="media/image23.pn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png"/><Relationship Id="rId29" Type="http://schemas.openxmlformats.org/officeDocument/2006/relationships/image" Target="media/image9.wmf"/><Relationship Id="rId41" Type="http://schemas.openxmlformats.org/officeDocument/2006/relationships/image" Target="media/image15.wmf"/><Relationship Id="rId54" Type="http://schemas.openxmlformats.org/officeDocument/2006/relationships/image" Target="media/image18.wmf"/><Relationship Id="rId62" Type="http://schemas.openxmlformats.org/officeDocument/2006/relationships/image" Target="media/image2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3.xml"/><Relationship Id="rId32" Type="http://schemas.openxmlformats.org/officeDocument/2006/relationships/oleObject" Target="embeddings/oleObject8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2.bin"/><Relationship Id="rId45" Type="http://schemas.openxmlformats.org/officeDocument/2006/relationships/image" Target="media/image17.wmf"/><Relationship Id="rId53" Type="http://schemas.openxmlformats.org/officeDocument/2006/relationships/hyperlink" Target="http://www.vcharkarn.com/include/article/showarticle.php" TargetMode="External"/><Relationship Id="rId58" Type="http://schemas.openxmlformats.org/officeDocument/2006/relationships/image" Target="media/image20.emf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1.xml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hyperlink" Target="http://www.vcharkarn.com/include/article/showarticle.php" TargetMode="External"/><Relationship Id="rId57" Type="http://schemas.openxmlformats.org/officeDocument/2006/relationships/oleObject" Target="embeddings/oleObject17.bin"/><Relationship Id="rId61" Type="http://schemas.openxmlformats.org/officeDocument/2006/relationships/oleObject" Target="embeddings/oleObject19.bin"/><Relationship Id="rId10" Type="http://schemas.openxmlformats.org/officeDocument/2006/relationships/footer" Target="footer1.xml"/><Relationship Id="rId19" Type="http://schemas.openxmlformats.org/officeDocument/2006/relationships/image" Target="media/image5.png"/><Relationship Id="rId31" Type="http://schemas.openxmlformats.org/officeDocument/2006/relationships/image" Target="media/image10.wmf"/><Relationship Id="rId44" Type="http://schemas.openxmlformats.org/officeDocument/2006/relationships/oleObject" Target="embeddings/oleObject14.bin"/><Relationship Id="rId52" Type="http://schemas.openxmlformats.org/officeDocument/2006/relationships/hyperlink" Target="http://www.pttplc.com/" TargetMode="External"/><Relationship Id="rId60" Type="http://schemas.openxmlformats.org/officeDocument/2006/relationships/image" Target="media/image21.emf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3.wmf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7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hyperlink" Target="http://www.pttplc.com/" TargetMode="External"/><Relationship Id="rId56" Type="http://schemas.openxmlformats.org/officeDocument/2006/relationships/image" Target="media/image19.wmf"/><Relationship Id="rId64" Type="http://schemas.openxmlformats.org/officeDocument/2006/relationships/image" Target="media/image24.jpeg"/><Relationship Id="rId8" Type="http://schemas.openxmlformats.org/officeDocument/2006/relationships/endnotes" Target="endnotes.xml"/><Relationship Id="rId51" Type="http://schemas.openxmlformats.org/officeDocument/2006/relationships/hyperlink" Target="http://www.vcharkarn.com/include/article/showarticle.php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header" Target="header2.xml"/><Relationship Id="rId33" Type="http://schemas.openxmlformats.org/officeDocument/2006/relationships/image" Target="media/image11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565129-0CD4-4727-97C2-BA26076DAF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30</Pages>
  <Words>3942</Words>
  <Characters>22475</Characters>
  <Application>Microsoft Office Word</Application>
  <DocSecurity>0</DocSecurity>
  <Lines>187</Lines>
  <Paragraphs>52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Ros</cp:lastModifiedBy>
  <cp:revision>4</cp:revision>
  <cp:lastPrinted>2017-06-19T09:49:00Z</cp:lastPrinted>
  <dcterms:created xsi:type="dcterms:W3CDTF">2023-05-10T04:57:00Z</dcterms:created>
  <dcterms:modified xsi:type="dcterms:W3CDTF">2023-05-12T02:45:00Z</dcterms:modified>
</cp:coreProperties>
</file>